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2E1AC8AB"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r w:rsidR="00E3747C" w:rsidRPr="000A2385">
        <w:rPr>
          <w:rFonts w:eastAsia="Calibri"/>
          <w:sz w:val="22"/>
          <w:szCs w:val="22"/>
          <w:highlight w:val="yellow"/>
          <w:lang w:eastAsia="en-US"/>
        </w:rPr>
        <w:t>31</w:t>
      </w:r>
      <w:r w:rsidRPr="001E45BC">
        <w:rPr>
          <w:rFonts w:eastAsia="Calibri"/>
          <w:sz w:val="22"/>
          <w:szCs w:val="22"/>
          <w:highlight w:val="yellow"/>
          <w:lang w:eastAsia="en-US"/>
        </w:rPr>
        <w:t xml:space="preserve"> </w:t>
      </w:r>
      <w:r w:rsidR="002809E5">
        <w:rPr>
          <w:rFonts w:eastAsia="Calibri"/>
          <w:sz w:val="22"/>
          <w:szCs w:val="22"/>
          <w:highlight w:val="yellow"/>
          <w:lang w:eastAsia="en-US"/>
        </w:rPr>
        <w:t>ок</w:t>
      </w:r>
      <w:r w:rsidR="0004625E">
        <w:rPr>
          <w:rFonts w:eastAsia="Calibri"/>
          <w:sz w:val="22"/>
          <w:szCs w:val="22"/>
          <w:highlight w:val="yellow"/>
          <w:lang w:eastAsia="en-US"/>
        </w:rPr>
        <w:t>тября</w:t>
      </w:r>
      <w:r w:rsidRPr="001E45BC">
        <w:rPr>
          <w:rFonts w:eastAsia="Calibri"/>
          <w:sz w:val="22"/>
          <w:szCs w:val="22"/>
          <w:highlight w:val="yellow"/>
          <w:lang w:eastAsia="en-US"/>
        </w:rPr>
        <w:t xml:space="preserve"> 202</w:t>
      </w:r>
      <w:r w:rsidR="0004625E">
        <w:rPr>
          <w:rFonts w:eastAsia="Calibri"/>
          <w:sz w:val="22"/>
          <w:szCs w:val="22"/>
          <w:highlight w:val="yellow"/>
          <w:lang w:eastAsia="en-US"/>
        </w:rPr>
        <w:t>2</w:t>
      </w:r>
      <w:bookmarkEnd w:id="1"/>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6302E354" w14:textId="70C65F5A" w:rsidR="007347E5"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8926355" w:history="1">
        <w:r w:rsidR="007347E5" w:rsidRPr="00BD37F8">
          <w:rPr>
            <w:rStyle w:val="Hyperlink"/>
          </w:rPr>
          <w:t>1</w:t>
        </w:r>
        <w:r w:rsidR="007347E5">
          <w:rPr>
            <w:rFonts w:asciiTheme="minorHAnsi" w:eastAsiaTheme="minorEastAsia" w:hAnsiTheme="minorHAnsi" w:cstheme="minorBidi"/>
            <w:sz w:val="22"/>
            <w:szCs w:val="22"/>
            <w:lang w:val="en-US" w:eastAsia="en-US"/>
          </w:rPr>
          <w:tab/>
        </w:r>
        <w:r w:rsidR="007347E5" w:rsidRPr="00BD37F8">
          <w:rPr>
            <w:rStyle w:val="Hyperlink"/>
          </w:rPr>
          <w:t>Введение</w:t>
        </w:r>
        <w:r w:rsidR="007347E5">
          <w:rPr>
            <w:webHidden/>
          </w:rPr>
          <w:tab/>
        </w:r>
        <w:r w:rsidR="007347E5">
          <w:rPr>
            <w:webHidden/>
          </w:rPr>
          <w:fldChar w:fldCharType="begin"/>
        </w:r>
        <w:r w:rsidR="007347E5">
          <w:rPr>
            <w:webHidden/>
          </w:rPr>
          <w:instrText xml:space="preserve"> PAGEREF _Toc118926355 \h </w:instrText>
        </w:r>
        <w:r w:rsidR="007347E5">
          <w:rPr>
            <w:webHidden/>
          </w:rPr>
        </w:r>
        <w:r w:rsidR="007347E5">
          <w:rPr>
            <w:webHidden/>
          </w:rPr>
          <w:fldChar w:fldCharType="separate"/>
        </w:r>
        <w:r w:rsidR="00B86027">
          <w:rPr>
            <w:webHidden/>
          </w:rPr>
          <w:t>5</w:t>
        </w:r>
        <w:r w:rsidR="007347E5">
          <w:rPr>
            <w:webHidden/>
          </w:rPr>
          <w:fldChar w:fldCharType="end"/>
        </w:r>
      </w:hyperlink>
    </w:p>
    <w:p w14:paraId="00D7F6CB" w14:textId="10218DC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56" w:history="1">
        <w:r w:rsidR="007347E5" w:rsidRPr="00BD37F8">
          <w:rPr>
            <w:rStyle w:val="Hyperlink"/>
          </w:rPr>
          <w:t>2</w:t>
        </w:r>
        <w:r w:rsidR="007347E5">
          <w:rPr>
            <w:rFonts w:asciiTheme="minorHAnsi" w:eastAsiaTheme="minorEastAsia" w:hAnsiTheme="minorHAnsi" w:cstheme="minorBidi"/>
            <w:sz w:val="22"/>
            <w:szCs w:val="22"/>
            <w:lang w:val="en-US" w:eastAsia="en-US"/>
          </w:rPr>
          <w:tab/>
        </w:r>
        <w:r w:rsidR="007347E5" w:rsidRPr="00BD37F8">
          <w:rPr>
            <w:rStyle w:val="Hyperlink"/>
          </w:rPr>
          <w:t>Установка и запуск</w:t>
        </w:r>
        <w:r w:rsidR="007347E5">
          <w:rPr>
            <w:webHidden/>
          </w:rPr>
          <w:tab/>
        </w:r>
        <w:r w:rsidR="007347E5">
          <w:rPr>
            <w:webHidden/>
          </w:rPr>
          <w:fldChar w:fldCharType="begin"/>
        </w:r>
        <w:r w:rsidR="007347E5">
          <w:rPr>
            <w:webHidden/>
          </w:rPr>
          <w:instrText xml:space="preserve"> PAGEREF _Toc118926356 \h </w:instrText>
        </w:r>
        <w:r w:rsidR="007347E5">
          <w:rPr>
            <w:webHidden/>
          </w:rPr>
        </w:r>
        <w:r w:rsidR="007347E5">
          <w:rPr>
            <w:webHidden/>
          </w:rPr>
          <w:fldChar w:fldCharType="separate"/>
        </w:r>
        <w:r w:rsidR="00B86027">
          <w:rPr>
            <w:webHidden/>
          </w:rPr>
          <w:t>6</w:t>
        </w:r>
        <w:r w:rsidR="007347E5">
          <w:rPr>
            <w:webHidden/>
          </w:rPr>
          <w:fldChar w:fldCharType="end"/>
        </w:r>
      </w:hyperlink>
    </w:p>
    <w:p w14:paraId="78238516" w14:textId="69A0963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57" w:history="1">
        <w:r w:rsidR="007347E5" w:rsidRPr="00BD37F8">
          <w:rPr>
            <w:rStyle w:val="Hyperlink"/>
            <w:noProof/>
          </w:rPr>
          <w:t>2.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Windows</w:t>
        </w:r>
        <w:r w:rsidR="007347E5">
          <w:rPr>
            <w:noProof/>
            <w:webHidden/>
          </w:rPr>
          <w:tab/>
        </w:r>
        <w:r w:rsidR="007347E5">
          <w:rPr>
            <w:noProof/>
            <w:webHidden/>
          </w:rPr>
          <w:fldChar w:fldCharType="begin"/>
        </w:r>
        <w:r w:rsidR="007347E5">
          <w:rPr>
            <w:noProof/>
            <w:webHidden/>
          </w:rPr>
          <w:instrText xml:space="preserve"> PAGEREF _Toc118926357 \h </w:instrText>
        </w:r>
        <w:r w:rsidR="007347E5">
          <w:rPr>
            <w:noProof/>
            <w:webHidden/>
          </w:rPr>
        </w:r>
        <w:r w:rsidR="007347E5">
          <w:rPr>
            <w:noProof/>
            <w:webHidden/>
          </w:rPr>
          <w:fldChar w:fldCharType="separate"/>
        </w:r>
        <w:r w:rsidR="00B86027">
          <w:rPr>
            <w:noProof/>
            <w:webHidden/>
          </w:rPr>
          <w:t>6</w:t>
        </w:r>
        <w:r w:rsidR="007347E5">
          <w:rPr>
            <w:noProof/>
            <w:webHidden/>
          </w:rPr>
          <w:fldChar w:fldCharType="end"/>
        </w:r>
      </w:hyperlink>
    </w:p>
    <w:p w14:paraId="05B597CE" w14:textId="627C462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58" w:history="1">
        <w:r w:rsidR="007347E5" w:rsidRPr="00BD37F8">
          <w:rPr>
            <w:rStyle w:val="Hyperlink"/>
            <w:noProof/>
          </w:rPr>
          <w:t>2.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Linux</w:t>
        </w:r>
        <w:r w:rsidR="007347E5">
          <w:rPr>
            <w:noProof/>
            <w:webHidden/>
          </w:rPr>
          <w:tab/>
        </w:r>
        <w:r w:rsidR="007347E5">
          <w:rPr>
            <w:noProof/>
            <w:webHidden/>
          </w:rPr>
          <w:fldChar w:fldCharType="begin"/>
        </w:r>
        <w:r w:rsidR="007347E5">
          <w:rPr>
            <w:noProof/>
            <w:webHidden/>
          </w:rPr>
          <w:instrText xml:space="preserve"> PAGEREF _Toc118926358 \h </w:instrText>
        </w:r>
        <w:r w:rsidR="007347E5">
          <w:rPr>
            <w:noProof/>
            <w:webHidden/>
          </w:rPr>
        </w:r>
        <w:r w:rsidR="007347E5">
          <w:rPr>
            <w:noProof/>
            <w:webHidden/>
          </w:rPr>
          <w:fldChar w:fldCharType="separate"/>
        </w:r>
        <w:r w:rsidR="00B86027">
          <w:rPr>
            <w:noProof/>
            <w:webHidden/>
          </w:rPr>
          <w:t>6</w:t>
        </w:r>
        <w:r w:rsidR="007347E5">
          <w:rPr>
            <w:noProof/>
            <w:webHidden/>
          </w:rPr>
          <w:fldChar w:fldCharType="end"/>
        </w:r>
      </w:hyperlink>
    </w:p>
    <w:p w14:paraId="228D6DC3" w14:textId="33E71CA5"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59" w:history="1">
        <w:r w:rsidR="007347E5" w:rsidRPr="00BD37F8">
          <w:rPr>
            <w:rStyle w:val="Hyperlink"/>
          </w:rPr>
          <w:t>3</w:t>
        </w:r>
        <w:r w:rsidR="007347E5">
          <w:rPr>
            <w:rFonts w:asciiTheme="minorHAnsi" w:eastAsiaTheme="minorEastAsia" w:hAnsiTheme="minorHAnsi" w:cstheme="minorBidi"/>
            <w:sz w:val="22"/>
            <w:szCs w:val="22"/>
            <w:lang w:val="en-US" w:eastAsia="en-US"/>
          </w:rPr>
          <w:tab/>
        </w:r>
        <w:r w:rsidR="007347E5" w:rsidRPr="00BD37F8">
          <w:rPr>
            <w:rStyle w:val="Hyperlink"/>
          </w:rPr>
          <w:t>Быстрый</w:t>
        </w:r>
        <w:r w:rsidR="007347E5" w:rsidRPr="00BD37F8">
          <w:rPr>
            <w:rStyle w:val="Hyperlink"/>
            <w:lang w:val="en-US"/>
          </w:rPr>
          <w:t xml:space="preserve"> </w:t>
        </w:r>
        <w:r w:rsidR="007347E5" w:rsidRPr="00BD37F8">
          <w:rPr>
            <w:rStyle w:val="Hyperlink"/>
          </w:rPr>
          <w:t>старт</w:t>
        </w:r>
        <w:r w:rsidR="007347E5">
          <w:rPr>
            <w:webHidden/>
          </w:rPr>
          <w:tab/>
        </w:r>
        <w:r w:rsidR="007347E5">
          <w:rPr>
            <w:webHidden/>
          </w:rPr>
          <w:fldChar w:fldCharType="begin"/>
        </w:r>
        <w:r w:rsidR="007347E5">
          <w:rPr>
            <w:webHidden/>
          </w:rPr>
          <w:instrText xml:space="preserve"> PAGEREF _Toc118926359 \h </w:instrText>
        </w:r>
        <w:r w:rsidR="007347E5">
          <w:rPr>
            <w:webHidden/>
          </w:rPr>
        </w:r>
        <w:r w:rsidR="007347E5">
          <w:rPr>
            <w:webHidden/>
          </w:rPr>
          <w:fldChar w:fldCharType="separate"/>
        </w:r>
        <w:r w:rsidR="00B86027">
          <w:rPr>
            <w:webHidden/>
          </w:rPr>
          <w:t>7</w:t>
        </w:r>
        <w:r w:rsidR="007347E5">
          <w:rPr>
            <w:webHidden/>
          </w:rPr>
          <w:fldChar w:fldCharType="end"/>
        </w:r>
      </w:hyperlink>
    </w:p>
    <w:p w14:paraId="26B8A6F6" w14:textId="4DDB835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0" w:history="1">
        <w:r w:rsidR="007347E5" w:rsidRPr="00BD37F8">
          <w:rPr>
            <w:rStyle w:val="Hyperlink"/>
            <w:noProof/>
          </w:rPr>
          <w:t>3.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оздание структуры</w:t>
        </w:r>
        <w:r w:rsidR="007347E5">
          <w:rPr>
            <w:noProof/>
            <w:webHidden/>
          </w:rPr>
          <w:tab/>
        </w:r>
        <w:r w:rsidR="007347E5">
          <w:rPr>
            <w:noProof/>
            <w:webHidden/>
          </w:rPr>
          <w:fldChar w:fldCharType="begin"/>
        </w:r>
        <w:r w:rsidR="007347E5">
          <w:rPr>
            <w:noProof/>
            <w:webHidden/>
          </w:rPr>
          <w:instrText xml:space="preserve"> PAGEREF _Toc118926360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14E9EC09" w14:textId="1279F80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1" w:history="1">
        <w:r w:rsidR="007347E5" w:rsidRPr="00BD37F8">
          <w:rPr>
            <w:rStyle w:val="Hyperlink"/>
            <w:noProof/>
          </w:rPr>
          <w:t>3.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охранение и загрузка</w:t>
        </w:r>
        <w:r w:rsidR="007347E5">
          <w:rPr>
            <w:noProof/>
            <w:webHidden/>
          </w:rPr>
          <w:tab/>
        </w:r>
        <w:r w:rsidR="007347E5">
          <w:rPr>
            <w:noProof/>
            <w:webHidden/>
          </w:rPr>
          <w:fldChar w:fldCharType="begin"/>
        </w:r>
        <w:r w:rsidR="007347E5">
          <w:rPr>
            <w:noProof/>
            <w:webHidden/>
          </w:rPr>
          <w:instrText xml:space="preserve"> PAGEREF _Toc118926361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6D10BF60" w14:textId="220BB2C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2" w:history="1">
        <w:r w:rsidR="007347E5" w:rsidRPr="00BD37F8">
          <w:rPr>
            <w:rStyle w:val="Hyperlink"/>
            <w:noProof/>
          </w:rPr>
          <w:t>3.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ычисление кривой отражения</w:t>
        </w:r>
        <w:r w:rsidR="007347E5">
          <w:rPr>
            <w:noProof/>
            <w:webHidden/>
          </w:rPr>
          <w:tab/>
        </w:r>
        <w:r w:rsidR="007347E5">
          <w:rPr>
            <w:noProof/>
            <w:webHidden/>
          </w:rPr>
          <w:fldChar w:fldCharType="begin"/>
        </w:r>
        <w:r w:rsidR="007347E5">
          <w:rPr>
            <w:noProof/>
            <w:webHidden/>
          </w:rPr>
          <w:instrText xml:space="preserve"> PAGEREF _Toc118926362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368AC93A" w14:textId="26CE2C09"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3" w:history="1">
        <w:r w:rsidR="007347E5" w:rsidRPr="00BD37F8">
          <w:rPr>
            <w:rStyle w:val="Hyperlink"/>
            <w:noProof/>
          </w:rPr>
          <w:t>3.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Работа со структурной таблицей</w:t>
        </w:r>
        <w:r w:rsidR="007347E5">
          <w:rPr>
            <w:noProof/>
            <w:webHidden/>
          </w:rPr>
          <w:tab/>
        </w:r>
        <w:r w:rsidR="007347E5">
          <w:rPr>
            <w:noProof/>
            <w:webHidden/>
          </w:rPr>
          <w:fldChar w:fldCharType="begin"/>
        </w:r>
        <w:r w:rsidR="007347E5">
          <w:rPr>
            <w:noProof/>
            <w:webHidden/>
          </w:rPr>
          <w:instrText xml:space="preserve"> PAGEREF _Toc118926363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05567996" w14:textId="079C16B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4" w:history="1">
        <w:r w:rsidR="007347E5" w:rsidRPr="00BD37F8">
          <w:rPr>
            <w:rStyle w:val="Hyperlink"/>
            <w:noProof/>
          </w:rPr>
          <w:t>3.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Обратная задача</w:t>
        </w:r>
        <w:r w:rsidR="007347E5">
          <w:rPr>
            <w:noProof/>
            <w:webHidden/>
          </w:rPr>
          <w:tab/>
        </w:r>
        <w:r w:rsidR="007347E5">
          <w:rPr>
            <w:noProof/>
            <w:webHidden/>
          </w:rPr>
          <w:fldChar w:fldCharType="begin"/>
        </w:r>
        <w:r w:rsidR="007347E5">
          <w:rPr>
            <w:noProof/>
            <w:webHidden/>
          </w:rPr>
          <w:instrText xml:space="preserve"> PAGEREF _Toc118926364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618315DB" w14:textId="2A3942FB"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5" w:history="1">
        <w:r w:rsidR="007347E5" w:rsidRPr="00BD37F8">
          <w:rPr>
            <w:rStyle w:val="Hyperlink"/>
            <w:noProof/>
          </w:rPr>
          <w:t>3.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Дополнительные экспериментальные кривые</w:t>
        </w:r>
        <w:r w:rsidR="007347E5">
          <w:rPr>
            <w:noProof/>
            <w:webHidden/>
          </w:rPr>
          <w:tab/>
        </w:r>
        <w:r w:rsidR="007347E5">
          <w:rPr>
            <w:noProof/>
            <w:webHidden/>
          </w:rPr>
          <w:fldChar w:fldCharType="begin"/>
        </w:r>
        <w:r w:rsidR="007347E5">
          <w:rPr>
            <w:noProof/>
            <w:webHidden/>
          </w:rPr>
          <w:instrText xml:space="preserve"> PAGEREF _Toc118926365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7CEA4C65" w14:textId="249F062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66" w:history="1">
        <w:r w:rsidR="007347E5" w:rsidRPr="00BD37F8">
          <w:rPr>
            <w:rStyle w:val="Hyperlink"/>
          </w:rPr>
          <w:t>4</w:t>
        </w:r>
        <w:r w:rsidR="007347E5">
          <w:rPr>
            <w:rFonts w:asciiTheme="minorHAnsi" w:eastAsiaTheme="minorEastAsia" w:hAnsiTheme="minorHAnsi" w:cstheme="minorBidi"/>
            <w:sz w:val="22"/>
            <w:szCs w:val="22"/>
            <w:lang w:val="en-US" w:eastAsia="en-US"/>
          </w:rPr>
          <w:tab/>
        </w:r>
        <w:r w:rsidR="007347E5" w:rsidRPr="00BD37F8">
          <w:rPr>
            <w:rStyle w:val="Hyperlink"/>
          </w:rPr>
          <w:t>Пользовательский интерфейс</w:t>
        </w:r>
        <w:r w:rsidR="007347E5">
          <w:rPr>
            <w:webHidden/>
          </w:rPr>
          <w:tab/>
        </w:r>
        <w:r w:rsidR="007347E5">
          <w:rPr>
            <w:webHidden/>
          </w:rPr>
          <w:fldChar w:fldCharType="begin"/>
        </w:r>
        <w:r w:rsidR="007347E5">
          <w:rPr>
            <w:webHidden/>
          </w:rPr>
          <w:instrText xml:space="preserve"> PAGEREF _Toc118926366 \h </w:instrText>
        </w:r>
        <w:r w:rsidR="007347E5">
          <w:rPr>
            <w:webHidden/>
          </w:rPr>
        </w:r>
        <w:r w:rsidR="007347E5">
          <w:rPr>
            <w:webHidden/>
          </w:rPr>
          <w:fldChar w:fldCharType="separate"/>
        </w:r>
        <w:r w:rsidR="00B86027">
          <w:rPr>
            <w:webHidden/>
          </w:rPr>
          <w:t>8</w:t>
        </w:r>
        <w:r w:rsidR="007347E5">
          <w:rPr>
            <w:webHidden/>
          </w:rPr>
          <w:fldChar w:fldCharType="end"/>
        </w:r>
      </w:hyperlink>
    </w:p>
    <w:p w14:paraId="4381B6BA" w14:textId="4E69FEB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7" w:history="1">
        <w:r w:rsidR="007347E5" w:rsidRPr="00BD37F8">
          <w:rPr>
            <w:rStyle w:val="Hyperlink"/>
            <w:noProof/>
            <w:lang w:val="en-US"/>
          </w:rPr>
          <w:t>4.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Командная строка</w:t>
        </w:r>
        <w:r w:rsidR="007347E5">
          <w:rPr>
            <w:noProof/>
            <w:webHidden/>
          </w:rPr>
          <w:tab/>
        </w:r>
        <w:r w:rsidR="007347E5">
          <w:rPr>
            <w:noProof/>
            <w:webHidden/>
          </w:rPr>
          <w:fldChar w:fldCharType="begin"/>
        </w:r>
        <w:r w:rsidR="007347E5">
          <w:rPr>
            <w:noProof/>
            <w:webHidden/>
          </w:rPr>
          <w:instrText xml:space="preserve"> PAGEREF _Toc118926367 \h </w:instrText>
        </w:r>
        <w:r w:rsidR="007347E5">
          <w:rPr>
            <w:noProof/>
            <w:webHidden/>
          </w:rPr>
        </w:r>
        <w:r w:rsidR="007347E5">
          <w:rPr>
            <w:noProof/>
            <w:webHidden/>
          </w:rPr>
          <w:fldChar w:fldCharType="separate"/>
        </w:r>
        <w:r w:rsidR="00B86027">
          <w:rPr>
            <w:noProof/>
            <w:webHidden/>
          </w:rPr>
          <w:t>8</w:t>
        </w:r>
        <w:r w:rsidR="007347E5">
          <w:rPr>
            <w:noProof/>
            <w:webHidden/>
          </w:rPr>
          <w:fldChar w:fldCharType="end"/>
        </w:r>
      </w:hyperlink>
    </w:p>
    <w:p w14:paraId="624BD71C" w14:textId="21C9627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8" w:history="1">
        <w:r w:rsidR="007347E5" w:rsidRPr="00BD37F8">
          <w:rPr>
            <w:rStyle w:val="Hyperlink"/>
            <w:noProof/>
            <w:lang w:val="en-US"/>
          </w:rPr>
          <w:t>4.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Главное</w:t>
        </w:r>
        <w:r w:rsidR="007347E5" w:rsidRPr="00BD37F8">
          <w:rPr>
            <w:rStyle w:val="Hyperlink"/>
            <w:noProof/>
            <w:lang w:val="en-US"/>
          </w:rPr>
          <w:t xml:space="preserve"> </w:t>
        </w:r>
        <w:r w:rsidR="007347E5" w:rsidRPr="00BD37F8">
          <w:rPr>
            <w:rStyle w:val="Hyperlink"/>
            <w:noProof/>
          </w:rPr>
          <w:t>окно</w:t>
        </w:r>
        <w:r w:rsidR="007347E5">
          <w:rPr>
            <w:noProof/>
            <w:webHidden/>
          </w:rPr>
          <w:tab/>
        </w:r>
        <w:r w:rsidR="007347E5">
          <w:rPr>
            <w:noProof/>
            <w:webHidden/>
          </w:rPr>
          <w:fldChar w:fldCharType="begin"/>
        </w:r>
        <w:r w:rsidR="007347E5">
          <w:rPr>
            <w:noProof/>
            <w:webHidden/>
          </w:rPr>
          <w:instrText xml:space="preserve"> PAGEREF _Toc118926368 \h </w:instrText>
        </w:r>
        <w:r w:rsidR="007347E5">
          <w:rPr>
            <w:noProof/>
            <w:webHidden/>
          </w:rPr>
        </w:r>
        <w:r w:rsidR="007347E5">
          <w:rPr>
            <w:noProof/>
            <w:webHidden/>
          </w:rPr>
          <w:fldChar w:fldCharType="separate"/>
        </w:r>
        <w:r w:rsidR="00B86027">
          <w:rPr>
            <w:noProof/>
            <w:webHidden/>
          </w:rPr>
          <w:t>9</w:t>
        </w:r>
        <w:r w:rsidR="007347E5">
          <w:rPr>
            <w:noProof/>
            <w:webHidden/>
          </w:rPr>
          <w:fldChar w:fldCharType="end"/>
        </w:r>
      </w:hyperlink>
    </w:p>
    <w:p w14:paraId="12882956" w14:textId="01E48BA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69" w:history="1">
        <w:r w:rsidR="007347E5" w:rsidRPr="00BD37F8">
          <w:rPr>
            <w:rStyle w:val="Hyperlink"/>
          </w:rPr>
          <w:t>4.2.1</w:t>
        </w:r>
        <w:r w:rsidR="007347E5">
          <w:rPr>
            <w:rFonts w:asciiTheme="minorHAnsi" w:eastAsiaTheme="minorEastAsia" w:hAnsiTheme="minorHAnsi" w:cstheme="minorBidi"/>
            <w:sz w:val="22"/>
            <w:szCs w:val="22"/>
            <w:lang w:val="en-US" w:eastAsia="en-US"/>
          </w:rPr>
          <w:tab/>
        </w:r>
        <w:r w:rsidR="007347E5" w:rsidRPr="00BD37F8">
          <w:rPr>
            <w:rStyle w:val="Hyperlink"/>
          </w:rPr>
          <w:t>Меню</w:t>
        </w:r>
        <w:r w:rsidR="007347E5">
          <w:rPr>
            <w:webHidden/>
          </w:rPr>
          <w:tab/>
        </w:r>
        <w:r w:rsidR="007347E5">
          <w:rPr>
            <w:webHidden/>
          </w:rPr>
          <w:fldChar w:fldCharType="begin"/>
        </w:r>
        <w:r w:rsidR="007347E5">
          <w:rPr>
            <w:webHidden/>
          </w:rPr>
          <w:instrText xml:space="preserve"> PAGEREF _Toc118926369 \h </w:instrText>
        </w:r>
        <w:r w:rsidR="007347E5">
          <w:rPr>
            <w:webHidden/>
          </w:rPr>
        </w:r>
        <w:r w:rsidR="007347E5">
          <w:rPr>
            <w:webHidden/>
          </w:rPr>
          <w:fldChar w:fldCharType="separate"/>
        </w:r>
        <w:r w:rsidR="00B86027">
          <w:rPr>
            <w:webHidden/>
          </w:rPr>
          <w:t>10</w:t>
        </w:r>
        <w:r w:rsidR="007347E5">
          <w:rPr>
            <w:webHidden/>
          </w:rPr>
          <w:fldChar w:fldCharType="end"/>
        </w:r>
      </w:hyperlink>
    </w:p>
    <w:p w14:paraId="0CA68BC2" w14:textId="18BC17D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0" w:history="1">
        <w:r w:rsidR="007347E5" w:rsidRPr="00BD37F8">
          <w:rPr>
            <w:rStyle w:val="Hyperlink"/>
          </w:rPr>
          <w:t>4.2.2</w:t>
        </w:r>
        <w:r w:rsidR="007347E5">
          <w:rPr>
            <w:rFonts w:asciiTheme="minorHAnsi" w:eastAsiaTheme="minorEastAsia" w:hAnsiTheme="minorHAnsi" w:cstheme="minorBidi"/>
            <w:sz w:val="22"/>
            <w:szCs w:val="22"/>
            <w:lang w:val="en-US" w:eastAsia="en-US"/>
          </w:rPr>
          <w:tab/>
        </w:r>
        <w:r w:rsidR="007347E5" w:rsidRPr="00BD37F8">
          <w:rPr>
            <w:rStyle w:val="Hyperlink"/>
          </w:rPr>
          <w:t>Вкладки со структурами</w:t>
        </w:r>
        <w:r w:rsidR="007347E5">
          <w:rPr>
            <w:webHidden/>
          </w:rPr>
          <w:tab/>
        </w:r>
        <w:r w:rsidR="007347E5">
          <w:rPr>
            <w:webHidden/>
          </w:rPr>
          <w:fldChar w:fldCharType="begin"/>
        </w:r>
        <w:r w:rsidR="007347E5">
          <w:rPr>
            <w:webHidden/>
          </w:rPr>
          <w:instrText xml:space="preserve"> PAGEREF _Toc118926370 \h </w:instrText>
        </w:r>
        <w:r w:rsidR="007347E5">
          <w:rPr>
            <w:webHidden/>
          </w:rPr>
        </w:r>
        <w:r w:rsidR="007347E5">
          <w:rPr>
            <w:webHidden/>
          </w:rPr>
          <w:fldChar w:fldCharType="separate"/>
        </w:r>
        <w:r w:rsidR="00B86027">
          <w:rPr>
            <w:webHidden/>
          </w:rPr>
          <w:t>12</w:t>
        </w:r>
        <w:r w:rsidR="007347E5">
          <w:rPr>
            <w:webHidden/>
          </w:rPr>
          <w:fldChar w:fldCharType="end"/>
        </w:r>
      </w:hyperlink>
    </w:p>
    <w:p w14:paraId="6C4C37D6" w14:textId="312C065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1" w:history="1">
        <w:r w:rsidR="007347E5" w:rsidRPr="00BD37F8">
          <w:rPr>
            <w:rStyle w:val="Hyperlink"/>
          </w:rPr>
          <w:t>4.2.3</w:t>
        </w:r>
        <w:r w:rsidR="007347E5">
          <w:rPr>
            <w:rFonts w:asciiTheme="minorHAnsi" w:eastAsiaTheme="minorEastAsia" w:hAnsiTheme="minorHAnsi" w:cstheme="minorBidi"/>
            <w:sz w:val="22"/>
            <w:szCs w:val="22"/>
            <w:lang w:val="en-US" w:eastAsia="en-US"/>
          </w:rPr>
          <w:tab/>
        </w:r>
        <w:r w:rsidR="007347E5" w:rsidRPr="00BD37F8">
          <w:rPr>
            <w:rStyle w:val="Hyperlink"/>
          </w:rPr>
          <w:t>Слоистая структура</w:t>
        </w:r>
        <w:r w:rsidR="007347E5">
          <w:rPr>
            <w:webHidden/>
          </w:rPr>
          <w:tab/>
        </w:r>
        <w:r w:rsidR="007347E5">
          <w:rPr>
            <w:webHidden/>
          </w:rPr>
          <w:fldChar w:fldCharType="begin"/>
        </w:r>
        <w:r w:rsidR="007347E5">
          <w:rPr>
            <w:webHidden/>
          </w:rPr>
          <w:instrText xml:space="preserve"> PAGEREF _Toc118926371 \h </w:instrText>
        </w:r>
        <w:r w:rsidR="007347E5">
          <w:rPr>
            <w:webHidden/>
          </w:rPr>
        </w:r>
        <w:r w:rsidR="007347E5">
          <w:rPr>
            <w:webHidden/>
          </w:rPr>
          <w:fldChar w:fldCharType="separate"/>
        </w:r>
        <w:r w:rsidR="00B86027">
          <w:rPr>
            <w:webHidden/>
          </w:rPr>
          <w:t>13</w:t>
        </w:r>
        <w:r w:rsidR="007347E5">
          <w:rPr>
            <w:webHidden/>
          </w:rPr>
          <w:fldChar w:fldCharType="end"/>
        </w:r>
      </w:hyperlink>
    </w:p>
    <w:p w14:paraId="43070CF2" w14:textId="6497642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2" w:history="1">
        <w:r w:rsidR="007347E5" w:rsidRPr="00BD37F8">
          <w:rPr>
            <w:rStyle w:val="Hyperlink"/>
          </w:rPr>
          <w:t>4.2.4</w:t>
        </w:r>
        <w:r w:rsidR="007347E5">
          <w:rPr>
            <w:rFonts w:asciiTheme="minorHAnsi" w:eastAsiaTheme="minorEastAsia" w:hAnsiTheme="minorHAnsi" w:cstheme="minorBidi"/>
            <w:sz w:val="22"/>
            <w:szCs w:val="22"/>
            <w:lang w:val="en-US" w:eastAsia="en-US"/>
          </w:rPr>
          <w:tab/>
        </w:r>
        <w:r w:rsidR="007347E5" w:rsidRPr="00BD37F8">
          <w:rPr>
            <w:rStyle w:val="Hyperlink"/>
          </w:rPr>
          <w:t>Панель инструментов</w:t>
        </w:r>
        <w:r w:rsidR="007347E5">
          <w:rPr>
            <w:webHidden/>
          </w:rPr>
          <w:tab/>
        </w:r>
        <w:r w:rsidR="007347E5">
          <w:rPr>
            <w:webHidden/>
          </w:rPr>
          <w:fldChar w:fldCharType="begin"/>
        </w:r>
        <w:r w:rsidR="007347E5">
          <w:rPr>
            <w:webHidden/>
          </w:rPr>
          <w:instrText xml:space="preserve"> PAGEREF _Toc118926372 \h </w:instrText>
        </w:r>
        <w:r w:rsidR="007347E5">
          <w:rPr>
            <w:webHidden/>
          </w:rPr>
        </w:r>
        <w:r w:rsidR="007347E5">
          <w:rPr>
            <w:webHidden/>
          </w:rPr>
          <w:fldChar w:fldCharType="separate"/>
        </w:r>
        <w:r w:rsidR="00B86027">
          <w:rPr>
            <w:webHidden/>
          </w:rPr>
          <w:t>13</w:t>
        </w:r>
        <w:r w:rsidR="007347E5">
          <w:rPr>
            <w:webHidden/>
          </w:rPr>
          <w:fldChar w:fldCharType="end"/>
        </w:r>
      </w:hyperlink>
    </w:p>
    <w:p w14:paraId="008871AA" w14:textId="20DBF7C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3" w:history="1">
        <w:r w:rsidR="007347E5" w:rsidRPr="00BD37F8">
          <w:rPr>
            <w:rStyle w:val="Hyperlink"/>
          </w:rPr>
          <w:t>4.2.5</w:t>
        </w:r>
        <w:r w:rsidR="007347E5">
          <w:rPr>
            <w:rFonts w:asciiTheme="minorHAnsi" w:eastAsiaTheme="minorEastAsia" w:hAnsiTheme="minorHAnsi" w:cstheme="minorBidi"/>
            <w:sz w:val="22"/>
            <w:szCs w:val="22"/>
            <w:lang w:val="en-US" w:eastAsia="en-US"/>
          </w:rPr>
          <w:tab/>
        </w:r>
        <w:r w:rsidR="007347E5" w:rsidRPr="00BD37F8">
          <w:rPr>
            <w:rStyle w:val="Hyperlink"/>
          </w:rPr>
          <w:t>Редактирование элемента структуры</w:t>
        </w:r>
        <w:r w:rsidR="007347E5">
          <w:rPr>
            <w:webHidden/>
          </w:rPr>
          <w:tab/>
        </w:r>
        <w:r w:rsidR="007347E5">
          <w:rPr>
            <w:webHidden/>
          </w:rPr>
          <w:fldChar w:fldCharType="begin"/>
        </w:r>
        <w:r w:rsidR="007347E5">
          <w:rPr>
            <w:webHidden/>
          </w:rPr>
          <w:instrText xml:space="preserve"> PAGEREF _Toc118926373 \h </w:instrText>
        </w:r>
        <w:r w:rsidR="007347E5">
          <w:rPr>
            <w:webHidden/>
          </w:rPr>
        </w:r>
        <w:r w:rsidR="007347E5">
          <w:rPr>
            <w:webHidden/>
          </w:rPr>
          <w:fldChar w:fldCharType="separate"/>
        </w:r>
        <w:r w:rsidR="00B86027">
          <w:rPr>
            <w:webHidden/>
          </w:rPr>
          <w:t>14</w:t>
        </w:r>
        <w:r w:rsidR="007347E5">
          <w:rPr>
            <w:webHidden/>
          </w:rPr>
          <w:fldChar w:fldCharType="end"/>
        </w:r>
      </w:hyperlink>
    </w:p>
    <w:p w14:paraId="0D7D40C1" w14:textId="2C380DF0"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4" w:history="1">
        <w:r w:rsidR="007347E5" w:rsidRPr="00BD37F8">
          <w:rPr>
            <w:rStyle w:val="Hyperlink"/>
          </w:rPr>
          <w:t>4.2.6</w:t>
        </w:r>
        <w:r w:rsidR="007347E5">
          <w:rPr>
            <w:rFonts w:asciiTheme="minorHAnsi" w:eastAsiaTheme="minorEastAsia" w:hAnsiTheme="minorHAnsi" w:cstheme="minorBidi"/>
            <w:sz w:val="22"/>
            <w:szCs w:val="22"/>
            <w:lang w:val="en-US" w:eastAsia="en-US"/>
          </w:rPr>
          <w:tab/>
        </w:r>
        <w:r w:rsidR="007347E5" w:rsidRPr="00BD37F8">
          <w:rPr>
            <w:rStyle w:val="Hyperlink"/>
          </w:rPr>
          <w:t>Панель доступа к другим окнам</w:t>
        </w:r>
        <w:r w:rsidR="007347E5">
          <w:rPr>
            <w:webHidden/>
          </w:rPr>
          <w:tab/>
        </w:r>
        <w:r w:rsidR="007347E5">
          <w:rPr>
            <w:webHidden/>
          </w:rPr>
          <w:fldChar w:fldCharType="begin"/>
        </w:r>
        <w:r w:rsidR="007347E5">
          <w:rPr>
            <w:webHidden/>
          </w:rPr>
          <w:instrText xml:space="preserve"> PAGEREF _Toc118926374 \h </w:instrText>
        </w:r>
        <w:r w:rsidR="007347E5">
          <w:rPr>
            <w:webHidden/>
          </w:rPr>
        </w:r>
        <w:r w:rsidR="007347E5">
          <w:rPr>
            <w:webHidden/>
          </w:rPr>
          <w:fldChar w:fldCharType="separate"/>
        </w:r>
        <w:r w:rsidR="00B86027">
          <w:rPr>
            <w:webHidden/>
          </w:rPr>
          <w:t>25</w:t>
        </w:r>
        <w:r w:rsidR="007347E5">
          <w:rPr>
            <w:webHidden/>
          </w:rPr>
          <w:fldChar w:fldCharType="end"/>
        </w:r>
      </w:hyperlink>
    </w:p>
    <w:p w14:paraId="1929F639" w14:textId="0471427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5" w:history="1">
        <w:r w:rsidR="007347E5" w:rsidRPr="00BD37F8">
          <w:rPr>
            <w:rStyle w:val="Hyperlink"/>
          </w:rPr>
          <w:t>4.2.7</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ые кривые</w:t>
        </w:r>
        <w:r w:rsidR="007347E5">
          <w:rPr>
            <w:webHidden/>
          </w:rPr>
          <w:tab/>
        </w:r>
        <w:r w:rsidR="007347E5">
          <w:rPr>
            <w:webHidden/>
          </w:rPr>
          <w:fldChar w:fldCharType="begin"/>
        </w:r>
        <w:r w:rsidR="007347E5">
          <w:rPr>
            <w:webHidden/>
          </w:rPr>
          <w:instrText xml:space="preserve"> PAGEREF _Toc118926375 \h </w:instrText>
        </w:r>
        <w:r w:rsidR="007347E5">
          <w:rPr>
            <w:webHidden/>
          </w:rPr>
        </w:r>
        <w:r w:rsidR="007347E5">
          <w:rPr>
            <w:webHidden/>
          </w:rPr>
          <w:fldChar w:fldCharType="separate"/>
        </w:r>
        <w:r w:rsidR="00B86027">
          <w:rPr>
            <w:webHidden/>
          </w:rPr>
          <w:t>25</w:t>
        </w:r>
        <w:r w:rsidR="007347E5">
          <w:rPr>
            <w:webHidden/>
          </w:rPr>
          <w:fldChar w:fldCharType="end"/>
        </w:r>
      </w:hyperlink>
    </w:p>
    <w:p w14:paraId="79D799F8" w14:textId="7B353FD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6" w:history="1">
        <w:r w:rsidR="007347E5" w:rsidRPr="00BD37F8">
          <w:rPr>
            <w:rStyle w:val="Hyperlink"/>
          </w:rPr>
          <w:t>4.2.8</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ые кривые</w:t>
        </w:r>
        <w:r w:rsidR="007347E5">
          <w:rPr>
            <w:webHidden/>
          </w:rPr>
          <w:tab/>
        </w:r>
        <w:r w:rsidR="007347E5">
          <w:rPr>
            <w:webHidden/>
          </w:rPr>
          <w:fldChar w:fldCharType="begin"/>
        </w:r>
        <w:r w:rsidR="007347E5">
          <w:rPr>
            <w:webHidden/>
          </w:rPr>
          <w:instrText xml:space="preserve"> PAGEREF _Toc118926376 \h </w:instrText>
        </w:r>
        <w:r w:rsidR="007347E5">
          <w:rPr>
            <w:webHidden/>
          </w:rPr>
        </w:r>
        <w:r w:rsidR="007347E5">
          <w:rPr>
            <w:webHidden/>
          </w:rPr>
          <w:fldChar w:fldCharType="separate"/>
        </w:r>
        <w:r w:rsidR="00B86027">
          <w:rPr>
            <w:webHidden/>
          </w:rPr>
          <w:t>33</w:t>
        </w:r>
        <w:r w:rsidR="007347E5">
          <w:rPr>
            <w:webHidden/>
          </w:rPr>
          <w:fldChar w:fldCharType="end"/>
        </w:r>
      </w:hyperlink>
    </w:p>
    <w:p w14:paraId="5F3ABC8F" w14:textId="6B4AEF8E"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77" w:history="1">
        <w:r w:rsidR="007347E5" w:rsidRPr="00BD37F8">
          <w:rPr>
            <w:rStyle w:val="Hyperlink"/>
            <w:noProof/>
            <w:lang w:val="en-US"/>
          </w:rPr>
          <w:t>4.3</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Structure table</w:t>
        </w:r>
        <w:r w:rsidR="007347E5">
          <w:rPr>
            <w:noProof/>
            <w:webHidden/>
          </w:rPr>
          <w:tab/>
        </w:r>
        <w:r w:rsidR="007347E5">
          <w:rPr>
            <w:noProof/>
            <w:webHidden/>
          </w:rPr>
          <w:fldChar w:fldCharType="begin"/>
        </w:r>
        <w:r w:rsidR="007347E5">
          <w:rPr>
            <w:noProof/>
            <w:webHidden/>
          </w:rPr>
          <w:instrText xml:space="preserve"> PAGEREF _Toc118926377 \h </w:instrText>
        </w:r>
        <w:r w:rsidR="007347E5">
          <w:rPr>
            <w:noProof/>
            <w:webHidden/>
          </w:rPr>
        </w:r>
        <w:r w:rsidR="007347E5">
          <w:rPr>
            <w:noProof/>
            <w:webHidden/>
          </w:rPr>
          <w:fldChar w:fldCharType="separate"/>
        </w:r>
        <w:r w:rsidR="00B86027">
          <w:rPr>
            <w:noProof/>
            <w:webHidden/>
          </w:rPr>
          <w:t>41</w:t>
        </w:r>
        <w:r w:rsidR="007347E5">
          <w:rPr>
            <w:noProof/>
            <w:webHidden/>
          </w:rPr>
          <w:fldChar w:fldCharType="end"/>
        </w:r>
      </w:hyperlink>
    </w:p>
    <w:p w14:paraId="6B60AD1D" w14:textId="6A9D554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8" w:history="1">
        <w:r w:rsidR="007347E5" w:rsidRPr="00BD37F8">
          <w:rPr>
            <w:rStyle w:val="Hyperlink"/>
          </w:rPr>
          <w:t>4.3.1</w:t>
        </w:r>
        <w:r w:rsidR="007347E5">
          <w:rPr>
            <w:rFonts w:asciiTheme="minorHAnsi" w:eastAsiaTheme="minorEastAsia" w:hAnsiTheme="minorHAnsi" w:cstheme="minorBidi"/>
            <w:sz w:val="22"/>
            <w:szCs w:val="22"/>
            <w:lang w:val="en-US" w:eastAsia="en-US"/>
          </w:rPr>
          <w:tab/>
        </w:r>
        <w:r w:rsidR="007347E5" w:rsidRPr="00BD37F8">
          <w:rPr>
            <w:rStyle w:val="Hyperlink"/>
          </w:rPr>
          <w:t>Меню</w:t>
        </w:r>
        <w:r w:rsidR="007347E5">
          <w:rPr>
            <w:webHidden/>
          </w:rPr>
          <w:tab/>
        </w:r>
        <w:r w:rsidR="007347E5">
          <w:rPr>
            <w:webHidden/>
          </w:rPr>
          <w:fldChar w:fldCharType="begin"/>
        </w:r>
        <w:r w:rsidR="007347E5">
          <w:rPr>
            <w:webHidden/>
          </w:rPr>
          <w:instrText xml:space="preserve"> PAGEREF _Toc118926378 \h </w:instrText>
        </w:r>
        <w:r w:rsidR="007347E5">
          <w:rPr>
            <w:webHidden/>
          </w:rPr>
        </w:r>
        <w:r w:rsidR="007347E5">
          <w:rPr>
            <w:webHidden/>
          </w:rPr>
          <w:fldChar w:fldCharType="separate"/>
        </w:r>
        <w:r w:rsidR="00B86027">
          <w:rPr>
            <w:webHidden/>
          </w:rPr>
          <w:t>42</w:t>
        </w:r>
        <w:r w:rsidR="007347E5">
          <w:rPr>
            <w:webHidden/>
          </w:rPr>
          <w:fldChar w:fldCharType="end"/>
        </w:r>
      </w:hyperlink>
    </w:p>
    <w:p w14:paraId="76DE1257" w14:textId="5FA8902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9" w:history="1">
        <w:r w:rsidR="007347E5" w:rsidRPr="00BD37F8">
          <w:rPr>
            <w:rStyle w:val="Hyperlink"/>
          </w:rPr>
          <w:t>4.3.2</w:t>
        </w:r>
        <w:r w:rsidR="007347E5">
          <w:rPr>
            <w:rFonts w:asciiTheme="minorHAnsi" w:eastAsiaTheme="minorEastAsia" w:hAnsiTheme="minorHAnsi" w:cstheme="minorBidi"/>
            <w:sz w:val="22"/>
            <w:szCs w:val="22"/>
            <w:lang w:val="en-US" w:eastAsia="en-US"/>
          </w:rPr>
          <w:tab/>
        </w:r>
        <w:r w:rsidR="007347E5" w:rsidRPr="00BD37F8">
          <w:rPr>
            <w:rStyle w:val="Hyperlink"/>
          </w:rPr>
          <w:t>Содержимое таблицы</w:t>
        </w:r>
        <w:r w:rsidR="007347E5">
          <w:rPr>
            <w:webHidden/>
          </w:rPr>
          <w:tab/>
        </w:r>
        <w:r w:rsidR="007347E5">
          <w:rPr>
            <w:webHidden/>
          </w:rPr>
          <w:fldChar w:fldCharType="begin"/>
        </w:r>
        <w:r w:rsidR="007347E5">
          <w:rPr>
            <w:webHidden/>
          </w:rPr>
          <w:instrText xml:space="preserve"> PAGEREF _Toc118926379 \h </w:instrText>
        </w:r>
        <w:r w:rsidR="007347E5">
          <w:rPr>
            <w:webHidden/>
          </w:rPr>
        </w:r>
        <w:r w:rsidR="007347E5">
          <w:rPr>
            <w:webHidden/>
          </w:rPr>
          <w:fldChar w:fldCharType="separate"/>
        </w:r>
        <w:r w:rsidR="00B86027">
          <w:rPr>
            <w:webHidden/>
          </w:rPr>
          <w:t>42</w:t>
        </w:r>
        <w:r w:rsidR="007347E5">
          <w:rPr>
            <w:webHidden/>
          </w:rPr>
          <w:fldChar w:fldCharType="end"/>
        </w:r>
      </w:hyperlink>
    </w:p>
    <w:p w14:paraId="40728785" w14:textId="62A8A9A7"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0" w:history="1">
        <w:r w:rsidR="007347E5" w:rsidRPr="00BD37F8">
          <w:rPr>
            <w:rStyle w:val="Hyperlink"/>
          </w:rPr>
          <w:t>4.3.3</w:t>
        </w:r>
        <w:r w:rsidR="007347E5">
          <w:rPr>
            <w:rFonts w:asciiTheme="minorHAnsi" w:eastAsiaTheme="minorEastAsia" w:hAnsiTheme="minorHAnsi" w:cstheme="minorBidi"/>
            <w:sz w:val="22"/>
            <w:szCs w:val="22"/>
            <w:lang w:val="en-US" w:eastAsia="en-US"/>
          </w:rPr>
          <w:tab/>
        </w:r>
        <w:r w:rsidR="007347E5" w:rsidRPr="00BD37F8">
          <w:rPr>
            <w:rStyle w:val="Hyperlink"/>
            <w:lang w:val="en-US"/>
          </w:rPr>
          <w:t>Regular aperiodic</w:t>
        </w:r>
        <w:r w:rsidR="007347E5">
          <w:rPr>
            <w:webHidden/>
          </w:rPr>
          <w:tab/>
        </w:r>
        <w:r w:rsidR="007347E5">
          <w:rPr>
            <w:webHidden/>
          </w:rPr>
          <w:fldChar w:fldCharType="begin"/>
        </w:r>
        <w:r w:rsidR="007347E5">
          <w:rPr>
            <w:webHidden/>
          </w:rPr>
          <w:instrText xml:space="preserve"> PAGEREF _Toc118926380 \h </w:instrText>
        </w:r>
        <w:r w:rsidR="007347E5">
          <w:rPr>
            <w:webHidden/>
          </w:rPr>
        </w:r>
        <w:r w:rsidR="007347E5">
          <w:rPr>
            <w:webHidden/>
          </w:rPr>
          <w:fldChar w:fldCharType="separate"/>
        </w:r>
        <w:r w:rsidR="00B86027">
          <w:rPr>
            <w:webHidden/>
          </w:rPr>
          <w:t>56</w:t>
        </w:r>
        <w:r w:rsidR="007347E5">
          <w:rPr>
            <w:webHidden/>
          </w:rPr>
          <w:fldChar w:fldCharType="end"/>
        </w:r>
      </w:hyperlink>
    </w:p>
    <w:p w14:paraId="04C5D329" w14:textId="2BF7DF8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1" w:history="1">
        <w:r w:rsidR="007347E5" w:rsidRPr="00BD37F8">
          <w:rPr>
            <w:rStyle w:val="Hyperlink"/>
            <w:noProof/>
            <w:lang w:val="en-US"/>
          </w:rPr>
          <w:t>4.4</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Profile</w:t>
        </w:r>
        <w:r w:rsidR="007347E5" w:rsidRPr="00BD37F8">
          <w:rPr>
            <w:rStyle w:val="Hyperlink"/>
            <w:noProof/>
          </w:rPr>
          <w:t xml:space="preserve"> </w:t>
        </w:r>
        <w:r w:rsidR="007347E5" w:rsidRPr="00BD37F8">
          <w:rPr>
            <w:rStyle w:val="Hyperlink"/>
            <w:noProof/>
            <w:lang w:val="en-US"/>
          </w:rPr>
          <w:t>plot</w:t>
        </w:r>
        <w:r w:rsidR="007347E5">
          <w:rPr>
            <w:noProof/>
            <w:webHidden/>
          </w:rPr>
          <w:tab/>
        </w:r>
        <w:r w:rsidR="007347E5">
          <w:rPr>
            <w:noProof/>
            <w:webHidden/>
          </w:rPr>
          <w:fldChar w:fldCharType="begin"/>
        </w:r>
        <w:r w:rsidR="007347E5">
          <w:rPr>
            <w:noProof/>
            <w:webHidden/>
          </w:rPr>
          <w:instrText xml:space="preserve"> PAGEREF _Toc118926381 \h </w:instrText>
        </w:r>
        <w:r w:rsidR="007347E5">
          <w:rPr>
            <w:noProof/>
            <w:webHidden/>
          </w:rPr>
        </w:r>
        <w:r w:rsidR="007347E5">
          <w:rPr>
            <w:noProof/>
            <w:webHidden/>
          </w:rPr>
          <w:fldChar w:fldCharType="separate"/>
        </w:r>
        <w:r w:rsidR="00B86027">
          <w:rPr>
            <w:noProof/>
            <w:webHidden/>
          </w:rPr>
          <w:t>58</w:t>
        </w:r>
        <w:r w:rsidR="007347E5">
          <w:rPr>
            <w:noProof/>
            <w:webHidden/>
          </w:rPr>
          <w:fldChar w:fldCharType="end"/>
        </w:r>
      </w:hyperlink>
    </w:p>
    <w:p w14:paraId="34427734" w14:textId="2737A6A9"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2" w:history="1">
        <w:r w:rsidR="007347E5" w:rsidRPr="00BD37F8">
          <w:rPr>
            <w:rStyle w:val="Hyperlink"/>
            <w:noProof/>
            <w:lang w:val="en-US"/>
          </w:rPr>
          <w:t>4.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1</w:t>
        </w:r>
        <w:r w:rsidR="007347E5" w:rsidRPr="00BD37F8">
          <w:rPr>
            <w:rStyle w:val="Hyperlink"/>
            <w:noProof/>
            <w:lang w:val="en-US"/>
          </w:rPr>
          <w:t>D</w:t>
        </w:r>
        <w:r w:rsidR="007347E5" w:rsidRPr="00BD37F8">
          <w:rPr>
            <w:rStyle w:val="Hyperlink"/>
            <w:noProof/>
          </w:rPr>
          <w:t xml:space="preserve"> </w:t>
        </w:r>
        <w:r w:rsidR="007347E5" w:rsidRPr="00BD37F8">
          <w:rPr>
            <w:rStyle w:val="Hyperlink"/>
            <w:noProof/>
            <w:lang w:val="en-US"/>
          </w:rPr>
          <w:t>graphs</w:t>
        </w:r>
        <w:r w:rsidR="007347E5">
          <w:rPr>
            <w:noProof/>
            <w:webHidden/>
          </w:rPr>
          <w:tab/>
        </w:r>
        <w:r w:rsidR="007347E5">
          <w:rPr>
            <w:noProof/>
            <w:webHidden/>
          </w:rPr>
          <w:fldChar w:fldCharType="begin"/>
        </w:r>
        <w:r w:rsidR="007347E5">
          <w:rPr>
            <w:noProof/>
            <w:webHidden/>
          </w:rPr>
          <w:instrText xml:space="preserve"> PAGEREF _Toc118926382 \h </w:instrText>
        </w:r>
        <w:r w:rsidR="007347E5">
          <w:rPr>
            <w:noProof/>
            <w:webHidden/>
          </w:rPr>
        </w:r>
        <w:r w:rsidR="007347E5">
          <w:rPr>
            <w:noProof/>
            <w:webHidden/>
          </w:rPr>
          <w:fldChar w:fldCharType="separate"/>
        </w:r>
        <w:r w:rsidR="00B86027">
          <w:rPr>
            <w:noProof/>
            <w:webHidden/>
          </w:rPr>
          <w:t>60</w:t>
        </w:r>
        <w:r w:rsidR="007347E5">
          <w:rPr>
            <w:noProof/>
            <w:webHidden/>
          </w:rPr>
          <w:fldChar w:fldCharType="end"/>
        </w:r>
      </w:hyperlink>
    </w:p>
    <w:p w14:paraId="74E3DF47" w14:textId="5C9C819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3" w:history="1">
        <w:r w:rsidR="007347E5" w:rsidRPr="00BD37F8">
          <w:rPr>
            <w:rStyle w:val="Hyperlink"/>
          </w:rPr>
          <w:t>4.5.1</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w:t>
        </w:r>
        <w:r w:rsidR="007347E5">
          <w:rPr>
            <w:webHidden/>
          </w:rPr>
          <w:tab/>
        </w:r>
        <w:r w:rsidR="007347E5">
          <w:rPr>
            <w:webHidden/>
          </w:rPr>
          <w:fldChar w:fldCharType="begin"/>
        </w:r>
        <w:r w:rsidR="007347E5">
          <w:rPr>
            <w:webHidden/>
          </w:rPr>
          <w:instrText xml:space="preserve"> PAGEREF _Toc118926383 \h </w:instrText>
        </w:r>
        <w:r w:rsidR="007347E5">
          <w:rPr>
            <w:webHidden/>
          </w:rPr>
        </w:r>
        <w:r w:rsidR="007347E5">
          <w:rPr>
            <w:webHidden/>
          </w:rPr>
          <w:fldChar w:fldCharType="separate"/>
        </w:r>
        <w:r w:rsidR="00B86027">
          <w:rPr>
            <w:webHidden/>
          </w:rPr>
          <w:t>61</w:t>
        </w:r>
        <w:r w:rsidR="007347E5">
          <w:rPr>
            <w:webHidden/>
          </w:rPr>
          <w:fldChar w:fldCharType="end"/>
        </w:r>
      </w:hyperlink>
    </w:p>
    <w:p w14:paraId="64F99B61" w14:textId="22C7FEE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4" w:history="1">
        <w:r w:rsidR="007347E5" w:rsidRPr="00BD37F8">
          <w:rPr>
            <w:rStyle w:val="Hyperlink"/>
          </w:rPr>
          <w:t>4.5.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а цвета кривой</w:t>
        </w:r>
        <w:r w:rsidR="007347E5">
          <w:rPr>
            <w:webHidden/>
          </w:rPr>
          <w:tab/>
        </w:r>
        <w:r w:rsidR="007347E5">
          <w:rPr>
            <w:webHidden/>
          </w:rPr>
          <w:fldChar w:fldCharType="begin"/>
        </w:r>
        <w:r w:rsidR="007347E5">
          <w:rPr>
            <w:webHidden/>
          </w:rPr>
          <w:instrText xml:space="preserve"> PAGEREF _Toc118926384 \h </w:instrText>
        </w:r>
        <w:r w:rsidR="007347E5">
          <w:rPr>
            <w:webHidden/>
          </w:rPr>
        </w:r>
        <w:r w:rsidR="007347E5">
          <w:rPr>
            <w:webHidden/>
          </w:rPr>
          <w:fldChar w:fldCharType="separate"/>
        </w:r>
        <w:r w:rsidR="00B86027">
          <w:rPr>
            <w:webHidden/>
          </w:rPr>
          <w:t>63</w:t>
        </w:r>
        <w:r w:rsidR="007347E5">
          <w:rPr>
            <w:webHidden/>
          </w:rPr>
          <w:fldChar w:fldCharType="end"/>
        </w:r>
      </w:hyperlink>
    </w:p>
    <w:p w14:paraId="56CACA5A" w14:textId="036CD5C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5" w:history="1">
        <w:r w:rsidR="007347E5" w:rsidRPr="00BD37F8">
          <w:rPr>
            <w:rStyle w:val="Hyperlink"/>
          </w:rPr>
          <w:t>4.5.3</w:t>
        </w:r>
        <w:r w:rsidR="007347E5">
          <w:rPr>
            <w:rFonts w:asciiTheme="minorHAnsi" w:eastAsiaTheme="minorEastAsia" w:hAnsiTheme="minorHAnsi" w:cstheme="minorBidi"/>
            <w:sz w:val="22"/>
            <w:szCs w:val="22"/>
            <w:lang w:val="en-US" w:eastAsia="en-US"/>
          </w:rPr>
          <w:tab/>
        </w:r>
        <w:r w:rsidR="007347E5" w:rsidRPr="00BD37F8">
          <w:rPr>
            <w:rStyle w:val="Hyperlink"/>
          </w:rPr>
          <w:t>Дополнительные кривые</w:t>
        </w:r>
        <w:r w:rsidR="007347E5">
          <w:rPr>
            <w:webHidden/>
          </w:rPr>
          <w:tab/>
        </w:r>
        <w:r w:rsidR="007347E5">
          <w:rPr>
            <w:webHidden/>
          </w:rPr>
          <w:fldChar w:fldCharType="begin"/>
        </w:r>
        <w:r w:rsidR="007347E5">
          <w:rPr>
            <w:webHidden/>
          </w:rPr>
          <w:instrText xml:space="preserve"> PAGEREF _Toc118926385 \h </w:instrText>
        </w:r>
        <w:r w:rsidR="007347E5">
          <w:rPr>
            <w:webHidden/>
          </w:rPr>
        </w:r>
        <w:r w:rsidR="007347E5">
          <w:rPr>
            <w:webHidden/>
          </w:rPr>
          <w:fldChar w:fldCharType="separate"/>
        </w:r>
        <w:r w:rsidR="00B86027">
          <w:rPr>
            <w:webHidden/>
          </w:rPr>
          <w:t>63</w:t>
        </w:r>
        <w:r w:rsidR="007347E5">
          <w:rPr>
            <w:webHidden/>
          </w:rPr>
          <w:fldChar w:fldCharType="end"/>
        </w:r>
      </w:hyperlink>
    </w:p>
    <w:p w14:paraId="3CC1D109" w14:textId="60A456E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6" w:history="1">
        <w:r w:rsidR="007347E5" w:rsidRPr="00BD37F8">
          <w:rPr>
            <w:rStyle w:val="Hyperlink"/>
            <w:noProof/>
            <w:lang w:val="en-US"/>
          </w:rPr>
          <w:t>4.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2</w:t>
        </w:r>
        <w:r w:rsidR="007347E5" w:rsidRPr="00BD37F8">
          <w:rPr>
            <w:rStyle w:val="Hyperlink"/>
            <w:noProof/>
            <w:lang w:val="en-US"/>
          </w:rPr>
          <w:t>D</w:t>
        </w:r>
        <w:r w:rsidR="007347E5" w:rsidRPr="00BD37F8">
          <w:rPr>
            <w:rStyle w:val="Hyperlink"/>
            <w:noProof/>
          </w:rPr>
          <w:t xml:space="preserve"> </w:t>
        </w:r>
        <w:r w:rsidR="007347E5" w:rsidRPr="00BD37F8">
          <w:rPr>
            <w:rStyle w:val="Hyperlink"/>
            <w:noProof/>
            <w:lang w:val="en-US"/>
          </w:rPr>
          <w:t>graphs</w:t>
        </w:r>
        <w:r w:rsidR="007347E5">
          <w:rPr>
            <w:noProof/>
            <w:webHidden/>
          </w:rPr>
          <w:tab/>
        </w:r>
        <w:r w:rsidR="007347E5">
          <w:rPr>
            <w:noProof/>
            <w:webHidden/>
          </w:rPr>
          <w:fldChar w:fldCharType="begin"/>
        </w:r>
        <w:r w:rsidR="007347E5">
          <w:rPr>
            <w:noProof/>
            <w:webHidden/>
          </w:rPr>
          <w:instrText xml:space="preserve"> PAGEREF _Toc118926386 \h </w:instrText>
        </w:r>
        <w:r w:rsidR="007347E5">
          <w:rPr>
            <w:noProof/>
            <w:webHidden/>
          </w:rPr>
        </w:r>
        <w:r w:rsidR="007347E5">
          <w:rPr>
            <w:noProof/>
            <w:webHidden/>
          </w:rPr>
          <w:fldChar w:fldCharType="separate"/>
        </w:r>
        <w:r w:rsidR="00B86027">
          <w:rPr>
            <w:noProof/>
            <w:webHidden/>
          </w:rPr>
          <w:t>65</w:t>
        </w:r>
        <w:r w:rsidR="007347E5">
          <w:rPr>
            <w:noProof/>
            <w:webHidden/>
          </w:rPr>
          <w:fldChar w:fldCharType="end"/>
        </w:r>
      </w:hyperlink>
    </w:p>
    <w:p w14:paraId="727D2726" w14:textId="7794A16E"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7" w:history="1">
        <w:r w:rsidR="007347E5" w:rsidRPr="00BD37F8">
          <w:rPr>
            <w:rStyle w:val="Hyperlink"/>
          </w:rPr>
          <w:t>4.6.1</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w:t>
        </w:r>
        <w:r w:rsidR="007347E5">
          <w:rPr>
            <w:webHidden/>
          </w:rPr>
          <w:tab/>
        </w:r>
        <w:r w:rsidR="007347E5">
          <w:rPr>
            <w:webHidden/>
          </w:rPr>
          <w:fldChar w:fldCharType="begin"/>
        </w:r>
        <w:r w:rsidR="007347E5">
          <w:rPr>
            <w:webHidden/>
          </w:rPr>
          <w:instrText xml:space="preserve"> PAGEREF _Toc118926387 \h </w:instrText>
        </w:r>
        <w:r w:rsidR="007347E5">
          <w:rPr>
            <w:webHidden/>
          </w:rPr>
        </w:r>
        <w:r w:rsidR="007347E5">
          <w:rPr>
            <w:webHidden/>
          </w:rPr>
          <w:fldChar w:fldCharType="separate"/>
        </w:r>
        <w:r w:rsidR="00B86027">
          <w:rPr>
            <w:webHidden/>
          </w:rPr>
          <w:t>66</w:t>
        </w:r>
        <w:r w:rsidR="007347E5">
          <w:rPr>
            <w:webHidden/>
          </w:rPr>
          <w:fldChar w:fldCharType="end"/>
        </w:r>
      </w:hyperlink>
    </w:p>
    <w:p w14:paraId="4653D7B0" w14:textId="10F7867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8" w:history="1">
        <w:r w:rsidR="007347E5" w:rsidRPr="00BD37F8">
          <w:rPr>
            <w:rStyle w:val="Hyperlink"/>
          </w:rPr>
          <w:t>4.6.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а цветовой схемы</w:t>
        </w:r>
        <w:r w:rsidR="007347E5">
          <w:rPr>
            <w:webHidden/>
          </w:rPr>
          <w:tab/>
        </w:r>
        <w:r w:rsidR="007347E5">
          <w:rPr>
            <w:webHidden/>
          </w:rPr>
          <w:fldChar w:fldCharType="begin"/>
        </w:r>
        <w:r w:rsidR="007347E5">
          <w:rPr>
            <w:webHidden/>
          </w:rPr>
          <w:instrText xml:space="preserve"> PAGEREF _Toc118926388 \h </w:instrText>
        </w:r>
        <w:r w:rsidR="007347E5">
          <w:rPr>
            <w:webHidden/>
          </w:rPr>
        </w:r>
        <w:r w:rsidR="007347E5">
          <w:rPr>
            <w:webHidden/>
          </w:rPr>
          <w:fldChar w:fldCharType="separate"/>
        </w:r>
        <w:r w:rsidR="00B86027">
          <w:rPr>
            <w:webHidden/>
          </w:rPr>
          <w:t>68</w:t>
        </w:r>
        <w:r w:rsidR="007347E5">
          <w:rPr>
            <w:webHidden/>
          </w:rPr>
          <w:fldChar w:fldCharType="end"/>
        </w:r>
      </w:hyperlink>
    </w:p>
    <w:p w14:paraId="19865095" w14:textId="3618192E"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9" w:history="1">
        <w:r w:rsidR="007347E5" w:rsidRPr="00BD37F8">
          <w:rPr>
            <w:rStyle w:val="Hyperlink"/>
            <w:noProof/>
            <w:lang w:val="en-US"/>
          </w:rPr>
          <w:t>4.7</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Roughness spectrum</w:t>
        </w:r>
        <w:r w:rsidR="007347E5">
          <w:rPr>
            <w:noProof/>
            <w:webHidden/>
          </w:rPr>
          <w:tab/>
        </w:r>
        <w:r w:rsidR="007347E5">
          <w:rPr>
            <w:noProof/>
            <w:webHidden/>
          </w:rPr>
          <w:fldChar w:fldCharType="begin"/>
        </w:r>
        <w:r w:rsidR="007347E5">
          <w:rPr>
            <w:noProof/>
            <w:webHidden/>
          </w:rPr>
          <w:instrText xml:space="preserve"> PAGEREF _Toc118926389 \h </w:instrText>
        </w:r>
        <w:r w:rsidR="007347E5">
          <w:rPr>
            <w:noProof/>
            <w:webHidden/>
          </w:rPr>
        </w:r>
        <w:r w:rsidR="007347E5">
          <w:rPr>
            <w:noProof/>
            <w:webHidden/>
          </w:rPr>
          <w:fldChar w:fldCharType="separate"/>
        </w:r>
        <w:r w:rsidR="00B86027">
          <w:rPr>
            <w:noProof/>
            <w:webHidden/>
          </w:rPr>
          <w:t>69</w:t>
        </w:r>
        <w:r w:rsidR="007347E5">
          <w:rPr>
            <w:noProof/>
            <w:webHidden/>
          </w:rPr>
          <w:fldChar w:fldCharType="end"/>
        </w:r>
      </w:hyperlink>
    </w:p>
    <w:p w14:paraId="50CE2F35" w14:textId="4B3301C4"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0" w:history="1">
        <w:r w:rsidR="007347E5" w:rsidRPr="00BD37F8">
          <w:rPr>
            <w:rStyle w:val="Hyperlink"/>
            <w:noProof/>
            <w:lang w:val="en-US"/>
          </w:rPr>
          <w:t>4.8</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Particles spectrum</w:t>
        </w:r>
        <w:r w:rsidR="007347E5">
          <w:rPr>
            <w:noProof/>
            <w:webHidden/>
          </w:rPr>
          <w:tab/>
        </w:r>
        <w:r w:rsidR="007347E5">
          <w:rPr>
            <w:noProof/>
            <w:webHidden/>
          </w:rPr>
          <w:fldChar w:fldCharType="begin"/>
        </w:r>
        <w:r w:rsidR="007347E5">
          <w:rPr>
            <w:noProof/>
            <w:webHidden/>
          </w:rPr>
          <w:instrText xml:space="preserve"> PAGEREF _Toc118926390 \h </w:instrText>
        </w:r>
        <w:r w:rsidR="007347E5">
          <w:rPr>
            <w:noProof/>
            <w:webHidden/>
          </w:rPr>
        </w:r>
        <w:r w:rsidR="007347E5">
          <w:rPr>
            <w:noProof/>
            <w:webHidden/>
          </w:rPr>
          <w:fldChar w:fldCharType="separate"/>
        </w:r>
        <w:r w:rsidR="00B86027">
          <w:rPr>
            <w:noProof/>
            <w:webHidden/>
          </w:rPr>
          <w:t>70</w:t>
        </w:r>
        <w:r w:rsidR="007347E5">
          <w:rPr>
            <w:noProof/>
            <w:webHidden/>
          </w:rPr>
          <w:fldChar w:fldCharType="end"/>
        </w:r>
      </w:hyperlink>
    </w:p>
    <w:p w14:paraId="10F5DE3F" w14:textId="30B2298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1" w:history="1">
        <w:r w:rsidR="007347E5" w:rsidRPr="00BD37F8">
          <w:rPr>
            <w:rStyle w:val="Hyperlink"/>
            <w:noProof/>
            <w:lang w:val="en-US"/>
          </w:rPr>
          <w:t>4.9</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Calculation settings</w:t>
        </w:r>
        <w:r w:rsidR="007347E5">
          <w:rPr>
            <w:noProof/>
            <w:webHidden/>
          </w:rPr>
          <w:tab/>
        </w:r>
        <w:r w:rsidR="007347E5">
          <w:rPr>
            <w:noProof/>
            <w:webHidden/>
          </w:rPr>
          <w:fldChar w:fldCharType="begin"/>
        </w:r>
        <w:r w:rsidR="007347E5">
          <w:rPr>
            <w:noProof/>
            <w:webHidden/>
          </w:rPr>
          <w:instrText xml:space="preserve"> PAGEREF _Toc118926391 \h </w:instrText>
        </w:r>
        <w:r w:rsidR="007347E5">
          <w:rPr>
            <w:noProof/>
            <w:webHidden/>
          </w:rPr>
        </w:r>
        <w:r w:rsidR="007347E5">
          <w:rPr>
            <w:noProof/>
            <w:webHidden/>
          </w:rPr>
          <w:fldChar w:fldCharType="separate"/>
        </w:r>
        <w:r w:rsidR="00B86027">
          <w:rPr>
            <w:noProof/>
            <w:webHidden/>
          </w:rPr>
          <w:t>71</w:t>
        </w:r>
        <w:r w:rsidR="007347E5">
          <w:rPr>
            <w:noProof/>
            <w:webHidden/>
          </w:rPr>
          <w:fldChar w:fldCharType="end"/>
        </w:r>
      </w:hyperlink>
    </w:p>
    <w:p w14:paraId="435BD022" w14:textId="22B234E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2" w:history="1">
        <w:r w:rsidR="007347E5" w:rsidRPr="00BD37F8">
          <w:rPr>
            <w:rStyle w:val="Hyperlink"/>
          </w:rPr>
          <w:t>4.9.1</w:t>
        </w:r>
        <w:r w:rsidR="007347E5">
          <w:rPr>
            <w:rFonts w:asciiTheme="minorHAnsi" w:eastAsiaTheme="minorEastAsia" w:hAnsiTheme="minorHAnsi" w:cstheme="minorBidi"/>
            <w:sz w:val="22"/>
            <w:szCs w:val="22"/>
            <w:lang w:val="en-US" w:eastAsia="en-US"/>
          </w:rPr>
          <w:tab/>
        </w:r>
        <w:r w:rsidR="007347E5" w:rsidRPr="00BD37F8">
          <w:rPr>
            <w:rStyle w:val="Hyperlink"/>
          </w:rPr>
          <w:t>Параметры модели структуры</w:t>
        </w:r>
        <w:r w:rsidR="007347E5">
          <w:rPr>
            <w:webHidden/>
          </w:rPr>
          <w:tab/>
        </w:r>
        <w:r w:rsidR="007347E5">
          <w:rPr>
            <w:webHidden/>
          </w:rPr>
          <w:fldChar w:fldCharType="begin"/>
        </w:r>
        <w:r w:rsidR="007347E5">
          <w:rPr>
            <w:webHidden/>
          </w:rPr>
          <w:instrText xml:space="preserve"> PAGEREF _Toc118926392 \h </w:instrText>
        </w:r>
        <w:r w:rsidR="007347E5">
          <w:rPr>
            <w:webHidden/>
          </w:rPr>
        </w:r>
        <w:r w:rsidR="007347E5">
          <w:rPr>
            <w:webHidden/>
          </w:rPr>
          <w:fldChar w:fldCharType="separate"/>
        </w:r>
        <w:r w:rsidR="00B86027">
          <w:rPr>
            <w:webHidden/>
          </w:rPr>
          <w:t>72</w:t>
        </w:r>
        <w:r w:rsidR="007347E5">
          <w:rPr>
            <w:webHidden/>
          </w:rPr>
          <w:fldChar w:fldCharType="end"/>
        </w:r>
      </w:hyperlink>
    </w:p>
    <w:p w14:paraId="344C7980" w14:textId="79288264"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3" w:history="1">
        <w:r w:rsidR="007347E5" w:rsidRPr="00BD37F8">
          <w:rPr>
            <w:rStyle w:val="Hyperlink"/>
          </w:rPr>
          <w:t>4.9.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 окна</w:t>
        </w:r>
        <w:r w:rsidR="007347E5">
          <w:rPr>
            <w:webHidden/>
          </w:rPr>
          <w:tab/>
        </w:r>
        <w:r w:rsidR="007347E5">
          <w:rPr>
            <w:webHidden/>
          </w:rPr>
          <w:fldChar w:fldCharType="begin"/>
        </w:r>
        <w:r w:rsidR="007347E5">
          <w:rPr>
            <w:webHidden/>
          </w:rPr>
          <w:instrText xml:space="preserve"> PAGEREF _Toc118926393 \h </w:instrText>
        </w:r>
        <w:r w:rsidR="007347E5">
          <w:rPr>
            <w:webHidden/>
          </w:rPr>
        </w:r>
        <w:r w:rsidR="007347E5">
          <w:rPr>
            <w:webHidden/>
          </w:rPr>
          <w:fldChar w:fldCharType="separate"/>
        </w:r>
        <w:r w:rsidR="00B86027">
          <w:rPr>
            <w:webHidden/>
          </w:rPr>
          <w:t>72</w:t>
        </w:r>
        <w:r w:rsidR="007347E5">
          <w:rPr>
            <w:webHidden/>
          </w:rPr>
          <w:fldChar w:fldCharType="end"/>
        </w:r>
      </w:hyperlink>
    </w:p>
    <w:p w14:paraId="74DDF279" w14:textId="212E602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4" w:history="1">
        <w:r w:rsidR="007347E5" w:rsidRPr="00BD37F8">
          <w:rPr>
            <w:rStyle w:val="Hyperlink"/>
          </w:rPr>
          <w:t>4.9.3</w:t>
        </w:r>
        <w:r w:rsidR="007347E5">
          <w:rPr>
            <w:rFonts w:asciiTheme="minorHAnsi" w:eastAsiaTheme="minorEastAsia" w:hAnsiTheme="minorHAnsi" w:cstheme="minorBidi"/>
            <w:sz w:val="22"/>
            <w:szCs w:val="22"/>
            <w:lang w:val="en-US" w:eastAsia="en-US"/>
          </w:rPr>
          <w:tab/>
        </w:r>
        <w:r w:rsidR="007347E5" w:rsidRPr="00BD37F8">
          <w:rPr>
            <w:rStyle w:val="Hyperlink"/>
          </w:rPr>
          <w:t>Зеркальная кривая с экспериментальной сеткой</w:t>
        </w:r>
        <w:r w:rsidR="007347E5">
          <w:rPr>
            <w:webHidden/>
          </w:rPr>
          <w:tab/>
        </w:r>
        <w:r w:rsidR="007347E5">
          <w:rPr>
            <w:webHidden/>
          </w:rPr>
          <w:fldChar w:fldCharType="begin"/>
        </w:r>
        <w:r w:rsidR="007347E5">
          <w:rPr>
            <w:webHidden/>
          </w:rPr>
          <w:instrText xml:space="preserve"> PAGEREF _Toc118926394 \h </w:instrText>
        </w:r>
        <w:r w:rsidR="007347E5">
          <w:rPr>
            <w:webHidden/>
          </w:rPr>
        </w:r>
        <w:r w:rsidR="007347E5">
          <w:rPr>
            <w:webHidden/>
          </w:rPr>
          <w:fldChar w:fldCharType="separate"/>
        </w:r>
        <w:r w:rsidR="00B86027">
          <w:rPr>
            <w:webHidden/>
          </w:rPr>
          <w:t>73</w:t>
        </w:r>
        <w:r w:rsidR="007347E5">
          <w:rPr>
            <w:webHidden/>
          </w:rPr>
          <w:fldChar w:fldCharType="end"/>
        </w:r>
      </w:hyperlink>
    </w:p>
    <w:p w14:paraId="01ABF709" w14:textId="252D9EA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5" w:history="1">
        <w:r w:rsidR="007347E5" w:rsidRPr="00BD37F8">
          <w:rPr>
            <w:rStyle w:val="Hyperlink"/>
          </w:rPr>
          <w:t>4.9.4</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зеркальная кривая</w:t>
        </w:r>
        <w:r w:rsidR="007347E5">
          <w:rPr>
            <w:webHidden/>
          </w:rPr>
          <w:tab/>
        </w:r>
        <w:r w:rsidR="007347E5">
          <w:rPr>
            <w:webHidden/>
          </w:rPr>
          <w:fldChar w:fldCharType="begin"/>
        </w:r>
        <w:r w:rsidR="007347E5">
          <w:rPr>
            <w:webHidden/>
          </w:rPr>
          <w:instrText xml:space="preserve"> PAGEREF _Toc118926395 \h </w:instrText>
        </w:r>
        <w:r w:rsidR="007347E5">
          <w:rPr>
            <w:webHidden/>
          </w:rPr>
        </w:r>
        <w:r w:rsidR="007347E5">
          <w:rPr>
            <w:webHidden/>
          </w:rPr>
          <w:fldChar w:fldCharType="separate"/>
        </w:r>
        <w:r w:rsidR="00B86027">
          <w:rPr>
            <w:webHidden/>
          </w:rPr>
          <w:t>75</w:t>
        </w:r>
        <w:r w:rsidR="007347E5">
          <w:rPr>
            <w:webHidden/>
          </w:rPr>
          <w:fldChar w:fldCharType="end"/>
        </w:r>
      </w:hyperlink>
    </w:p>
    <w:p w14:paraId="3D30B71D" w14:textId="3107D72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6" w:history="1">
        <w:r w:rsidR="007347E5" w:rsidRPr="00BD37F8">
          <w:rPr>
            <w:rStyle w:val="Hyperlink"/>
          </w:rPr>
          <w:t>4.9.5</w:t>
        </w:r>
        <w:r w:rsidR="007347E5">
          <w:rPr>
            <w:rFonts w:asciiTheme="minorHAnsi" w:eastAsiaTheme="minorEastAsia" w:hAnsiTheme="minorHAnsi" w:cstheme="minorBidi"/>
            <w:sz w:val="22"/>
            <w:szCs w:val="22"/>
            <w:lang w:val="en-US" w:eastAsia="en-US"/>
          </w:rPr>
          <w:tab/>
        </w:r>
        <w:r w:rsidR="007347E5" w:rsidRPr="00BD37F8">
          <w:rPr>
            <w:rStyle w:val="Hyperlink"/>
          </w:rPr>
          <w:t>Рассеяние</w:t>
        </w:r>
        <w:r w:rsidR="007347E5">
          <w:rPr>
            <w:webHidden/>
          </w:rPr>
          <w:tab/>
        </w:r>
        <w:r w:rsidR="007347E5">
          <w:rPr>
            <w:webHidden/>
          </w:rPr>
          <w:fldChar w:fldCharType="begin"/>
        </w:r>
        <w:r w:rsidR="007347E5">
          <w:rPr>
            <w:webHidden/>
          </w:rPr>
          <w:instrText xml:space="preserve"> PAGEREF _Toc118926396 \h </w:instrText>
        </w:r>
        <w:r w:rsidR="007347E5">
          <w:rPr>
            <w:webHidden/>
          </w:rPr>
        </w:r>
        <w:r w:rsidR="007347E5">
          <w:rPr>
            <w:webHidden/>
          </w:rPr>
          <w:fldChar w:fldCharType="separate"/>
        </w:r>
        <w:r w:rsidR="00B86027">
          <w:rPr>
            <w:webHidden/>
          </w:rPr>
          <w:t>76</w:t>
        </w:r>
        <w:r w:rsidR="007347E5">
          <w:rPr>
            <w:webHidden/>
          </w:rPr>
          <w:fldChar w:fldCharType="end"/>
        </w:r>
      </w:hyperlink>
    </w:p>
    <w:p w14:paraId="10ED98C6" w14:textId="4C4E03A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7" w:history="1">
        <w:r w:rsidR="007347E5" w:rsidRPr="00BD37F8">
          <w:rPr>
            <w:rStyle w:val="Hyperlink"/>
            <w:noProof/>
            <w:lang w:val="en-US"/>
          </w:rPr>
          <w:t>4.10</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General settings</w:t>
        </w:r>
        <w:r w:rsidR="007347E5">
          <w:rPr>
            <w:noProof/>
            <w:webHidden/>
          </w:rPr>
          <w:tab/>
        </w:r>
        <w:r w:rsidR="007347E5">
          <w:rPr>
            <w:noProof/>
            <w:webHidden/>
          </w:rPr>
          <w:fldChar w:fldCharType="begin"/>
        </w:r>
        <w:r w:rsidR="007347E5">
          <w:rPr>
            <w:noProof/>
            <w:webHidden/>
          </w:rPr>
          <w:instrText xml:space="preserve"> PAGEREF _Toc118926397 \h </w:instrText>
        </w:r>
        <w:r w:rsidR="007347E5">
          <w:rPr>
            <w:noProof/>
            <w:webHidden/>
          </w:rPr>
        </w:r>
        <w:r w:rsidR="007347E5">
          <w:rPr>
            <w:noProof/>
            <w:webHidden/>
          </w:rPr>
          <w:fldChar w:fldCharType="separate"/>
        </w:r>
        <w:r w:rsidR="00B86027">
          <w:rPr>
            <w:noProof/>
            <w:webHidden/>
          </w:rPr>
          <w:t>76</w:t>
        </w:r>
        <w:r w:rsidR="007347E5">
          <w:rPr>
            <w:noProof/>
            <w:webHidden/>
          </w:rPr>
          <w:fldChar w:fldCharType="end"/>
        </w:r>
      </w:hyperlink>
    </w:p>
    <w:p w14:paraId="060AA81E" w14:textId="3E58F3B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8" w:history="1">
        <w:r w:rsidR="007347E5" w:rsidRPr="00BD37F8">
          <w:rPr>
            <w:rStyle w:val="Hyperlink"/>
          </w:rPr>
          <w:t>4.10.1</w:t>
        </w:r>
        <w:r w:rsidR="007347E5">
          <w:rPr>
            <w:rFonts w:asciiTheme="minorHAnsi" w:eastAsiaTheme="minorEastAsia" w:hAnsiTheme="minorHAnsi" w:cstheme="minorBidi"/>
            <w:sz w:val="22"/>
            <w:szCs w:val="22"/>
            <w:lang w:val="en-US" w:eastAsia="en-US"/>
          </w:rPr>
          <w:tab/>
        </w:r>
        <w:r w:rsidR="007347E5" w:rsidRPr="00BD37F8">
          <w:rPr>
            <w:rStyle w:val="Hyperlink"/>
            <w:lang w:val="en-US"/>
          </w:rPr>
          <w:t>Input/Output</w:t>
        </w:r>
        <w:r w:rsidR="007347E5">
          <w:rPr>
            <w:webHidden/>
          </w:rPr>
          <w:tab/>
        </w:r>
        <w:r w:rsidR="007347E5">
          <w:rPr>
            <w:webHidden/>
          </w:rPr>
          <w:fldChar w:fldCharType="begin"/>
        </w:r>
        <w:r w:rsidR="007347E5">
          <w:rPr>
            <w:webHidden/>
          </w:rPr>
          <w:instrText xml:space="preserve"> PAGEREF _Toc118926398 \h </w:instrText>
        </w:r>
        <w:r w:rsidR="007347E5">
          <w:rPr>
            <w:webHidden/>
          </w:rPr>
        </w:r>
        <w:r w:rsidR="007347E5">
          <w:rPr>
            <w:webHidden/>
          </w:rPr>
          <w:fldChar w:fldCharType="separate"/>
        </w:r>
        <w:r w:rsidR="00B86027">
          <w:rPr>
            <w:webHidden/>
          </w:rPr>
          <w:t>77</w:t>
        </w:r>
        <w:r w:rsidR="007347E5">
          <w:rPr>
            <w:webHidden/>
          </w:rPr>
          <w:fldChar w:fldCharType="end"/>
        </w:r>
      </w:hyperlink>
    </w:p>
    <w:p w14:paraId="61E0459D" w14:textId="78FECD35"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9" w:history="1">
        <w:r w:rsidR="007347E5" w:rsidRPr="00BD37F8">
          <w:rPr>
            <w:rStyle w:val="Hyperlink"/>
          </w:rPr>
          <w:t>4.10.2</w:t>
        </w:r>
        <w:r w:rsidR="007347E5">
          <w:rPr>
            <w:rFonts w:asciiTheme="minorHAnsi" w:eastAsiaTheme="minorEastAsia" w:hAnsiTheme="minorHAnsi" w:cstheme="minorBidi"/>
            <w:sz w:val="22"/>
            <w:szCs w:val="22"/>
            <w:lang w:val="en-US" w:eastAsia="en-US"/>
          </w:rPr>
          <w:tab/>
        </w:r>
        <w:r w:rsidR="007347E5" w:rsidRPr="00BD37F8">
          <w:rPr>
            <w:rStyle w:val="Hyperlink"/>
            <w:lang w:val="en-US"/>
          </w:rPr>
          <w:t>Calculation</w:t>
        </w:r>
        <w:r w:rsidR="007347E5">
          <w:rPr>
            <w:webHidden/>
          </w:rPr>
          <w:tab/>
        </w:r>
        <w:r w:rsidR="007347E5">
          <w:rPr>
            <w:webHidden/>
          </w:rPr>
          <w:fldChar w:fldCharType="begin"/>
        </w:r>
        <w:r w:rsidR="007347E5">
          <w:rPr>
            <w:webHidden/>
          </w:rPr>
          <w:instrText xml:space="preserve"> PAGEREF _Toc118926399 \h </w:instrText>
        </w:r>
        <w:r w:rsidR="007347E5">
          <w:rPr>
            <w:webHidden/>
          </w:rPr>
        </w:r>
        <w:r w:rsidR="007347E5">
          <w:rPr>
            <w:webHidden/>
          </w:rPr>
          <w:fldChar w:fldCharType="separate"/>
        </w:r>
        <w:r w:rsidR="00B86027">
          <w:rPr>
            <w:webHidden/>
          </w:rPr>
          <w:t>78</w:t>
        </w:r>
        <w:r w:rsidR="007347E5">
          <w:rPr>
            <w:webHidden/>
          </w:rPr>
          <w:fldChar w:fldCharType="end"/>
        </w:r>
      </w:hyperlink>
    </w:p>
    <w:p w14:paraId="73DB7325" w14:textId="1C722D1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0" w:history="1">
        <w:r w:rsidR="007347E5" w:rsidRPr="00BD37F8">
          <w:rPr>
            <w:rStyle w:val="Hyperlink"/>
          </w:rPr>
          <w:t>4.10.3</w:t>
        </w:r>
        <w:r w:rsidR="007347E5">
          <w:rPr>
            <w:rFonts w:asciiTheme="minorHAnsi" w:eastAsiaTheme="minorEastAsia" w:hAnsiTheme="minorHAnsi" w:cstheme="minorBidi"/>
            <w:sz w:val="22"/>
            <w:szCs w:val="22"/>
            <w:lang w:val="en-US" w:eastAsia="en-US"/>
          </w:rPr>
          <w:tab/>
        </w:r>
        <w:r w:rsidR="007347E5" w:rsidRPr="00BD37F8">
          <w:rPr>
            <w:rStyle w:val="Hyperlink"/>
            <w:lang w:val="en-US"/>
          </w:rPr>
          <w:t>Interface</w:t>
        </w:r>
        <w:r w:rsidR="007347E5">
          <w:rPr>
            <w:webHidden/>
          </w:rPr>
          <w:tab/>
        </w:r>
        <w:r w:rsidR="007347E5">
          <w:rPr>
            <w:webHidden/>
          </w:rPr>
          <w:fldChar w:fldCharType="begin"/>
        </w:r>
        <w:r w:rsidR="007347E5">
          <w:rPr>
            <w:webHidden/>
          </w:rPr>
          <w:instrText xml:space="preserve"> PAGEREF _Toc118926400 \h </w:instrText>
        </w:r>
        <w:r w:rsidR="007347E5">
          <w:rPr>
            <w:webHidden/>
          </w:rPr>
        </w:r>
        <w:r w:rsidR="007347E5">
          <w:rPr>
            <w:webHidden/>
          </w:rPr>
          <w:fldChar w:fldCharType="separate"/>
        </w:r>
        <w:r w:rsidR="00B86027">
          <w:rPr>
            <w:webHidden/>
          </w:rPr>
          <w:t>79</w:t>
        </w:r>
        <w:r w:rsidR="007347E5">
          <w:rPr>
            <w:webHidden/>
          </w:rPr>
          <w:fldChar w:fldCharType="end"/>
        </w:r>
      </w:hyperlink>
    </w:p>
    <w:p w14:paraId="44DD4DD9" w14:textId="67AE676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1" w:history="1">
        <w:r w:rsidR="007347E5" w:rsidRPr="00BD37F8">
          <w:rPr>
            <w:rStyle w:val="Hyperlink"/>
            <w:noProof/>
            <w:lang w:val="en-US"/>
          </w:rPr>
          <w:t>4.1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Fitting settings</w:t>
        </w:r>
        <w:r w:rsidR="007347E5">
          <w:rPr>
            <w:noProof/>
            <w:webHidden/>
          </w:rPr>
          <w:tab/>
        </w:r>
        <w:r w:rsidR="007347E5">
          <w:rPr>
            <w:noProof/>
            <w:webHidden/>
          </w:rPr>
          <w:fldChar w:fldCharType="begin"/>
        </w:r>
        <w:r w:rsidR="007347E5">
          <w:rPr>
            <w:noProof/>
            <w:webHidden/>
          </w:rPr>
          <w:instrText xml:space="preserve"> PAGEREF _Toc118926401 \h </w:instrText>
        </w:r>
        <w:r w:rsidR="007347E5">
          <w:rPr>
            <w:noProof/>
            <w:webHidden/>
          </w:rPr>
        </w:r>
        <w:r w:rsidR="007347E5">
          <w:rPr>
            <w:noProof/>
            <w:webHidden/>
          </w:rPr>
          <w:fldChar w:fldCharType="separate"/>
        </w:r>
        <w:r w:rsidR="00B86027">
          <w:rPr>
            <w:noProof/>
            <w:webHidden/>
          </w:rPr>
          <w:t>80</w:t>
        </w:r>
        <w:r w:rsidR="007347E5">
          <w:rPr>
            <w:noProof/>
            <w:webHidden/>
          </w:rPr>
          <w:fldChar w:fldCharType="end"/>
        </w:r>
      </w:hyperlink>
    </w:p>
    <w:p w14:paraId="79005DF6" w14:textId="3EBC4CD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2" w:history="1">
        <w:r w:rsidR="007347E5" w:rsidRPr="00BD37F8">
          <w:rPr>
            <w:rStyle w:val="Hyperlink"/>
            <w:noProof/>
            <w:lang w:val="en-US"/>
          </w:rPr>
          <w:t>4.1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Fits</w:t>
        </w:r>
        <w:r w:rsidR="007347E5" w:rsidRPr="00BD37F8">
          <w:rPr>
            <w:rStyle w:val="Hyperlink"/>
            <w:noProof/>
          </w:rPr>
          <w:t xml:space="preserve"> </w:t>
        </w:r>
        <w:r w:rsidR="007347E5" w:rsidRPr="00BD37F8">
          <w:rPr>
            <w:rStyle w:val="Hyperlink"/>
            <w:noProof/>
            <w:lang w:val="en-US"/>
          </w:rPr>
          <w:t>selector</w:t>
        </w:r>
        <w:r w:rsidR="007347E5">
          <w:rPr>
            <w:noProof/>
            <w:webHidden/>
          </w:rPr>
          <w:tab/>
        </w:r>
        <w:r w:rsidR="007347E5">
          <w:rPr>
            <w:noProof/>
            <w:webHidden/>
          </w:rPr>
          <w:fldChar w:fldCharType="begin"/>
        </w:r>
        <w:r w:rsidR="007347E5">
          <w:rPr>
            <w:noProof/>
            <w:webHidden/>
          </w:rPr>
          <w:instrText xml:space="preserve"> PAGEREF _Toc118926402 \h </w:instrText>
        </w:r>
        <w:r w:rsidR="007347E5">
          <w:rPr>
            <w:noProof/>
            <w:webHidden/>
          </w:rPr>
        </w:r>
        <w:r w:rsidR="007347E5">
          <w:rPr>
            <w:noProof/>
            <w:webHidden/>
          </w:rPr>
          <w:fldChar w:fldCharType="separate"/>
        </w:r>
        <w:r w:rsidR="00B86027">
          <w:rPr>
            <w:noProof/>
            <w:webHidden/>
          </w:rPr>
          <w:t>84</w:t>
        </w:r>
        <w:r w:rsidR="007347E5">
          <w:rPr>
            <w:noProof/>
            <w:webHidden/>
          </w:rPr>
          <w:fldChar w:fldCharType="end"/>
        </w:r>
      </w:hyperlink>
    </w:p>
    <w:p w14:paraId="1E21A84C" w14:textId="3800F428"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03" w:history="1">
        <w:r w:rsidR="007347E5" w:rsidRPr="00BD37F8">
          <w:rPr>
            <w:rStyle w:val="Hyperlink"/>
          </w:rPr>
          <w:t>5</w:t>
        </w:r>
        <w:r w:rsidR="007347E5">
          <w:rPr>
            <w:rFonts w:asciiTheme="minorHAnsi" w:eastAsiaTheme="minorEastAsia" w:hAnsiTheme="minorHAnsi" w:cstheme="minorBidi"/>
            <w:sz w:val="22"/>
            <w:szCs w:val="22"/>
            <w:lang w:val="en-US" w:eastAsia="en-US"/>
          </w:rPr>
          <w:tab/>
        </w:r>
        <w:r w:rsidR="007347E5" w:rsidRPr="00BD37F8">
          <w:rPr>
            <w:rStyle w:val="Hyperlink"/>
          </w:rPr>
          <w:t>Задание слоистой структуры</w:t>
        </w:r>
        <w:r w:rsidR="007347E5">
          <w:rPr>
            <w:webHidden/>
          </w:rPr>
          <w:tab/>
        </w:r>
        <w:r w:rsidR="007347E5">
          <w:rPr>
            <w:webHidden/>
          </w:rPr>
          <w:fldChar w:fldCharType="begin"/>
        </w:r>
        <w:r w:rsidR="007347E5">
          <w:rPr>
            <w:webHidden/>
          </w:rPr>
          <w:instrText xml:space="preserve"> PAGEREF _Toc118926403 \h </w:instrText>
        </w:r>
        <w:r w:rsidR="007347E5">
          <w:rPr>
            <w:webHidden/>
          </w:rPr>
        </w:r>
        <w:r w:rsidR="007347E5">
          <w:rPr>
            <w:webHidden/>
          </w:rPr>
          <w:fldChar w:fldCharType="separate"/>
        </w:r>
        <w:r w:rsidR="00B86027">
          <w:rPr>
            <w:webHidden/>
          </w:rPr>
          <w:t>86</w:t>
        </w:r>
        <w:r w:rsidR="007347E5">
          <w:rPr>
            <w:webHidden/>
          </w:rPr>
          <w:fldChar w:fldCharType="end"/>
        </w:r>
      </w:hyperlink>
    </w:p>
    <w:p w14:paraId="0C421DE4" w14:textId="7354D7C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4" w:history="1">
        <w:r w:rsidR="007347E5" w:rsidRPr="00BD37F8">
          <w:rPr>
            <w:rStyle w:val="Hyperlink"/>
            <w:noProof/>
          </w:rPr>
          <w:t>5.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лой</w:t>
        </w:r>
        <w:r w:rsidR="007347E5">
          <w:rPr>
            <w:noProof/>
            <w:webHidden/>
          </w:rPr>
          <w:tab/>
        </w:r>
        <w:r w:rsidR="007347E5">
          <w:rPr>
            <w:noProof/>
            <w:webHidden/>
          </w:rPr>
          <w:fldChar w:fldCharType="begin"/>
        </w:r>
        <w:r w:rsidR="007347E5">
          <w:rPr>
            <w:noProof/>
            <w:webHidden/>
          </w:rPr>
          <w:instrText xml:space="preserve"> PAGEREF _Toc118926404 \h </w:instrText>
        </w:r>
        <w:r w:rsidR="007347E5">
          <w:rPr>
            <w:noProof/>
            <w:webHidden/>
          </w:rPr>
        </w:r>
        <w:r w:rsidR="007347E5">
          <w:rPr>
            <w:noProof/>
            <w:webHidden/>
          </w:rPr>
          <w:fldChar w:fldCharType="separate"/>
        </w:r>
        <w:r w:rsidR="00B86027">
          <w:rPr>
            <w:noProof/>
            <w:webHidden/>
          </w:rPr>
          <w:t>86</w:t>
        </w:r>
        <w:r w:rsidR="007347E5">
          <w:rPr>
            <w:noProof/>
            <w:webHidden/>
          </w:rPr>
          <w:fldChar w:fldCharType="end"/>
        </w:r>
      </w:hyperlink>
    </w:p>
    <w:p w14:paraId="5F8162BB" w14:textId="08922307"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5" w:history="1">
        <w:r w:rsidR="007347E5" w:rsidRPr="00BD37F8">
          <w:rPr>
            <w:rStyle w:val="Hyperlink"/>
          </w:rPr>
          <w:t>5.1.1</w:t>
        </w:r>
        <w:r w:rsidR="007347E5">
          <w:rPr>
            <w:rFonts w:asciiTheme="minorHAnsi" w:eastAsiaTheme="minorEastAsia" w:hAnsiTheme="minorHAnsi" w:cstheme="minorBidi"/>
            <w:sz w:val="22"/>
            <w:szCs w:val="22"/>
            <w:lang w:val="en-US" w:eastAsia="en-US"/>
          </w:rPr>
          <w:tab/>
        </w:r>
        <w:r w:rsidR="007347E5" w:rsidRPr="00BD37F8">
          <w:rPr>
            <w:rStyle w:val="Hyperlink"/>
          </w:rPr>
          <w:t>Материал</w:t>
        </w:r>
        <w:r w:rsidR="007347E5">
          <w:rPr>
            <w:webHidden/>
          </w:rPr>
          <w:tab/>
        </w:r>
        <w:r w:rsidR="007347E5">
          <w:rPr>
            <w:webHidden/>
          </w:rPr>
          <w:fldChar w:fldCharType="begin"/>
        </w:r>
        <w:r w:rsidR="007347E5">
          <w:rPr>
            <w:webHidden/>
          </w:rPr>
          <w:instrText xml:space="preserve"> PAGEREF _Toc118926405 \h </w:instrText>
        </w:r>
        <w:r w:rsidR="007347E5">
          <w:rPr>
            <w:webHidden/>
          </w:rPr>
        </w:r>
        <w:r w:rsidR="007347E5">
          <w:rPr>
            <w:webHidden/>
          </w:rPr>
          <w:fldChar w:fldCharType="separate"/>
        </w:r>
        <w:r w:rsidR="00B86027">
          <w:rPr>
            <w:webHidden/>
          </w:rPr>
          <w:t>87</w:t>
        </w:r>
        <w:r w:rsidR="007347E5">
          <w:rPr>
            <w:webHidden/>
          </w:rPr>
          <w:fldChar w:fldCharType="end"/>
        </w:r>
      </w:hyperlink>
    </w:p>
    <w:p w14:paraId="01B594E7" w14:textId="3324036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6" w:history="1">
        <w:r w:rsidR="007347E5" w:rsidRPr="00BD37F8">
          <w:rPr>
            <w:rStyle w:val="Hyperlink"/>
          </w:rPr>
          <w:t>5.1.2</w:t>
        </w:r>
        <w:r w:rsidR="007347E5">
          <w:rPr>
            <w:rFonts w:asciiTheme="minorHAnsi" w:eastAsiaTheme="minorEastAsia" w:hAnsiTheme="minorHAnsi" w:cstheme="minorBidi"/>
            <w:sz w:val="22"/>
            <w:szCs w:val="22"/>
            <w:lang w:val="en-US" w:eastAsia="en-US"/>
          </w:rPr>
          <w:tab/>
        </w:r>
        <w:r w:rsidR="007347E5" w:rsidRPr="00BD37F8">
          <w:rPr>
            <w:rStyle w:val="Hyperlink"/>
          </w:rPr>
          <w:t>Толщина</w:t>
        </w:r>
        <w:r w:rsidR="007347E5">
          <w:rPr>
            <w:webHidden/>
          </w:rPr>
          <w:tab/>
        </w:r>
        <w:r w:rsidR="007347E5">
          <w:rPr>
            <w:webHidden/>
          </w:rPr>
          <w:fldChar w:fldCharType="begin"/>
        </w:r>
        <w:r w:rsidR="007347E5">
          <w:rPr>
            <w:webHidden/>
          </w:rPr>
          <w:instrText xml:space="preserve"> PAGEREF _Toc118926406 \h </w:instrText>
        </w:r>
        <w:r w:rsidR="007347E5">
          <w:rPr>
            <w:webHidden/>
          </w:rPr>
        </w:r>
        <w:r w:rsidR="007347E5">
          <w:rPr>
            <w:webHidden/>
          </w:rPr>
          <w:fldChar w:fldCharType="separate"/>
        </w:r>
        <w:r w:rsidR="00B86027">
          <w:rPr>
            <w:webHidden/>
          </w:rPr>
          <w:t>87</w:t>
        </w:r>
        <w:r w:rsidR="007347E5">
          <w:rPr>
            <w:webHidden/>
          </w:rPr>
          <w:fldChar w:fldCharType="end"/>
        </w:r>
      </w:hyperlink>
    </w:p>
    <w:p w14:paraId="2E1E03C9" w14:textId="7F3502CE"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7" w:history="1">
        <w:r w:rsidR="007347E5" w:rsidRPr="00BD37F8">
          <w:rPr>
            <w:rStyle w:val="Hyperlink"/>
          </w:rPr>
          <w:t>5.1.3</w:t>
        </w:r>
        <w:r w:rsidR="007347E5">
          <w:rPr>
            <w:rFonts w:asciiTheme="minorHAnsi" w:eastAsiaTheme="minorEastAsia" w:hAnsiTheme="minorHAnsi" w:cstheme="minorBidi"/>
            <w:sz w:val="22"/>
            <w:szCs w:val="22"/>
            <w:lang w:val="en-US" w:eastAsia="en-US"/>
          </w:rPr>
          <w:tab/>
        </w:r>
        <w:r w:rsidR="007347E5" w:rsidRPr="00BD37F8">
          <w:rPr>
            <w:rStyle w:val="Hyperlink"/>
          </w:rPr>
          <w:t>Интерфейс</w:t>
        </w:r>
        <w:r w:rsidR="007347E5" w:rsidRPr="00BD37F8">
          <w:rPr>
            <w:rStyle w:val="Hyperlink"/>
            <w:lang w:val="en-US"/>
          </w:rPr>
          <w:t>/</w:t>
        </w:r>
        <w:r w:rsidR="007347E5" w:rsidRPr="00BD37F8">
          <w:rPr>
            <w:rStyle w:val="Hyperlink"/>
          </w:rPr>
          <w:t>диффузность</w:t>
        </w:r>
        <w:r w:rsidR="007347E5">
          <w:rPr>
            <w:webHidden/>
          </w:rPr>
          <w:tab/>
        </w:r>
        <w:r w:rsidR="007347E5">
          <w:rPr>
            <w:webHidden/>
          </w:rPr>
          <w:fldChar w:fldCharType="begin"/>
        </w:r>
        <w:r w:rsidR="007347E5">
          <w:rPr>
            <w:webHidden/>
          </w:rPr>
          <w:instrText xml:space="preserve"> PAGEREF _Toc118926407 \h </w:instrText>
        </w:r>
        <w:r w:rsidR="007347E5">
          <w:rPr>
            <w:webHidden/>
          </w:rPr>
        </w:r>
        <w:r w:rsidR="007347E5">
          <w:rPr>
            <w:webHidden/>
          </w:rPr>
          <w:fldChar w:fldCharType="separate"/>
        </w:r>
        <w:r w:rsidR="00B86027">
          <w:rPr>
            <w:webHidden/>
          </w:rPr>
          <w:t>87</w:t>
        </w:r>
        <w:r w:rsidR="007347E5">
          <w:rPr>
            <w:webHidden/>
          </w:rPr>
          <w:fldChar w:fldCharType="end"/>
        </w:r>
      </w:hyperlink>
    </w:p>
    <w:p w14:paraId="508413C2" w14:textId="7D818E57"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8" w:history="1">
        <w:r w:rsidR="007347E5" w:rsidRPr="00BD37F8">
          <w:rPr>
            <w:rStyle w:val="Hyperlink"/>
            <w:noProof/>
          </w:rPr>
          <w:t>5.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ериодическая многослойка</w:t>
        </w:r>
        <w:r w:rsidR="007347E5">
          <w:rPr>
            <w:noProof/>
            <w:webHidden/>
          </w:rPr>
          <w:tab/>
        </w:r>
        <w:r w:rsidR="007347E5">
          <w:rPr>
            <w:noProof/>
            <w:webHidden/>
          </w:rPr>
          <w:fldChar w:fldCharType="begin"/>
        </w:r>
        <w:r w:rsidR="007347E5">
          <w:rPr>
            <w:noProof/>
            <w:webHidden/>
          </w:rPr>
          <w:instrText xml:space="preserve"> PAGEREF _Toc118926408 \h </w:instrText>
        </w:r>
        <w:r w:rsidR="007347E5">
          <w:rPr>
            <w:noProof/>
            <w:webHidden/>
          </w:rPr>
        </w:r>
        <w:r w:rsidR="007347E5">
          <w:rPr>
            <w:noProof/>
            <w:webHidden/>
          </w:rPr>
          <w:fldChar w:fldCharType="separate"/>
        </w:r>
        <w:r w:rsidR="00B86027">
          <w:rPr>
            <w:noProof/>
            <w:webHidden/>
          </w:rPr>
          <w:t>88</w:t>
        </w:r>
        <w:r w:rsidR="007347E5">
          <w:rPr>
            <w:noProof/>
            <w:webHidden/>
          </w:rPr>
          <w:fldChar w:fldCharType="end"/>
        </w:r>
      </w:hyperlink>
    </w:p>
    <w:p w14:paraId="75F6CCDE" w14:textId="72F8C05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9" w:history="1">
        <w:r w:rsidR="007347E5" w:rsidRPr="00BD37F8">
          <w:rPr>
            <w:rStyle w:val="Hyperlink"/>
          </w:rPr>
          <w:t>5.2.1</w:t>
        </w:r>
        <w:r w:rsidR="007347E5">
          <w:rPr>
            <w:rFonts w:asciiTheme="minorHAnsi" w:eastAsiaTheme="minorEastAsia" w:hAnsiTheme="minorHAnsi" w:cstheme="minorBidi"/>
            <w:sz w:val="22"/>
            <w:szCs w:val="22"/>
            <w:lang w:val="en-US" w:eastAsia="en-US"/>
          </w:rPr>
          <w:tab/>
        </w:r>
        <w:r w:rsidR="007347E5" w:rsidRPr="00BD37F8">
          <w:rPr>
            <w:rStyle w:val="Hyperlink"/>
          </w:rPr>
          <w:t>Перераспределение толщин слоёв внутри периода</w:t>
        </w:r>
        <w:r w:rsidR="007347E5">
          <w:rPr>
            <w:webHidden/>
          </w:rPr>
          <w:tab/>
        </w:r>
        <w:r w:rsidR="007347E5">
          <w:rPr>
            <w:webHidden/>
          </w:rPr>
          <w:fldChar w:fldCharType="begin"/>
        </w:r>
        <w:r w:rsidR="007347E5">
          <w:rPr>
            <w:webHidden/>
          </w:rPr>
          <w:instrText xml:space="preserve"> PAGEREF _Toc118926409 \h </w:instrText>
        </w:r>
        <w:r w:rsidR="007347E5">
          <w:rPr>
            <w:webHidden/>
          </w:rPr>
        </w:r>
        <w:r w:rsidR="007347E5">
          <w:rPr>
            <w:webHidden/>
          </w:rPr>
          <w:fldChar w:fldCharType="separate"/>
        </w:r>
        <w:r w:rsidR="00B86027">
          <w:rPr>
            <w:webHidden/>
          </w:rPr>
          <w:t>89</w:t>
        </w:r>
        <w:r w:rsidR="007347E5">
          <w:rPr>
            <w:webHidden/>
          </w:rPr>
          <w:fldChar w:fldCharType="end"/>
        </w:r>
      </w:hyperlink>
    </w:p>
    <w:p w14:paraId="181E6739" w14:textId="10D16C70"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0" w:history="1">
        <w:r w:rsidR="007347E5" w:rsidRPr="00BD37F8">
          <w:rPr>
            <w:rStyle w:val="Hyperlink"/>
          </w:rPr>
          <w:t>5.2.2</w:t>
        </w:r>
        <w:r w:rsidR="007347E5">
          <w:rPr>
            <w:rFonts w:asciiTheme="minorHAnsi" w:eastAsiaTheme="minorEastAsia" w:hAnsiTheme="minorHAnsi" w:cstheme="minorBidi"/>
            <w:sz w:val="22"/>
            <w:szCs w:val="22"/>
            <w:lang w:val="en-US" w:eastAsia="en-US"/>
          </w:rPr>
          <w:tab/>
        </w:r>
        <w:r w:rsidR="007347E5" w:rsidRPr="00BD37F8">
          <w:rPr>
            <w:rStyle w:val="Hyperlink"/>
          </w:rPr>
          <w:t>Дрейф толщин по глубине</w:t>
        </w:r>
        <w:r w:rsidR="007347E5">
          <w:rPr>
            <w:webHidden/>
          </w:rPr>
          <w:tab/>
        </w:r>
        <w:r w:rsidR="007347E5">
          <w:rPr>
            <w:webHidden/>
          </w:rPr>
          <w:fldChar w:fldCharType="begin"/>
        </w:r>
        <w:r w:rsidR="007347E5">
          <w:rPr>
            <w:webHidden/>
          </w:rPr>
          <w:instrText xml:space="preserve"> PAGEREF _Toc118926410 \h </w:instrText>
        </w:r>
        <w:r w:rsidR="007347E5">
          <w:rPr>
            <w:webHidden/>
          </w:rPr>
        </w:r>
        <w:r w:rsidR="007347E5">
          <w:rPr>
            <w:webHidden/>
          </w:rPr>
          <w:fldChar w:fldCharType="separate"/>
        </w:r>
        <w:r w:rsidR="00B86027">
          <w:rPr>
            <w:webHidden/>
          </w:rPr>
          <w:t>90</w:t>
        </w:r>
        <w:r w:rsidR="007347E5">
          <w:rPr>
            <w:webHidden/>
          </w:rPr>
          <w:fldChar w:fldCharType="end"/>
        </w:r>
      </w:hyperlink>
    </w:p>
    <w:p w14:paraId="616AB1DF" w14:textId="3BA5860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1" w:history="1">
        <w:r w:rsidR="007347E5" w:rsidRPr="00BD37F8">
          <w:rPr>
            <w:rStyle w:val="Hyperlink"/>
            <w:noProof/>
          </w:rPr>
          <w:t>5.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Общая апериодика</w:t>
        </w:r>
        <w:r w:rsidR="007347E5">
          <w:rPr>
            <w:noProof/>
            <w:webHidden/>
          </w:rPr>
          <w:tab/>
        </w:r>
        <w:r w:rsidR="007347E5">
          <w:rPr>
            <w:noProof/>
            <w:webHidden/>
          </w:rPr>
          <w:fldChar w:fldCharType="begin"/>
        </w:r>
        <w:r w:rsidR="007347E5">
          <w:rPr>
            <w:noProof/>
            <w:webHidden/>
          </w:rPr>
          <w:instrText xml:space="preserve"> PAGEREF _Toc118926411 \h </w:instrText>
        </w:r>
        <w:r w:rsidR="007347E5">
          <w:rPr>
            <w:noProof/>
            <w:webHidden/>
          </w:rPr>
        </w:r>
        <w:r w:rsidR="007347E5">
          <w:rPr>
            <w:noProof/>
            <w:webHidden/>
          </w:rPr>
          <w:fldChar w:fldCharType="separate"/>
        </w:r>
        <w:r w:rsidR="00B86027">
          <w:rPr>
            <w:noProof/>
            <w:webHidden/>
          </w:rPr>
          <w:t>91</w:t>
        </w:r>
        <w:r w:rsidR="007347E5">
          <w:rPr>
            <w:noProof/>
            <w:webHidden/>
          </w:rPr>
          <w:fldChar w:fldCharType="end"/>
        </w:r>
      </w:hyperlink>
    </w:p>
    <w:p w14:paraId="5536B2BE" w14:textId="2E14ABBD"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2" w:history="1">
        <w:r w:rsidR="007347E5" w:rsidRPr="00BD37F8">
          <w:rPr>
            <w:rStyle w:val="Hyperlink"/>
            <w:noProof/>
          </w:rPr>
          <w:t>5.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Регулярная апериодика</w:t>
        </w:r>
        <w:r w:rsidR="007347E5">
          <w:rPr>
            <w:noProof/>
            <w:webHidden/>
          </w:rPr>
          <w:tab/>
        </w:r>
        <w:r w:rsidR="007347E5">
          <w:rPr>
            <w:noProof/>
            <w:webHidden/>
          </w:rPr>
          <w:fldChar w:fldCharType="begin"/>
        </w:r>
        <w:r w:rsidR="007347E5">
          <w:rPr>
            <w:noProof/>
            <w:webHidden/>
          </w:rPr>
          <w:instrText xml:space="preserve"> PAGEREF _Toc118926412 \h </w:instrText>
        </w:r>
        <w:r w:rsidR="007347E5">
          <w:rPr>
            <w:noProof/>
            <w:webHidden/>
          </w:rPr>
        </w:r>
        <w:r w:rsidR="007347E5">
          <w:rPr>
            <w:noProof/>
            <w:webHidden/>
          </w:rPr>
          <w:fldChar w:fldCharType="separate"/>
        </w:r>
        <w:r w:rsidR="00B86027">
          <w:rPr>
            <w:noProof/>
            <w:webHidden/>
          </w:rPr>
          <w:t>92</w:t>
        </w:r>
        <w:r w:rsidR="007347E5">
          <w:rPr>
            <w:noProof/>
            <w:webHidden/>
          </w:rPr>
          <w:fldChar w:fldCharType="end"/>
        </w:r>
      </w:hyperlink>
    </w:p>
    <w:p w14:paraId="2E741118" w14:textId="1B865A21"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3" w:history="1">
        <w:r w:rsidR="007347E5" w:rsidRPr="00BD37F8">
          <w:rPr>
            <w:rStyle w:val="Hyperlink"/>
            <w:noProof/>
          </w:rPr>
          <w:t>5.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Шероховатость</w:t>
        </w:r>
        <w:r w:rsidR="007347E5">
          <w:rPr>
            <w:noProof/>
            <w:webHidden/>
          </w:rPr>
          <w:tab/>
        </w:r>
        <w:r w:rsidR="007347E5">
          <w:rPr>
            <w:noProof/>
            <w:webHidden/>
          </w:rPr>
          <w:fldChar w:fldCharType="begin"/>
        </w:r>
        <w:r w:rsidR="007347E5">
          <w:rPr>
            <w:noProof/>
            <w:webHidden/>
          </w:rPr>
          <w:instrText xml:space="preserve"> PAGEREF _Toc118926413 \h </w:instrText>
        </w:r>
        <w:r w:rsidR="007347E5">
          <w:rPr>
            <w:noProof/>
            <w:webHidden/>
          </w:rPr>
        </w:r>
        <w:r w:rsidR="007347E5">
          <w:rPr>
            <w:noProof/>
            <w:webHidden/>
          </w:rPr>
          <w:fldChar w:fldCharType="separate"/>
        </w:r>
        <w:r w:rsidR="00B86027">
          <w:rPr>
            <w:noProof/>
            <w:webHidden/>
          </w:rPr>
          <w:t>94</w:t>
        </w:r>
        <w:r w:rsidR="007347E5">
          <w:rPr>
            <w:noProof/>
            <w:webHidden/>
          </w:rPr>
          <w:fldChar w:fldCharType="end"/>
        </w:r>
      </w:hyperlink>
    </w:p>
    <w:p w14:paraId="35C0990A" w14:textId="068BED0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4" w:history="1">
        <w:r w:rsidR="007347E5" w:rsidRPr="00BD37F8">
          <w:rPr>
            <w:rStyle w:val="Hyperlink"/>
          </w:rPr>
          <w:t>5.5.1</w:t>
        </w:r>
        <w:r w:rsidR="007347E5">
          <w:rPr>
            <w:rFonts w:asciiTheme="minorHAnsi" w:eastAsiaTheme="minorEastAsia" w:hAnsiTheme="minorHAnsi" w:cstheme="minorBidi"/>
            <w:sz w:val="22"/>
            <w:szCs w:val="22"/>
            <w:lang w:val="en-US" w:eastAsia="en-US"/>
          </w:rPr>
          <w:tab/>
        </w:r>
        <w:r w:rsidR="007347E5" w:rsidRPr="00BD37F8">
          <w:rPr>
            <w:rStyle w:val="Hyperlink"/>
          </w:rPr>
          <w:t>Приближение</w:t>
        </w:r>
        <w:r w:rsidR="007347E5">
          <w:rPr>
            <w:webHidden/>
          </w:rPr>
          <w:tab/>
        </w:r>
        <w:r w:rsidR="007347E5">
          <w:rPr>
            <w:webHidden/>
          </w:rPr>
          <w:fldChar w:fldCharType="begin"/>
        </w:r>
        <w:r w:rsidR="007347E5">
          <w:rPr>
            <w:webHidden/>
          </w:rPr>
          <w:instrText xml:space="preserve"> PAGEREF _Toc118926414 \h </w:instrText>
        </w:r>
        <w:r w:rsidR="007347E5">
          <w:rPr>
            <w:webHidden/>
          </w:rPr>
        </w:r>
        <w:r w:rsidR="007347E5">
          <w:rPr>
            <w:webHidden/>
          </w:rPr>
          <w:fldChar w:fldCharType="separate"/>
        </w:r>
        <w:r w:rsidR="00B86027">
          <w:rPr>
            <w:webHidden/>
          </w:rPr>
          <w:t>94</w:t>
        </w:r>
        <w:r w:rsidR="007347E5">
          <w:rPr>
            <w:webHidden/>
          </w:rPr>
          <w:fldChar w:fldCharType="end"/>
        </w:r>
      </w:hyperlink>
    </w:p>
    <w:p w14:paraId="38BBEDE0" w14:textId="27B10BD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5" w:history="1">
        <w:r w:rsidR="007347E5" w:rsidRPr="00BD37F8">
          <w:rPr>
            <w:rStyle w:val="Hyperlink"/>
          </w:rPr>
          <w:t>5.5.2</w:t>
        </w:r>
        <w:r w:rsidR="007347E5">
          <w:rPr>
            <w:rFonts w:asciiTheme="minorHAnsi" w:eastAsiaTheme="minorEastAsia" w:hAnsiTheme="minorHAnsi" w:cstheme="minorBidi"/>
            <w:sz w:val="22"/>
            <w:szCs w:val="22"/>
            <w:lang w:val="en-US" w:eastAsia="en-US"/>
          </w:rPr>
          <w:tab/>
        </w:r>
        <w:r w:rsidR="007347E5" w:rsidRPr="00BD37F8">
          <w:rPr>
            <w:rStyle w:val="Hyperlink"/>
          </w:rPr>
          <w:t>Шероховатость подложки</w:t>
        </w:r>
        <w:r w:rsidR="007347E5">
          <w:rPr>
            <w:webHidden/>
          </w:rPr>
          <w:tab/>
        </w:r>
        <w:r w:rsidR="007347E5">
          <w:rPr>
            <w:webHidden/>
          </w:rPr>
          <w:fldChar w:fldCharType="begin"/>
        </w:r>
        <w:r w:rsidR="007347E5">
          <w:rPr>
            <w:webHidden/>
          </w:rPr>
          <w:instrText xml:space="preserve"> PAGEREF _Toc118926415 \h </w:instrText>
        </w:r>
        <w:r w:rsidR="007347E5">
          <w:rPr>
            <w:webHidden/>
          </w:rPr>
        </w:r>
        <w:r w:rsidR="007347E5">
          <w:rPr>
            <w:webHidden/>
          </w:rPr>
          <w:fldChar w:fldCharType="separate"/>
        </w:r>
        <w:r w:rsidR="00B86027">
          <w:rPr>
            <w:webHidden/>
          </w:rPr>
          <w:t>95</w:t>
        </w:r>
        <w:r w:rsidR="007347E5">
          <w:rPr>
            <w:webHidden/>
          </w:rPr>
          <w:fldChar w:fldCharType="end"/>
        </w:r>
      </w:hyperlink>
    </w:p>
    <w:p w14:paraId="1CA16AAA" w14:textId="56B736E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6" w:history="1">
        <w:r w:rsidR="007347E5" w:rsidRPr="00BD37F8">
          <w:rPr>
            <w:rStyle w:val="Hyperlink"/>
          </w:rPr>
          <w:t>5.5.3</w:t>
        </w:r>
        <w:r w:rsidR="007347E5">
          <w:rPr>
            <w:rFonts w:asciiTheme="minorHAnsi" w:eastAsiaTheme="minorEastAsia" w:hAnsiTheme="minorHAnsi" w:cstheme="minorBidi"/>
            <w:sz w:val="22"/>
            <w:szCs w:val="22"/>
            <w:lang w:val="en-US" w:eastAsia="en-US"/>
          </w:rPr>
          <w:tab/>
        </w:r>
        <w:r w:rsidR="007347E5" w:rsidRPr="00BD37F8">
          <w:rPr>
            <w:rStyle w:val="Hyperlink"/>
          </w:rPr>
          <w:t>Модель репликации</w:t>
        </w:r>
        <w:r w:rsidR="007347E5">
          <w:rPr>
            <w:webHidden/>
          </w:rPr>
          <w:tab/>
        </w:r>
        <w:r w:rsidR="007347E5">
          <w:rPr>
            <w:webHidden/>
          </w:rPr>
          <w:fldChar w:fldCharType="begin"/>
        </w:r>
        <w:r w:rsidR="007347E5">
          <w:rPr>
            <w:webHidden/>
          </w:rPr>
          <w:instrText xml:space="preserve"> PAGEREF _Toc118926416 \h </w:instrText>
        </w:r>
        <w:r w:rsidR="007347E5">
          <w:rPr>
            <w:webHidden/>
          </w:rPr>
        </w:r>
        <w:r w:rsidR="007347E5">
          <w:rPr>
            <w:webHidden/>
          </w:rPr>
          <w:fldChar w:fldCharType="separate"/>
        </w:r>
        <w:r w:rsidR="00B86027">
          <w:rPr>
            <w:webHidden/>
          </w:rPr>
          <w:t>97</w:t>
        </w:r>
        <w:r w:rsidR="007347E5">
          <w:rPr>
            <w:webHidden/>
          </w:rPr>
          <w:fldChar w:fldCharType="end"/>
        </w:r>
      </w:hyperlink>
    </w:p>
    <w:p w14:paraId="7785CFC0" w14:textId="306C58B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7" w:history="1">
        <w:r w:rsidR="007347E5" w:rsidRPr="00BD37F8">
          <w:rPr>
            <w:rStyle w:val="Hyperlink"/>
            <w:noProof/>
          </w:rPr>
          <w:t>5.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нутрислоевые частицы</w:t>
        </w:r>
        <w:r w:rsidR="007347E5">
          <w:rPr>
            <w:noProof/>
            <w:webHidden/>
          </w:rPr>
          <w:tab/>
        </w:r>
        <w:r w:rsidR="007347E5">
          <w:rPr>
            <w:noProof/>
            <w:webHidden/>
          </w:rPr>
          <w:fldChar w:fldCharType="begin"/>
        </w:r>
        <w:r w:rsidR="007347E5">
          <w:rPr>
            <w:noProof/>
            <w:webHidden/>
          </w:rPr>
          <w:instrText xml:space="preserve"> PAGEREF _Toc118926417 \h </w:instrText>
        </w:r>
        <w:r w:rsidR="007347E5">
          <w:rPr>
            <w:noProof/>
            <w:webHidden/>
          </w:rPr>
        </w:r>
        <w:r w:rsidR="007347E5">
          <w:rPr>
            <w:noProof/>
            <w:webHidden/>
          </w:rPr>
          <w:fldChar w:fldCharType="separate"/>
        </w:r>
        <w:r w:rsidR="00B86027">
          <w:rPr>
            <w:noProof/>
            <w:webHidden/>
          </w:rPr>
          <w:t>99</w:t>
        </w:r>
        <w:r w:rsidR="007347E5">
          <w:rPr>
            <w:noProof/>
            <w:webHidden/>
          </w:rPr>
          <w:fldChar w:fldCharType="end"/>
        </w:r>
      </w:hyperlink>
    </w:p>
    <w:p w14:paraId="637FEA57" w14:textId="200A603A"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18" w:history="1">
        <w:r w:rsidR="007347E5" w:rsidRPr="00BD37F8">
          <w:rPr>
            <w:rStyle w:val="Hyperlink"/>
          </w:rPr>
          <w:t>6</w:t>
        </w:r>
        <w:r w:rsidR="007347E5">
          <w:rPr>
            <w:rFonts w:asciiTheme="minorHAnsi" w:eastAsiaTheme="minorEastAsia" w:hAnsiTheme="minorHAnsi" w:cstheme="minorBidi"/>
            <w:sz w:val="22"/>
            <w:szCs w:val="22"/>
            <w:lang w:val="en-US" w:eastAsia="en-US"/>
          </w:rPr>
          <w:tab/>
        </w:r>
        <w:r w:rsidR="007347E5" w:rsidRPr="00BD37F8">
          <w:rPr>
            <w:rStyle w:val="Hyperlink"/>
          </w:rPr>
          <w:t>Расчёт кривых и загрузка экспериментальных данных</w:t>
        </w:r>
        <w:r w:rsidR="007347E5">
          <w:rPr>
            <w:webHidden/>
          </w:rPr>
          <w:tab/>
        </w:r>
        <w:r w:rsidR="007347E5">
          <w:rPr>
            <w:webHidden/>
          </w:rPr>
          <w:fldChar w:fldCharType="begin"/>
        </w:r>
        <w:r w:rsidR="007347E5">
          <w:rPr>
            <w:webHidden/>
          </w:rPr>
          <w:instrText xml:space="preserve"> PAGEREF _Toc118926418 \h </w:instrText>
        </w:r>
        <w:r w:rsidR="007347E5">
          <w:rPr>
            <w:webHidden/>
          </w:rPr>
        </w:r>
        <w:r w:rsidR="007347E5">
          <w:rPr>
            <w:webHidden/>
          </w:rPr>
          <w:fldChar w:fldCharType="separate"/>
        </w:r>
        <w:r w:rsidR="00B86027">
          <w:rPr>
            <w:webHidden/>
          </w:rPr>
          <w:t>102</w:t>
        </w:r>
        <w:r w:rsidR="007347E5">
          <w:rPr>
            <w:webHidden/>
          </w:rPr>
          <w:fldChar w:fldCharType="end"/>
        </w:r>
      </w:hyperlink>
    </w:p>
    <w:p w14:paraId="3D4DF388" w14:textId="11F50751"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9" w:history="1">
        <w:r w:rsidR="007347E5" w:rsidRPr="00BD37F8">
          <w:rPr>
            <w:rStyle w:val="Hyperlink"/>
            <w:noProof/>
          </w:rPr>
          <w:t>6.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Specular scan</w:t>
        </w:r>
        <w:r w:rsidR="007347E5">
          <w:rPr>
            <w:noProof/>
            <w:webHidden/>
          </w:rPr>
          <w:tab/>
        </w:r>
        <w:r w:rsidR="007347E5">
          <w:rPr>
            <w:noProof/>
            <w:webHidden/>
          </w:rPr>
          <w:fldChar w:fldCharType="begin"/>
        </w:r>
        <w:r w:rsidR="007347E5">
          <w:rPr>
            <w:noProof/>
            <w:webHidden/>
          </w:rPr>
          <w:instrText xml:space="preserve"> PAGEREF _Toc118926419 \h </w:instrText>
        </w:r>
        <w:r w:rsidR="007347E5">
          <w:rPr>
            <w:noProof/>
            <w:webHidden/>
          </w:rPr>
        </w:r>
        <w:r w:rsidR="007347E5">
          <w:rPr>
            <w:noProof/>
            <w:webHidden/>
          </w:rPr>
          <w:fldChar w:fldCharType="separate"/>
        </w:r>
        <w:r w:rsidR="00B86027">
          <w:rPr>
            <w:noProof/>
            <w:webHidden/>
          </w:rPr>
          <w:t>103</w:t>
        </w:r>
        <w:r w:rsidR="007347E5">
          <w:rPr>
            <w:noProof/>
            <w:webHidden/>
          </w:rPr>
          <w:fldChar w:fldCharType="end"/>
        </w:r>
      </w:hyperlink>
    </w:p>
    <w:p w14:paraId="72847FC5" w14:textId="5BC309D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0" w:history="1">
        <w:r w:rsidR="007347E5" w:rsidRPr="00BD37F8">
          <w:rPr>
            <w:rStyle w:val="Hyperlink"/>
          </w:rPr>
          <w:t>6.1.1</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кривая</w:t>
        </w:r>
        <w:r w:rsidR="007347E5">
          <w:rPr>
            <w:webHidden/>
          </w:rPr>
          <w:tab/>
        </w:r>
        <w:r w:rsidR="007347E5">
          <w:rPr>
            <w:webHidden/>
          </w:rPr>
          <w:fldChar w:fldCharType="begin"/>
        </w:r>
        <w:r w:rsidR="007347E5">
          <w:rPr>
            <w:webHidden/>
          </w:rPr>
          <w:instrText xml:space="preserve"> PAGEREF _Toc118926420 \h </w:instrText>
        </w:r>
        <w:r w:rsidR="007347E5">
          <w:rPr>
            <w:webHidden/>
          </w:rPr>
        </w:r>
        <w:r w:rsidR="007347E5">
          <w:rPr>
            <w:webHidden/>
          </w:rPr>
          <w:fldChar w:fldCharType="separate"/>
        </w:r>
        <w:r w:rsidR="00B86027">
          <w:rPr>
            <w:webHidden/>
          </w:rPr>
          <w:t>103</w:t>
        </w:r>
        <w:r w:rsidR="007347E5">
          <w:rPr>
            <w:webHidden/>
          </w:rPr>
          <w:fldChar w:fldCharType="end"/>
        </w:r>
      </w:hyperlink>
    </w:p>
    <w:p w14:paraId="6026A0D3" w14:textId="1E113FC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1" w:history="1">
        <w:r w:rsidR="007347E5" w:rsidRPr="00BD37F8">
          <w:rPr>
            <w:rStyle w:val="Hyperlink"/>
          </w:rPr>
          <w:t>6.1.2</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ая кривая</w:t>
        </w:r>
        <w:r w:rsidR="007347E5">
          <w:rPr>
            <w:webHidden/>
          </w:rPr>
          <w:tab/>
        </w:r>
        <w:r w:rsidR="007347E5">
          <w:rPr>
            <w:webHidden/>
          </w:rPr>
          <w:fldChar w:fldCharType="begin"/>
        </w:r>
        <w:r w:rsidR="007347E5">
          <w:rPr>
            <w:webHidden/>
          </w:rPr>
          <w:instrText xml:space="preserve"> PAGEREF _Toc118926421 \h </w:instrText>
        </w:r>
        <w:r w:rsidR="007347E5">
          <w:rPr>
            <w:webHidden/>
          </w:rPr>
        </w:r>
        <w:r w:rsidR="007347E5">
          <w:rPr>
            <w:webHidden/>
          </w:rPr>
          <w:fldChar w:fldCharType="separate"/>
        </w:r>
        <w:r w:rsidR="00B86027">
          <w:rPr>
            <w:webHidden/>
          </w:rPr>
          <w:t>104</w:t>
        </w:r>
        <w:r w:rsidR="007347E5">
          <w:rPr>
            <w:webHidden/>
          </w:rPr>
          <w:fldChar w:fldCharType="end"/>
        </w:r>
      </w:hyperlink>
    </w:p>
    <w:p w14:paraId="44F4AD06" w14:textId="07FF23E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2" w:history="1">
        <w:r w:rsidR="007347E5" w:rsidRPr="00BD37F8">
          <w:rPr>
            <w:rStyle w:val="Hyperlink"/>
            <w:noProof/>
          </w:rPr>
          <w:t>6.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Detector scan</w:t>
        </w:r>
        <w:r w:rsidR="007347E5">
          <w:rPr>
            <w:noProof/>
            <w:webHidden/>
          </w:rPr>
          <w:tab/>
        </w:r>
        <w:r w:rsidR="007347E5">
          <w:rPr>
            <w:noProof/>
            <w:webHidden/>
          </w:rPr>
          <w:fldChar w:fldCharType="begin"/>
        </w:r>
        <w:r w:rsidR="007347E5">
          <w:rPr>
            <w:noProof/>
            <w:webHidden/>
          </w:rPr>
          <w:instrText xml:space="preserve"> PAGEREF _Toc118926422 \h </w:instrText>
        </w:r>
        <w:r w:rsidR="007347E5">
          <w:rPr>
            <w:noProof/>
            <w:webHidden/>
          </w:rPr>
        </w:r>
        <w:r w:rsidR="007347E5">
          <w:rPr>
            <w:noProof/>
            <w:webHidden/>
          </w:rPr>
          <w:fldChar w:fldCharType="separate"/>
        </w:r>
        <w:r w:rsidR="00B86027">
          <w:rPr>
            <w:noProof/>
            <w:webHidden/>
          </w:rPr>
          <w:t>105</w:t>
        </w:r>
        <w:r w:rsidR="007347E5">
          <w:rPr>
            <w:noProof/>
            <w:webHidden/>
          </w:rPr>
          <w:fldChar w:fldCharType="end"/>
        </w:r>
      </w:hyperlink>
    </w:p>
    <w:p w14:paraId="799E8802" w14:textId="48B73496"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3" w:history="1">
        <w:r w:rsidR="007347E5" w:rsidRPr="00BD37F8">
          <w:rPr>
            <w:rStyle w:val="Hyperlink"/>
            <w:noProof/>
          </w:rPr>
          <w:t>6.3</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Rocking scan</w:t>
        </w:r>
        <w:r w:rsidR="007347E5">
          <w:rPr>
            <w:noProof/>
            <w:webHidden/>
          </w:rPr>
          <w:tab/>
        </w:r>
        <w:r w:rsidR="007347E5">
          <w:rPr>
            <w:noProof/>
            <w:webHidden/>
          </w:rPr>
          <w:fldChar w:fldCharType="begin"/>
        </w:r>
        <w:r w:rsidR="007347E5">
          <w:rPr>
            <w:noProof/>
            <w:webHidden/>
          </w:rPr>
          <w:instrText xml:space="preserve"> PAGEREF _Toc118926423 \h </w:instrText>
        </w:r>
        <w:r w:rsidR="007347E5">
          <w:rPr>
            <w:noProof/>
            <w:webHidden/>
          </w:rPr>
        </w:r>
        <w:r w:rsidR="007347E5">
          <w:rPr>
            <w:noProof/>
            <w:webHidden/>
          </w:rPr>
          <w:fldChar w:fldCharType="separate"/>
        </w:r>
        <w:r w:rsidR="00B86027">
          <w:rPr>
            <w:noProof/>
            <w:webHidden/>
          </w:rPr>
          <w:t>105</w:t>
        </w:r>
        <w:r w:rsidR="007347E5">
          <w:rPr>
            <w:noProof/>
            <w:webHidden/>
          </w:rPr>
          <w:fldChar w:fldCharType="end"/>
        </w:r>
      </w:hyperlink>
    </w:p>
    <w:p w14:paraId="51D4A3D8" w14:textId="5CC22E1B"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4" w:history="1">
        <w:r w:rsidR="007347E5" w:rsidRPr="00BD37F8">
          <w:rPr>
            <w:rStyle w:val="Hyperlink"/>
            <w:noProof/>
          </w:rPr>
          <w:t>6.4</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Offset scan</w:t>
        </w:r>
        <w:r w:rsidR="007347E5">
          <w:rPr>
            <w:noProof/>
            <w:webHidden/>
          </w:rPr>
          <w:tab/>
        </w:r>
        <w:r w:rsidR="007347E5">
          <w:rPr>
            <w:noProof/>
            <w:webHidden/>
          </w:rPr>
          <w:fldChar w:fldCharType="begin"/>
        </w:r>
        <w:r w:rsidR="007347E5">
          <w:rPr>
            <w:noProof/>
            <w:webHidden/>
          </w:rPr>
          <w:instrText xml:space="preserve"> PAGEREF _Toc118926424 \h </w:instrText>
        </w:r>
        <w:r w:rsidR="007347E5">
          <w:rPr>
            <w:noProof/>
            <w:webHidden/>
          </w:rPr>
        </w:r>
        <w:r w:rsidR="007347E5">
          <w:rPr>
            <w:noProof/>
            <w:webHidden/>
          </w:rPr>
          <w:fldChar w:fldCharType="separate"/>
        </w:r>
        <w:r w:rsidR="00B86027">
          <w:rPr>
            <w:noProof/>
            <w:webHidden/>
          </w:rPr>
          <w:t>105</w:t>
        </w:r>
        <w:r w:rsidR="007347E5">
          <w:rPr>
            <w:noProof/>
            <w:webHidden/>
          </w:rPr>
          <w:fldChar w:fldCharType="end"/>
        </w:r>
      </w:hyperlink>
    </w:p>
    <w:p w14:paraId="659E7DB1" w14:textId="78A3F394"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5" w:history="1">
        <w:r w:rsidR="007347E5" w:rsidRPr="00BD37F8">
          <w:rPr>
            <w:rStyle w:val="Hyperlink"/>
            <w:noProof/>
          </w:rPr>
          <w:t>6.5</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GISAS map</w:t>
        </w:r>
        <w:r w:rsidR="007347E5">
          <w:rPr>
            <w:noProof/>
            <w:webHidden/>
          </w:rPr>
          <w:tab/>
        </w:r>
        <w:r w:rsidR="007347E5">
          <w:rPr>
            <w:noProof/>
            <w:webHidden/>
          </w:rPr>
          <w:fldChar w:fldCharType="begin"/>
        </w:r>
        <w:r w:rsidR="007347E5">
          <w:rPr>
            <w:noProof/>
            <w:webHidden/>
          </w:rPr>
          <w:instrText xml:space="preserve"> PAGEREF _Toc118926425 \h </w:instrText>
        </w:r>
        <w:r w:rsidR="007347E5">
          <w:rPr>
            <w:noProof/>
            <w:webHidden/>
          </w:rPr>
        </w:r>
        <w:r w:rsidR="007347E5">
          <w:rPr>
            <w:noProof/>
            <w:webHidden/>
          </w:rPr>
          <w:fldChar w:fldCharType="separate"/>
        </w:r>
        <w:r w:rsidR="00B86027">
          <w:rPr>
            <w:noProof/>
            <w:webHidden/>
          </w:rPr>
          <w:t>106</w:t>
        </w:r>
        <w:r w:rsidR="007347E5">
          <w:rPr>
            <w:noProof/>
            <w:webHidden/>
          </w:rPr>
          <w:fldChar w:fldCharType="end"/>
        </w:r>
      </w:hyperlink>
    </w:p>
    <w:p w14:paraId="0C48E28B" w14:textId="4168ED0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6" w:history="1">
        <w:r w:rsidR="007347E5" w:rsidRPr="00BD37F8">
          <w:rPr>
            <w:rStyle w:val="Hyperlink"/>
          </w:rPr>
          <w:t>6.5.1</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кривая</w:t>
        </w:r>
        <w:r w:rsidR="007347E5">
          <w:rPr>
            <w:webHidden/>
          </w:rPr>
          <w:tab/>
        </w:r>
        <w:r w:rsidR="007347E5">
          <w:rPr>
            <w:webHidden/>
          </w:rPr>
          <w:fldChar w:fldCharType="begin"/>
        </w:r>
        <w:r w:rsidR="007347E5">
          <w:rPr>
            <w:webHidden/>
          </w:rPr>
          <w:instrText xml:space="preserve"> PAGEREF _Toc118926426 \h </w:instrText>
        </w:r>
        <w:r w:rsidR="007347E5">
          <w:rPr>
            <w:webHidden/>
          </w:rPr>
        </w:r>
        <w:r w:rsidR="007347E5">
          <w:rPr>
            <w:webHidden/>
          </w:rPr>
          <w:fldChar w:fldCharType="separate"/>
        </w:r>
        <w:r w:rsidR="00B86027">
          <w:rPr>
            <w:webHidden/>
          </w:rPr>
          <w:t>106</w:t>
        </w:r>
        <w:r w:rsidR="007347E5">
          <w:rPr>
            <w:webHidden/>
          </w:rPr>
          <w:fldChar w:fldCharType="end"/>
        </w:r>
      </w:hyperlink>
    </w:p>
    <w:p w14:paraId="6327AFE8" w14:textId="1006B1D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7" w:history="1">
        <w:r w:rsidR="007347E5" w:rsidRPr="00BD37F8">
          <w:rPr>
            <w:rStyle w:val="Hyperlink"/>
          </w:rPr>
          <w:t>6.5.2</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ая кривая</w:t>
        </w:r>
        <w:r w:rsidR="007347E5">
          <w:rPr>
            <w:webHidden/>
          </w:rPr>
          <w:tab/>
        </w:r>
        <w:r w:rsidR="007347E5">
          <w:rPr>
            <w:webHidden/>
          </w:rPr>
          <w:fldChar w:fldCharType="begin"/>
        </w:r>
        <w:r w:rsidR="007347E5">
          <w:rPr>
            <w:webHidden/>
          </w:rPr>
          <w:instrText xml:space="preserve"> PAGEREF _Toc118926427 \h </w:instrText>
        </w:r>
        <w:r w:rsidR="007347E5">
          <w:rPr>
            <w:webHidden/>
          </w:rPr>
        </w:r>
        <w:r w:rsidR="007347E5">
          <w:rPr>
            <w:webHidden/>
          </w:rPr>
          <w:fldChar w:fldCharType="separate"/>
        </w:r>
        <w:r w:rsidR="00B86027">
          <w:rPr>
            <w:webHidden/>
          </w:rPr>
          <w:t>106</w:t>
        </w:r>
        <w:r w:rsidR="007347E5">
          <w:rPr>
            <w:webHidden/>
          </w:rPr>
          <w:fldChar w:fldCharType="end"/>
        </w:r>
      </w:hyperlink>
    </w:p>
    <w:p w14:paraId="04944714" w14:textId="47A123E7"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8" w:history="1">
        <w:r w:rsidR="007347E5" w:rsidRPr="00BD37F8">
          <w:rPr>
            <w:rStyle w:val="Hyperlink"/>
            <w:noProof/>
          </w:rPr>
          <w:t>6.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изуализация результатов расчёта</w:t>
        </w:r>
        <w:r w:rsidR="007347E5">
          <w:rPr>
            <w:noProof/>
            <w:webHidden/>
          </w:rPr>
          <w:tab/>
        </w:r>
        <w:r w:rsidR="007347E5">
          <w:rPr>
            <w:noProof/>
            <w:webHidden/>
          </w:rPr>
          <w:fldChar w:fldCharType="begin"/>
        </w:r>
        <w:r w:rsidR="007347E5">
          <w:rPr>
            <w:noProof/>
            <w:webHidden/>
          </w:rPr>
          <w:instrText xml:space="preserve"> PAGEREF _Toc118926428 \h </w:instrText>
        </w:r>
        <w:r w:rsidR="007347E5">
          <w:rPr>
            <w:noProof/>
            <w:webHidden/>
          </w:rPr>
        </w:r>
        <w:r w:rsidR="007347E5">
          <w:rPr>
            <w:noProof/>
            <w:webHidden/>
          </w:rPr>
          <w:fldChar w:fldCharType="separate"/>
        </w:r>
        <w:r w:rsidR="00B86027">
          <w:rPr>
            <w:noProof/>
            <w:webHidden/>
          </w:rPr>
          <w:t>107</w:t>
        </w:r>
        <w:r w:rsidR="007347E5">
          <w:rPr>
            <w:noProof/>
            <w:webHidden/>
          </w:rPr>
          <w:fldChar w:fldCharType="end"/>
        </w:r>
      </w:hyperlink>
    </w:p>
    <w:p w14:paraId="47777E0A" w14:textId="59538FCD"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29" w:history="1">
        <w:r w:rsidR="007347E5" w:rsidRPr="00BD37F8">
          <w:rPr>
            <w:rStyle w:val="Hyperlink"/>
          </w:rPr>
          <w:t>7</w:t>
        </w:r>
        <w:r w:rsidR="007347E5">
          <w:rPr>
            <w:rFonts w:asciiTheme="minorHAnsi" w:eastAsiaTheme="minorEastAsia" w:hAnsiTheme="minorHAnsi" w:cstheme="minorBidi"/>
            <w:sz w:val="22"/>
            <w:szCs w:val="22"/>
            <w:lang w:val="en-US" w:eastAsia="en-US"/>
          </w:rPr>
          <w:tab/>
        </w:r>
        <w:r w:rsidR="007347E5" w:rsidRPr="00BD37F8">
          <w:rPr>
            <w:rStyle w:val="Hyperlink"/>
          </w:rPr>
          <w:t>Оптимизация и подгонка</w:t>
        </w:r>
        <w:r w:rsidR="007347E5">
          <w:rPr>
            <w:webHidden/>
          </w:rPr>
          <w:tab/>
        </w:r>
        <w:r w:rsidR="007347E5">
          <w:rPr>
            <w:webHidden/>
          </w:rPr>
          <w:fldChar w:fldCharType="begin"/>
        </w:r>
        <w:r w:rsidR="007347E5">
          <w:rPr>
            <w:webHidden/>
          </w:rPr>
          <w:instrText xml:space="preserve"> PAGEREF _Toc118926429 \h </w:instrText>
        </w:r>
        <w:r w:rsidR="007347E5">
          <w:rPr>
            <w:webHidden/>
          </w:rPr>
        </w:r>
        <w:r w:rsidR="007347E5">
          <w:rPr>
            <w:webHidden/>
          </w:rPr>
          <w:fldChar w:fldCharType="separate"/>
        </w:r>
        <w:r w:rsidR="00B86027">
          <w:rPr>
            <w:webHidden/>
          </w:rPr>
          <w:t>109</w:t>
        </w:r>
        <w:r w:rsidR="007347E5">
          <w:rPr>
            <w:webHidden/>
          </w:rPr>
          <w:fldChar w:fldCharType="end"/>
        </w:r>
      </w:hyperlink>
    </w:p>
    <w:p w14:paraId="4E2B332D" w14:textId="463D9F3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0" w:history="1">
        <w:r w:rsidR="007347E5" w:rsidRPr="00BD37F8">
          <w:rPr>
            <w:rStyle w:val="Hyperlink"/>
            <w:noProof/>
          </w:rPr>
          <w:t>7.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lt;……………..&gt;</w:t>
        </w:r>
        <w:r w:rsidR="007347E5">
          <w:rPr>
            <w:noProof/>
            <w:webHidden/>
          </w:rPr>
          <w:tab/>
        </w:r>
        <w:r w:rsidR="007347E5">
          <w:rPr>
            <w:noProof/>
            <w:webHidden/>
          </w:rPr>
          <w:fldChar w:fldCharType="begin"/>
        </w:r>
        <w:r w:rsidR="007347E5">
          <w:rPr>
            <w:noProof/>
            <w:webHidden/>
          </w:rPr>
          <w:instrText xml:space="preserve"> PAGEREF _Toc118926430 \h </w:instrText>
        </w:r>
        <w:r w:rsidR="007347E5">
          <w:rPr>
            <w:noProof/>
            <w:webHidden/>
          </w:rPr>
          <w:fldChar w:fldCharType="separate"/>
        </w:r>
        <w:r w:rsidR="00B86027">
          <w:rPr>
            <w:b/>
            <w:bCs/>
            <w:noProof/>
            <w:webHidden/>
            <w:lang w:val="en-US"/>
          </w:rPr>
          <w:t>Error! Bookmark not defined.</w:t>
        </w:r>
        <w:r w:rsidR="007347E5">
          <w:rPr>
            <w:noProof/>
            <w:webHidden/>
          </w:rPr>
          <w:fldChar w:fldCharType="end"/>
        </w:r>
      </w:hyperlink>
    </w:p>
    <w:p w14:paraId="6A57349D" w14:textId="3DD834EE"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31" w:history="1">
        <w:r w:rsidR="007347E5" w:rsidRPr="00BD37F8">
          <w:rPr>
            <w:rStyle w:val="Hyperlink"/>
          </w:rPr>
          <w:t>8</w:t>
        </w:r>
        <w:r w:rsidR="007347E5">
          <w:rPr>
            <w:rFonts w:asciiTheme="minorHAnsi" w:eastAsiaTheme="minorEastAsia" w:hAnsiTheme="minorHAnsi" w:cstheme="minorBidi"/>
            <w:sz w:val="22"/>
            <w:szCs w:val="22"/>
            <w:lang w:val="en-US" w:eastAsia="en-US"/>
          </w:rPr>
          <w:tab/>
        </w:r>
        <w:r w:rsidR="007347E5" w:rsidRPr="00BD37F8">
          <w:rPr>
            <w:rStyle w:val="Hyperlink"/>
          </w:rPr>
          <w:t>Экспорт и импорт данных</w:t>
        </w:r>
        <w:r w:rsidR="007347E5">
          <w:rPr>
            <w:webHidden/>
          </w:rPr>
          <w:tab/>
        </w:r>
        <w:r w:rsidR="007347E5">
          <w:rPr>
            <w:webHidden/>
          </w:rPr>
          <w:fldChar w:fldCharType="begin"/>
        </w:r>
        <w:r w:rsidR="007347E5">
          <w:rPr>
            <w:webHidden/>
          </w:rPr>
          <w:instrText xml:space="preserve"> PAGEREF _Toc118926431 \h </w:instrText>
        </w:r>
        <w:r w:rsidR="007347E5">
          <w:rPr>
            <w:webHidden/>
          </w:rPr>
        </w:r>
        <w:r w:rsidR="007347E5">
          <w:rPr>
            <w:webHidden/>
          </w:rPr>
          <w:fldChar w:fldCharType="separate"/>
        </w:r>
        <w:r w:rsidR="00B86027">
          <w:rPr>
            <w:webHidden/>
          </w:rPr>
          <w:t>116</w:t>
        </w:r>
        <w:r w:rsidR="007347E5">
          <w:rPr>
            <w:webHidden/>
          </w:rPr>
          <w:fldChar w:fldCharType="end"/>
        </w:r>
      </w:hyperlink>
    </w:p>
    <w:p w14:paraId="2E8A6120" w14:textId="282A670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2" w:history="1">
        <w:r w:rsidR="007347E5" w:rsidRPr="00BD37F8">
          <w:rPr>
            <w:rStyle w:val="Hyperlink"/>
            <w:noProof/>
          </w:rPr>
          <w:t>8.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Экспериментальные кривые</w:t>
        </w:r>
        <w:r w:rsidR="007347E5">
          <w:rPr>
            <w:noProof/>
            <w:webHidden/>
          </w:rPr>
          <w:tab/>
        </w:r>
        <w:r w:rsidR="007347E5">
          <w:rPr>
            <w:noProof/>
            <w:webHidden/>
          </w:rPr>
          <w:fldChar w:fldCharType="begin"/>
        </w:r>
        <w:r w:rsidR="007347E5">
          <w:rPr>
            <w:noProof/>
            <w:webHidden/>
          </w:rPr>
          <w:instrText xml:space="preserve"> PAGEREF _Toc118926432 \h </w:instrText>
        </w:r>
        <w:r w:rsidR="007347E5">
          <w:rPr>
            <w:noProof/>
            <w:webHidden/>
          </w:rPr>
        </w:r>
        <w:r w:rsidR="007347E5">
          <w:rPr>
            <w:noProof/>
            <w:webHidden/>
          </w:rPr>
          <w:fldChar w:fldCharType="separate"/>
        </w:r>
        <w:r w:rsidR="00B86027">
          <w:rPr>
            <w:noProof/>
            <w:webHidden/>
          </w:rPr>
          <w:t>116</w:t>
        </w:r>
        <w:r w:rsidR="007347E5">
          <w:rPr>
            <w:noProof/>
            <w:webHidden/>
          </w:rPr>
          <w:fldChar w:fldCharType="end"/>
        </w:r>
      </w:hyperlink>
    </w:p>
    <w:p w14:paraId="0DBCC64B" w14:textId="11A147D6"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3" w:history="1">
        <w:r w:rsidR="007347E5" w:rsidRPr="00BD37F8">
          <w:rPr>
            <w:rStyle w:val="Hyperlink"/>
          </w:rPr>
          <w:t>8.1.1</w:t>
        </w:r>
        <w:r w:rsidR="007347E5">
          <w:rPr>
            <w:rFonts w:asciiTheme="minorHAnsi" w:eastAsiaTheme="minorEastAsia" w:hAnsiTheme="minorHAnsi" w:cstheme="minorBidi"/>
            <w:sz w:val="22"/>
            <w:szCs w:val="22"/>
            <w:lang w:val="en-US" w:eastAsia="en-US"/>
          </w:rPr>
          <w:tab/>
        </w:r>
        <w:r w:rsidR="007347E5" w:rsidRPr="00BD37F8">
          <w:rPr>
            <w:rStyle w:val="Hyperlink"/>
          </w:rPr>
          <w:t>Формат данных</w:t>
        </w:r>
        <w:r w:rsidR="007347E5">
          <w:rPr>
            <w:webHidden/>
          </w:rPr>
          <w:tab/>
        </w:r>
        <w:r w:rsidR="007347E5">
          <w:rPr>
            <w:webHidden/>
          </w:rPr>
          <w:fldChar w:fldCharType="begin"/>
        </w:r>
        <w:r w:rsidR="007347E5">
          <w:rPr>
            <w:webHidden/>
          </w:rPr>
          <w:instrText xml:space="preserve"> PAGEREF _Toc118926433 \h </w:instrText>
        </w:r>
        <w:r w:rsidR="007347E5">
          <w:rPr>
            <w:webHidden/>
          </w:rPr>
        </w:r>
        <w:r w:rsidR="007347E5">
          <w:rPr>
            <w:webHidden/>
          </w:rPr>
          <w:fldChar w:fldCharType="separate"/>
        </w:r>
        <w:r w:rsidR="00B86027">
          <w:rPr>
            <w:webHidden/>
          </w:rPr>
          <w:t>117</w:t>
        </w:r>
        <w:r w:rsidR="007347E5">
          <w:rPr>
            <w:webHidden/>
          </w:rPr>
          <w:fldChar w:fldCharType="end"/>
        </w:r>
      </w:hyperlink>
    </w:p>
    <w:p w14:paraId="1E0FF188" w14:textId="01C5047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4" w:history="1">
        <w:r w:rsidR="007347E5" w:rsidRPr="00BD37F8">
          <w:rPr>
            <w:rStyle w:val="Hyperlink"/>
          </w:rPr>
          <w:t>8.1.2</w:t>
        </w:r>
        <w:r w:rsidR="007347E5">
          <w:rPr>
            <w:rFonts w:asciiTheme="minorHAnsi" w:eastAsiaTheme="minorEastAsia" w:hAnsiTheme="minorHAnsi" w:cstheme="minorBidi"/>
            <w:sz w:val="22"/>
            <w:szCs w:val="22"/>
            <w:lang w:val="en-US" w:eastAsia="en-US"/>
          </w:rPr>
          <w:tab/>
        </w:r>
        <w:r w:rsidR="007347E5" w:rsidRPr="00BD37F8">
          <w:rPr>
            <w:rStyle w:val="Hyperlink"/>
          </w:rPr>
          <w:t>Импорт</w:t>
        </w:r>
        <w:r w:rsidR="007347E5">
          <w:rPr>
            <w:webHidden/>
          </w:rPr>
          <w:tab/>
        </w:r>
        <w:r w:rsidR="007347E5">
          <w:rPr>
            <w:webHidden/>
          </w:rPr>
          <w:fldChar w:fldCharType="begin"/>
        </w:r>
        <w:r w:rsidR="007347E5">
          <w:rPr>
            <w:webHidden/>
          </w:rPr>
          <w:instrText xml:space="preserve"> PAGEREF _Toc118926434 \h </w:instrText>
        </w:r>
        <w:r w:rsidR="007347E5">
          <w:rPr>
            <w:webHidden/>
          </w:rPr>
        </w:r>
        <w:r w:rsidR="007347E5">
          <w:rPr>
            <w:webHidden/>
          </w:rPr>
          <w:fldChar w:fldCharType="separate"/>
        </w:r>
        <w:r w:rsidR="00B86027">
          <w:rPr>
            <w:webHidden/>
          </w:rPr>
          <w:t>118</w:t>
        </w:r>
        <w:r w:rsidR="007347E5">
          <w:rPr>
            <w:webHidden/>
          </w:rPr>
          <w:fldChar w:fldCharType="end"/>
        </w:r>
      </w:hyperlink>
    </w:p>
    <w:p w14:paraId="64B1B06B" w14:textId="551E4ED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5" w:history="1">
        <w:r w:rsidR="007347E5" w:rsidRPr="00BD37F8">
          <w:rPr>
            <w:rStyle w:val="Hyperlink"/>
          </w:rPr>
          <w:t>8.1.3</w:t>
        </w:r>
        <w:r w:rsidR="007347E5">
          <w:rPr>
            <w:rFonts w:asciiTheme="minorHAnsi" w:eastAsiaTheme="minorEastAsia" w:hAnsiTheme="minorHAnsi" w:cstheme="minorBidi"/>
            <w:sz w:val="22"/>
            <w:szCs w:val="22"/>
            <w:lang w:val="en-US" w:eastAsia="en-US"/>
          </w:rPr>
          <w:tab/>
        </w:r>
        <w:r w:rsidR="007347E5" w:rsidRPr="00BD37F8">
          <w:rPr>
            <w:rStyle w:val="Hyperlink"/>
          </w:rPr>
          <w:t>Экспорт ранее загруженных данных</w:t>
        </w:r>
        <w:r w:rsidR="007347E5">
          <w:rPr>
            <w:webHidden/>
          </w:rPr>
          <w:tab/>
        </w:r>
        <w:r w:rsidR="007347E5">
          <w:rPr>
            <w:webHidden/>
          </w:rPr>
          <w:fldChar w:fldCharType="begin"/>
        </w:r>
        <w:r w:rsidR="007347E5">
          <w:rPr>
            <w:webHidden/>
          </w:rPr>
          <w:instrText xml:space="preserve"> PAGEREF _Toc118926435 \h </w:instrText>
        </w:r>
        <w:r w:rsidR="007347E5">
          <w:rPr>
            <w:webHidden/>
          </w:rPr>
        </w:r>
        <w:r w:rsidR="007347E5">
          <w:rPr>
            <w:webHidden/>
          </w:rPr>
          <w:fldChar w:fldCharType="separate"/>
        </w:r>
        <w:r w:rsidR="00B86027">
          <w:rPr>
            <w:webHidden/>
          </w:rPr>
          <w:t>119</w:t>
        </w:r>
        <w:r w:rsidR="007347E5">
          <w:rPr>
            <w:webHidden/>
          </w:rPr>
          <w:fldChar w:fldCharType="end"/>
        </w:r>
      </w:hyperlink>
    </w:p>
    <w:p w14:paraId="0FC9D3B0" w14:textId="3EFCB44D"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6" w:history="1">
        <w:r w:rsidR="007347E5" w:rsidRPr="00BD37F8">
          <w:rPr>
            <w:rStyle w:val="Hyperlink"/>
            <w:noProof/>
          </w:rPr>
          <w:t>8.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Экспорт симулированных данных</w:t>
        </w:r>
        <w:r w:rsidR="007347E5">
          <w:rPr>
            <w:noProof/>
            <w:webHidden/>
          </w:rPr>
          <w:tab/>
        </w:r>
        <w:r w:rsidR="007347E5">
          <w:rPr>
            <w:noProof/>
            <w:webHidden/>
          </w:rPr>
          <w:fldChar w:fldCharType="begin"/>
        </w:r>
        <w:r w:rsidR="007347E5">
          <w:rPr>
            <w:noProof/>
            <w:webHidden/>
          </w:rPr>
          <w:instrText xml:space="preserve"> PAGEREF _Toc118926436 \h </w:instrText>
        </w:r>
        <w:r w:rsidR="007347E5">
          <w:rPr>
            <w:noProof/>
            <w:webHidden/>
          </w:rPr>
        </w:r>
        <w:r w:rsidR="007347E5">
          <w:rPr>
            <w:noProof/>
            <w:webHidden/>
          </w:rPr>
          <w:fldChar w:fldCharType="separate"/>
        </w:r>
        <w:r w:rsidR="00B86027">
          <w:rPr>
            <w:noProof/>
            <w:webHidden/>
          </w:rPr>
          <w:t>120</w:t>
        </w:r>
        <w:r w:rsidR="007347E5">
          <w:rPr>
            <w:noProof/>
            <w:webHidden/>
          </w:rPr>
          <w:fldChar w:fldCharType="end"/>
        </w:r>
      </w:hyperlink>
    </w:p>
    <w:p w14:paraId="4CCAC01B" w14:textId="60276957"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7" w:history="1">
        <w:r w:rsidR="007347E5" w:rsidRPr="00BD37F8">
          <w:rPr>
            <w:rStyle w:val="Hyperlink"/>
            <w:noProof/>
          </w:rPr>
          <w:t>8.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 xml:space="preserve">Импорт </w:t>
        </w:r>
        <w:r w:rsidR="007347E5" w:rsidRPr="00BD37F8">
          <w:rPr>
            <w:rStyle w:val="Hyperlink"/>
            <w:noProof/>
            <w:lang w:val="en-US"/>
          </w:rPr>
          <w:t>PSD</w:t>
        </w:r>
        <w:r w:rsidR="007347E5" w:rsidRPr="00BD37F8">
          <w:rPr>
            <w:rStyle w:val="Hyperlink"/>
            <w:noProof/>
          </w:rPr>
          <w:t xml:space="preserve"> шероховатости</w:t>
        </w:r>
        <w:r w:rsidR="007347E5">
          <w:rPr>
            <w:noProof/>
            <w:webHidden/>
          </w:rPr>
          <w:tab/>
        </w:r>
        <w:r w:rsidR="007347E5">
          <w:rPr>
            <w:noProof/>
            <w:webHidden/>
          </w:rPr>
          <w:fldChar w:fldCharType="begin"/>
        </w:r>
        <w:r w:rsidR="007347E5">
          <w:rPr>
            <w:noProof/>
            <w:webHidden/>
          </w:rPr>
          <w:instrText xml:space="preserve"> PAGEREF _Toc118926437 \h </w:instrText>
        </w:r>
        <w:r w:rsidR="007347E5">
          <w:rPr>
            <w:noProof/>
            <w:webHidden/>
          </w:rPr>
        </w:r>
        <w:r w:rsidR="007347E5">
          <w:rPr>
            <w:noProof/>
            <w:webHidden/>
          </w:rPr>
          <w:fldChar w:fldCharType="separate"/>
        </w:r>
        <w:r w:rsidR="00B86027">
          <w:rPr>
            <w:noProof/>
            <w:webHidden/>
          </w:rPr>
          <w:t>123</w:t>
        </w:r>
        <w:r w:rsidR="007347E5">
          <w:rPr>
            <w:noProof/>
            <w:webHidden/>
          </w:rPr>
          <w:fldChar w:fldCharType="end"/>
        </w:r>
      </w:hyperlink>
    </w:p>
    <w:p w14:paraId="1938BC5B" w14:textId="3C822E7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8" w:history="1">
        <w:r w:rsidR="007347E5" w:rsidRPr="00BD37F8">
          <w:rPr>
            <w:rStyle w:val="Hyperlink"/>
            <w:noProof/>
          </w:rPr>
          <w:t>8.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труктура</w:t>
        </w:r>
        <w:r w:rsidR="007347E5">
          <w:rPr>
            <w:noProof/>
            <w:webHidden/>
          </w:rPr>
          <w:tab/>
        </w:r>
        <w:r w:rsidR="007347E5">
          <w:rPr>
            <w:noProof/>
            <w:webHidden/>
          </w:rPr>
          <w:fldChar w:fldCharType="begin"/>
        </w:r>
        <w:r w:rsidR="007347E5">
          <w:rPr>
            <w:noProof/>
            <w:webHidden/>
          </w:rPr>
          <w:instrText xml:space="preserve"> PAGEREF _Toc118926438 \h </w:instrText>
        </w:r>
        <w:r w:rsidR="007347E5">
          <w:rPr>
            <w:noProof/>
            <w:webHidden/>
          </w:rPr>
        </w:r>
        <w:r w:rsidR="007347E5">
          <w:rPr>
            <w:noProof/>
            <w:webHidden/>
          </w:rPr>
          <w:fldChar w:fldCharType="separate"/>
        </w:r>
        <w:r w:rsidR="00B86027">
          <w:rPr>
            <w:noProof/>
            <w:webHidden/>
          </w:rPr>
          <w:t>124</w:t>
        </w:r>
        <w:r w:rsidR="007347E5">
          <w:rPr>
            <w:noProof/>
            <w:webHidden/>
          </w:rPr>
          <w:fldChar w:fldCharType="end"/>
        </w:r>
      </w:hyperlink>
    </w:p>
    <w:p w14:paraId="309E9BCB" w14:textId="20E068E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9" w:history="1">
        <w:r w:rsidR="007347E5" w:rsidRPr="00BD37F8">
          <w:rPr>
            <w:rStyle w:val="Hyperlink"/>
          </w:rPr>
          <w:t>8.4.1</w:t>
        </w:r>
        <w:r w:rsidR="007347E5">
          <w:rPr>
            <w:rFonts w:asciiTheme="minorHAnsi" w:eastAsiaTheme="minorEastAsia" w:hAnsiTheme="minorHAnsi" w:cstheme="minorBidi"/>
            <w:sz w:val="22"/>
            <w:szCs w:val="22"/>
            <w:lang w:val="en-US" w:eastAsia="en-US"/>
          </w:rPr>
          <w:tab/>
        </w:r>
        <w:r w:rsidR="007347E5" w:rsidRPr="00BD37F8">
          <w:rPr>
            <w:rStyle w:val="Hyperlink"/>
          </w:rPr>
          <w:t>Экспорт всей структуры</w:t>
        </w:r>
        <w:r w:rsidR="007347E5">
          <w:rPr>
            <w:webHidden/>
          </w:rPr>
          <w:tab/>
        </w:r>
        <w:r w:rsidR="007347E5">
          <w:rPr>
            <w:webHidden/>
          </w:rPr>
          <w:fldChar w:fldCharType="begin"/>
        </w:r>
        <w:r w:rsidR="007347E5">
          <w:rPr>
            <w:webHidden/>
          </w:rPr>
          <w:instrText xml:space="preserve"> PAGEREF _Toc118926439 \h </w:instrText>
        </w:r>
        <w:r w:rsidR="007347E5">
          <w:rPr>
            <w:webHidden/>
          </w:rPr>
        </w:r>
        <w:r w:rsidR="007347E5">
          <w:rPr>
            <w:webHidden/>
          </w:rPr>
          <w:fldChar w:fldCharType="separate"/>
        </w:r>
        <w:r w:rsidR="00B86027">
          <w:rPr>
            <w:webHidden/>
          </w:rPr>
          <w:t>124</w:t>
        </w:r>
        <w:r w:rsidR="007347E5">
          <w:rPr>
            <w:webHidden/>
          </w:rPr>
          <w:fldChar w:fldCharType="end"/>
        </w:r>
      </w:hyperlink>
    </w:p>
    <w:p w14:paraId="4FCB7F14" w14:textId="3BAA5AF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40" w:history="1">
        <w:r w:rsidR="007347E5" w:rsidRPr="00BD37F8">
          <w:rPr>
            <w:rStyle w:val="Hyperlink"/>
          </w:rPr>
          <w:t>8.4.2</w:t>
        </w:r>
        <w:r w:rsidR="007347E5">
          <w:rPr>
            <w:rFonts w:asciiTheme="minorHAnsi" w:eastAsiaTheme="minorEastAsia" w:hAnsiTheme="minorHAnsi" w:cstheme="minorBidi"/>
            <w:sz w:val="22"/>
            <w:szCs w:val="22"/>
            <w:lang w:val="en-US" w:eastAsia="en-US"/>
          </w:rPr>
          <w:tab/>
        </w:r>
        <w:r w:rsidR="007347E5" w:rsidRPr="00BD37F8">
          <w:rPr>
            <w:rStyle w:val="Hyperlink"/>
          </w:rPr>
          <w:t>Апериодика</w:t>
        </w:r>
        <w:r w:rsidR="007347E5">
          <w:rPr>
            <w:webHidden/>
          </w:rPr>
          <w:tab/>
        </w:r>
        <w:r w:rsidR="007347E5">
          <w:rPr>
            <w:webHidden/>
          </w:rPr>
          <w:fldChar w:fldCharType="begin"/>
        </w:r>
        <w:r w:rsidR="007347E5">
          <w:rPr>
            <w:webHidden/>
          </w:rPr>
          <w:instrText xml:space="preserve"> PAGEREF _Toc118926440 \h </w:instrText>
        </w:r>
        <w:r w:rsidR="007347E5">
          <w:rPr>
            <w:webHidden/>
          </w:rPr>
        </w:r>
        <w:r w:rsidR="007347E5">
          <w:rPr>
            <w:webHidden/>
          </w:rPr>
          <w:fldChar w:fldCharType="separate"/>
        </w:r>
        <w:r w:rsidR="00B86027">
          <w:rPr>
            <w:webHidden/>
          </w:rPr>
          <w:t>125</w:t>
        </w:r>
        <w:r w:rsidR="007347E5">
          <w:rPr>
            <w:webHidden/>
          </w:rPr>
          <w:fldChar w:fldCharType="end"/>
        </w:r>
      </w:hyperlink>
    </w:p>
    <w:p w14:paraId="4CD71548" w14:textId="290F456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1" w:history="1">
        <w:r w:rsidR="007347E5" w:rsidRPr="00BD37F8">
          <w:rPr>
            <w:rStyle w:val="Hyperlink"/>
            <w:noProof/>
          </w:rPr>
          <w:t>8.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рофиль структуры</w:t>
        </w:r>
        <w:r w:rsidR="007347E5">
          <w:rPr>
            <w:noProof/>
            <w:webHidden/>
          </w:rPr>
          <w:tab/>
        </w:r>
        <w:r w:rsidR="007347E5">
          <w:rPr>
            <w:noProof/>
            <w:webHidden/>
          </w:rPr>
          <w:fldChar w:fldCharType="begin"/>
        </w:r>
        <w:r w:rsidR="007347E5">
          <w:rPr>
            <w:noProof/>
            <w:webHidden/>
          </w:rPr>
          <w:instrText xml:space="preserve"> PAGEREF _Toc118926441 \h </w:instrText>
        </w:r>
        <w:r w:rsidR="007347E5">
          <w:rPr>
            <w:noProof/>
            <w:webHidden/>
          </w:rPr>
        </w:r>
        <w:r w:rsidR="007347E5">
          <w:rPr>
            <w:noProof/>
            <w:webHidden/>
          </w:rPr>
          <w:fldChar w:fldCharType="separate"/>
        </w:r>
        <w:r w:rsidR="00B86027">
          <w:rPr>
            <w:noProof/>
            <w:webHidden/>
          </w:rPr>
          <w:t>128</w:t>
        </w:r>
        <w:r w:rsidR="007347E5">
          <w:rPr>
            <w:noProof/>
            <w:webHidden/>
          </w:rPr>
          <w:fldChar w:fldCharType="end"/>
        </w:r>
      </w:hyperlink>
    </w:p>
    <w:p w14:paraId="72583E06" w14:textId="03666C2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2" w:history="1">
        <w:r w:rsidR="007347E5" w:rsidRPr="00BD37F8">
          <w:rPr>
            <w:rStyle w:val="Hyperlink"/>
          </w:rPr>
          <w:t>9</w:t>
        </w:r>
        <w:r w:rsidR="007347E5">
          <w:rPr>
            <w:rFonts w:asciiTheme="minorHAnsi" w:eastAsiaTheme="minorEastAsia" w:hAnsiTheme="minorHAnsi" w:cstheme="minorBidi"/>
            <w:sz w:val="22"/>
            <w:szCs w:val="22"/>
            <w:lang w:val="en-US" w:eastAsia="en-US"/>
          </w:rPr>
          <w:tab/>
        </w:r>
        <w:r w:rsidR="007347E5" w:rsidRPr="00BD37F8">
          <w:rPr>
            <w:rStyle w:val="Hyperlink"/>
          </w:rPr>
          <w:t>Оптические константы материалов</w:t>
        </w:r>
        <w:r w:rsidR="007347E5">
          <w:rPr>
            <w:webHidden/>
          </w:rPr>
          <w:tab/>
        </w:r>
        <w:r w:rsidR="007347E5">
          <w:rPr>
            <w:webHidden/>
          </w:rPr>
          <w:fldChar w:fldCharType="begin"/>
        </w:r>
        <w:r w:rsidR="007347E5">
          <w:rPr>
            <w:webHidden/>
          </w:rPr>
          <w:instrText xml:space="preserve"> PAGEREF _Toc118926442 \h </w:instrText>
        </w:r>
        <w:r w:rsidR="007347E5">
          <w:rPr>
            <w:webHidden/>
          </w:rPr>
        </w:r>
        <w:r w:rsidR="007347E5">
          <w:rPr>
            <w:webHidden/>
          </w:rPr>
          <w:fldChar w:fldCharType="separate"/>
        </w:r>
        <w:r w:rsidR="00B86027">
          <w:rPr>
            <w:webHidden/>
          </w:rPr>
          <w:t>132</w:t>
        </w:r>
        <w:r w:rsidR="007347E5">
          <w:rPr>
            <w:webHidden/>
          </w:rPr>
          <w:fldChar w:fldCharType="end"/>
        </w:r>
      </w:hyperlink>
    </w:p>
    <w:p w14:paraId="3E506856" w14:textId="07196DC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3" w:history="1">
        <w:r w:rsidR="007347E5" w:rsidRPr="00BD37F8">
          <w:rPr>
            <w:rStyle w:val="Hyperlink"/>
            <w:noProof/>
            <w:lang w:val="en-US"/>
          </w:rPr>
          <w:t>9.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Библиотека материалов «</w:t>
        </w:r>
        <w:r w:rsidR="007347E5" w:rsidRPr="00BD37F8">
          <w:rPr>
            <w:rStyle w:val="Hyperlink"/>
            <w:rFonts w:ascii="Courier New" w:hAnsi="Courier New" w:cs="Courier New"/>
            <w:noProof/>
            <w:lang w:val="en-US"/>
          </w:rPr>
          <w:t>nk</w:t>
        </w:r>
        <w:r w:rsidR="007347E5" w:rsidRPr="00BD37F8">
          <w:rPr>
            <w:rStyle w:val="Hyperlink"/>
            <w:noProof/>
          </w:rPr>
          <w:t>»</w:t>
        </w:r>
        <w:r w:rsidR="007347E5">
          <w:rPr>
            <w:noProof/>
            <w:webHidden/>
          </w:rPr>
          <w:tab/>
        </w:r>
        <w:r w:rsidR="007347E5">
          <w:rPr>
            <w:noProof/>
            <w:webHidden/>
          </w:rPr>
          <w:fldChar w:fldCharType="begin"/>
        </w:r>
        <w:r w:rsidR="007347E5">
          <w:rPr>
            <w:noProof/>
            <w:webHidden/>
          </w:rPr>
          <w:instrText xml:space="preserve"> PAGEREF _Toc118926443 \h </w:instrText>
        </w:r>
        <w:r w:rsidR="007347E5">
          <w:rPr>
            <w:noProof/>
            <w:webHidden/>
          </w:rPr>
        </w:r>
        <w:r w:rsidR="007347E5">
          <w:rPr>
            <w:noProof/>
            <w:webHidden/>
          </w:rPr>
          <w:fldChar w:fldCharType="separate"/>
        </w:r>
        <w:r w:rsidR="00B86027">
          <w:rPr>
            <w:noProof/>
            <w:webHidden/>
          </w:rPr>
          <w:t>132</w:t>
        </w:r>
        <w:r w:rsidR="007347E5">
          <w:rPr>
            <w:noProof/>
            <w:webHidden/>
          </w:rPr>
          <w:fldChar w:fldCharType="end"/>
        </w:r>
      </w:hyperlink>
    </w:p>
    <w:p w14:paraId="2DBF8455" w14:textId="7CC8E12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4" w:history="1">
        <w:r w:rsidR="007347E5" w:rsidRPr="00BD37F8">
          <w:rPr>
            <w:rStyle w:val="Hyperlink"/>
            <w:noProof/>
            <w:lang w:val="en-US"/>
          </w:rPr>
          <w:t>9.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Библиотека атомных факторов «</w:t>
        </w:r>
        <w:r w:rsidR="007347E5" w:rsidRPr="00BD37F8">
          <w:rPr>
            <w:rStyle w:val="Hyperlink"/>
            <w:rFonts w:ascii="Courier New" w:hAnsi="Courier New" w:cs="Courier New"/>
            <w:noProof/>
            <w:lang w:val="en-US"/>
          </w:rPr>
          <w:t>f1f2</w:t>
        </w:r>
        <w:r w:rsidR="007347E5" w:rsidRPr="00BD37F8">
          <w:rPr>
            <w:rStyle w:val="Hyperlink"/>
            <w:noProof/>
          </w:rPr>
          <w:t>»</w:t>
        </w:r>
        <w:r w:rsidR="007347E5">
          <w:rPr>
            <w:noProof/>
            <w:webHidden/>
          </w:rPr>
          <w:tab/>
        </w:r>
        <w:r w:rsidR="007347E5">
          <w:rPr>
            <w:noProof/>
            <w:webHidden/>
          </w:rPr>
          <w:fldChar w:fldCharType="begin"/>
        </w:r>
        <w:r w:rsidR="007347E5">
          <w:rPr>
            <w:noProof/>
            <w:webHidden/>
          </w:rPr>
          <w:instrText xml:space="preserve"> PAGEREF _Toc118926444 \h </w:instrText>
        </w:r>
        <w:r w:rsidR="007347E5">
          <w:rPr>
            <w:noProof/>
            <w:webHidden/>
          </w:rPr>
        </w:r>
        <w:r w:rsidR="007347E5">
          <w:rPr>
            <w:noProof/>
            <w:webHidden/>
          </w:rPr>
          <w:fldChar w:fldCharType="separate"/>
        </w:r>
        <w:r w:rsidR="00B86027">
          <w:rPr>
            <w:noProof/>
            <w:webHidden/>
          </w:rPr>
          <w:t>134</w:t>
        </w:r>
        <w:r w:rsidR="007347E5">
          <w:rPr>
            <w:noProof/>
            <w:webHidden/>
          </w:rPr>
          <w:fldChar w:fldCharType="end"/>
        </w:r>
      </w:hyperlink>
    </w:p>
    <w:p w14:paraId="27448999" w14:textId="66C48DA2"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5" w:history="1">
        <w:r w:rsidR="007347E5" w:rsidRPr="00BD37F8">
          <w:rPr>
            <w:rStyle w:val="Hyperlink"/>
          </w:rPr>
          <w:t>10</w:t>
        </w:r>
        <w:r w:rsidR="007347E5">
          <w:rPr>
            <w:rFonts w:asciiTheme="minorHAnsi" w:eastAsiaTheme="minorEastAsia" w:hAnsiTheme="minorHAnsi" w:cstheme="minorBidi"/>
            <w:sz w:val="22"/>
            <w:szCs w:val="22"/>
            <w:lang w:val="en-US" w:eastAsia="en-US"/>
          </w:rPr>
          <w:tab/>
        </w:r>
        <w:r w:rsidR="007347E5" w:rsidRPr="00BD37F8">
          <w:rPr>
            <w:rStyle w:val="Hyperlink"/>
          </w:rPr>
          <w:t>Модели и методы</w:t>
        </w:r>
        <w:r w:rsidR="007347E5">
          <w:rPr>
            <w:webHidden/>
          </w:rPr>
          <w:tab/>
        </w:r>
        <w:r w:rsidR="007347E5">
          <w:rPr>
            <w:webHidden/>
          </w:rPr>
          <w:fldChar w:fldCharType="begin"/>
        </w:r>
        <w:r w:rsidR="007347E5">
          <w:rPr>
            <w:webHidden/>
          </w:rPr>
          <w:instrText xml:space="preserve"> PAGEREF _Toc118926445 \h </w:instrText>
        </w:r>
        <w:r w:rsidR="007347E5">
          <w:rPr>
            <w:webHidden/>
          </w:rPr>
        </w:r>
        <w:r w:rsidR="007347E5">
          <w:rPr>
            <w:webHidden/>
          </w:rPr>
          <w:fldChar w:fldCharType="separate"/>
        </w:r>
        <w:r w:rsidR="00B86027">
          <w:rPr>
            <w:webHidden/>
          </w:rPr>
          <w:t>136</w:t>
        </w:r>
        <w:r w:rsidR="007347E5">
          <w:rPr>
            <w:webHidden/>
          </w:rPr>
          <w:fldChar w:fldCharType="end"/>
        </w:r>
      </w:hyperlink>
    </w:p>
    <w:p w14:paraId="0B5F6876" w14:textId="7B313D1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6" w:history="1">
        <w:r w:rsidR="007347E5" w:rsidRPr="00BD37F8">
          <w:rPr>
            <w:rStyle w:val="Hyperlink"/>
            <w:noProof/>
            <w:lang w:val="en-US"/>
          </w:rPr>
          <w:t>10.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оле в слоистой структуре</w:t>
        </w:r>
        <w:r w:rsidR="007347E5">
          <w:rPr>
            <w:noProof/>
            <w:webHidden/>
          </w:rPr>
          <w:tab/>
        </w:r>
        <w:r w:rsidR="007347E5">
          <w:rPr>
            <w:noProof/>
            <w:webHidden/>
          </w:rPr>
          <w:fldChar w:fldCharType="begin"/>
        </w:r>
        <w:r w:rsidR="007347E5">
          <w:rPr>
            <w:noProof/>
            <w:webHidden/>
          </w:rPr>
          <w:instrText xml:space="preserve"> PAGEREF _Toc118926446 \h </w:instrText>
        </w:r>
        <w:r w:rsidR="007347E5">
          <w:rPr>
            <w:noProof/>
            <w:webHidden/>
          </w:rPr>
        </w:r>
        <w:r w:rsidR="007347E5">
          <w:rPr>
            <w:noProof/>
            <w:webHidden/>
          </w:rPr>
          <w:fldChar w:fldCharType="separate"/>
        </w:r>
        <w:r w:rsidR="00B86027">
          <w:rPr>
            <w:noProof/>
            <w:webHidden/>
          </w:rPr>
          <w:t>136</w:t>
        </w:r>
        <w:r w:rsidR="007347E5">
          <w:rPr>
            <w:noProof/>
            <w:webHidden/>
          </w:rPr>
          <w:fldChar w:fldCharType="end"/>
        </w:r>
      </w:hyperlink>
    </w:p>
    <w:p w14:paraId="66371AFB" w14:textId="4E30CCF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7" w:history="1">
        <w:r w:rsidR="007347E5" w:rsidRPr="00BD37F8">
          <w:rPr>
            <w:rStyle w:val="Hyperlink"/>
            <w:noProof/>
            <w:lang w:val="en-US"/>
          </w:rPr>
          <w:t>10.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ереходные области на интерфейсах</w:t>
        </w:r>
        <w:r w:rsidR="007347E5">
          <w:rPr>
            <w:noProof/>
            <w:webHidden/>
          </w:rPr>
          <w:tab/>
        </w:r>
        <w:r w:rsidR="007347E5">
          <w:rPr>
            <w:noProof/>
            <w:webHidden/>
          </w:rPr>
          <w:fldChar w:fldCharType="begin"/>
        </w:r>
        <w:r w:rsidR="007347E5">
          <w:rPr>
            <w:noProof/>
            <w:webHidden/>
          </w:rPr>
          <w:instrText xml:space="preserve"> PAGEREF _Toc118926447 \h </w:instrText>
        </w:r>
        <w:r w:rsidR="007347E5">
          <w:rPr>
            <w:noProof/>
            <w:webHidden/>
          </w:rPr>
        </w:r>
        <w:r w:rsidR="007347E5">
          <w:rPr>
            <w:noProof/>
            <w:webHidden/>
          </w:rPr>
          <w:fldChar w:fldCharType="separate"/>
        </w:r>
        <w:r w:rsidR="00B86027">
          <w:rPr>
            <w:noProof/>
            <w:webHidden/>
          </w:rPr>
          <w:t>139</w:t>
        </w:r>
        <w:r w:rsidR="007347E5">
          <w:rPr>
            <w:noProof/>
            <w:webHidden/>
          </w:rPr>
          <w:fldChar w:fldCharType="end"/>
        </w:r>
      </w:hyperlink>
    </w:p>
    <w:p w14:paraId="6B12FE26" w14:textId="31EF1F5C"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8" w:history="1">
        <w:r w:rsidR="007347E5" w:rsidRPr="00BD37F8">
          <w:rPr>
            <w:rStyle w:val="Hyperlink"/>
          </w:rPr>
          <w:t>11</w:t>
        </w:r>
        <w:r w:rsidR="007347E5">
          <w:rPr>
            <w:rFonts w:asciiTheme="minorHAnsi" w:eastAsiaTheme="minorEastAsia" w:hAnsiTheme="minorHAnsi" w:cstheme="minorBidi"/>
            <w:sz w:val="22"/>
            <w:szCs w:val="22"/>
            <w:lang w:val="en-US" w:eastAsia="en-US"/>
          </w:rPr>
          <w:tab/>
        </w:r>
        <w:r w:rsidR="007347E5" w:rsidRPr="00BD37F8">
          <w:rPr>
            <w:rStyle w:val="Hyperlink"/>
          </w:rPr>
          <w:t>История версий</w:t>
        </w:r>
        <w:r w:rsidR="007347E5">
          <w:rPr>
            <w:webHidden/>
          </w:rPr>
          <w:tab/>
        </w:r>
        <w:r w:rsidR="007347E5">
          <w:rPr>
            <w:webHidden/>
          </w:rPr>
          <w:fldChar w:fldCharType="begin"/>
        </w:r>
        <w:r w:rsidR="007347E5">
          <w:rPr>
            <w:webHidden/>
          </w:rPr>
          <w:instrText xml:space="preserve"> PAGEREF _Toc118926448 \h </w:instrText>
        </w:r>
        <w:r w:rsidR="007347E5">
          <w:rPr>
            <w:webHidden/>
          </w:rPr>
        </w:r>
        <w:r w:rsidR="007347E5">
          <w:rPr>
            <w:webHidden/>
          </w:rPr>
          <w:fldChar w:fldCharType="separate"/>
        </w:r>
        <w:r w:rsidR="00B86027">
          <w:rPr>
            <w:webHidden/>
          </w:rPr>
          <w:t>140</w:t>
        </w:r>
        <w:r w:rsidR="007347E5">
          <w:rPr>
            <w:webHidden/>
          </w:rPr>
          <w:fldChar w:fldCharType="end"/>
        </w:r>
      </w:hyperlink>
    </w:p>
    <w:p w14:paraId="52ACF861" w14:textId="48AF3D78"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9" w:history="1">
        <w:r w:rsidR="007347E5" w:rsidRPr="00BD37F8">
          <w:rPr>
            <w:rStyle w:val="Hyperlink"/>
          </w:rPr>
          <w:t>12</w:t>
        </w:r>
        <w:r w:rsidR="007347E5">
          <w:rPr>
            <w:rFonts w:asciiTheme="minorHAnsi" w:eastAsiaTheme="minorEastAsia" w:hAnsiTheme="minorHAnsi" w:cstheme="minorBidi"/>
            <w:sz w:val="22"/>
            <w:szCs w:val="22"/>
            <w:lang w:val="en-US" w:eastAsia="en-US"/>
          </w:rPr>
          <w:tab/>
        </w:r>
        <w:r w:rsidR="007347E5" w:rsidRPr="00BD37F8">
          <w:rPr>
            <w:rStyle w:val="Hyperlink"/>
          </w:rPr>
          <w:t>Список сокращений</w:t>
        </w:r>
        <w:r w:rsidR="007347E5">
          <w:rPr>
            <w:webHidden/>
          </w:rPr>
          <w:tab/>
        </w:r>
        <w:r w:rsidR="007347E5">
          <w:rPr>
            <w:webHidden/>
          </w:rPr>
          <w:fldChar w:fldCharType="begin"/>
        </w:r>
        <w:r w:rsidR="007347E5">
          <w:rPr>
            <w:webHidden/>
          </w:rPr>
          <w:instrText xml:space="preserve"> PAGEREF _Toc118926449 \h </w:instrText>
        </w:r>
        <w:r w:rsidR="007347E5">
          <w:rPr>
            <w:webHidden/>
          </w:rPr>
        </w:r>
        <w:r w:rsidR="007347E5">
          <w:rPr>
            <w:webHidden/>
          </w:rPr>
          <w:fldChar w:fldCharType="separate"/>
        </w:r>
        <w:r w:rsidR="00B86027">
          <w:rPr>
            <w:webHidden/>
          </w:rPr>
          <w:t>142</w:t>
        </w:r>
        <w:r w:rsidR="007347E5">
          <w:rPr>
            <w:webHidden/>
          </w:rPr>
          <w:fldChar w:fldCharType="end"/>
        </w:r>
      </w:hyperlink>
    </w:p>
    <w:p w14:paraId="50C195C0" w14:textId="7B137693"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50" w:history="1">
        <w:r w:rsidR="007347E5" w:rsidRPr="00BD37F8">
          <w:rPr>
            <w:rStyle w:val="Hyperlink"/>
          </w:rPr>
          <w:t>13</w:t>
        </w:r>
        <w:r w:rsidR="007347E5">
          <w:rPr>
            <w:rFonts w:asciiTheme="minorHAnsi" w:eastAsiaTheme="minorEastAsia" w:hAnsiTheme="minorHAnsi" w:cstheme="minorBidi"/>
            <w:sz w:val="22"/>
            <w:szCs w:val="22"/>
            <w:lang w:val="en-US" w:eastAsia="en-US"/>
          </w:rPr>
          <w:tab/>
        </w:r>
        <w:r w:rsidR="007347E5" w:rsidRPr="00BD37F8">
          <w:rPr>
            <w:rStyle w:val="Hyperlink"/>
          </w:rPr>
          <w:t>Список</w:t>
        </w:r>
        <w:r w:rsidR="007347E5" w:rsidRPr="00BD37F8">
          <w:rPr>
            <w:rStyle w:val="Hyperlink"/>
            <w:lang w:val="en-US"/>
          </w:rPr>
          <w:t xml:space="preserve"> </w:t>
        </w:r>
        <w:r w:rsidR="007347E5" w:rsidRPr="00BD37F8">
          <w:rPr>
            <w:rStyle w:val="Hyperlink"/>
          </w:rPr>
          <w:t>цитируемой</w:t>
        </w:r>
        <w:r w:rsidR="007347E5" w:rsidRPr="00BD37F8">
          <w:rPr>
            <w:rStyle w:val="Hyperlink"/>
            <w:lang w:val="en-US"/>
          </w:rPr>
          <w:t xml:space="preserve"> </w:t>
        </w:r>
        <w:r w:rsidR="007347E5" w:rsidRPr="00BD37F8">
          <w:rPr>
            <w:rStyle w:val="Hyperlink"/>
          </w:rPr>
          <w:t>литературы</w:t>
        </w:r>
        <w:r w:rsidR="007347E5">
          <w:rPr>
            <w:webHidden/>
          </w:rPr>
          <w:tab/>
        </w:r>
        <w:r w:rsidR="007347E5">
          <w:rPr>
            <w:webHidden/>
          </w:rPr>
          <w:fldChar w:fldCharType="begin"/>
        </w:r>
        <w:r w:rsidR="007347E5">
          <w:rPr>
            <w:webHidden/>
          </w:rPr>
          <w:instrText xml:space="preserve"> PAGEREF _Toc118926450 \h </w:instrText>
        </w:r>
        <w:r w:rsidR="007347E5">
          <w:rPr>
            <w:webHidden/>
          </w:rPr>
        </w:r>
        <w:r w:rsidR="007347E5">
          <w:rPr>
            <w:webHidden/>
          </w:rPr>
          <w:fldChar w:fldCharType="separate"/>
        </w:r>
        <w:r w:rsidR="00B86027">
          <w:rPr>
            <w:webHidden/>
          </w:rPr>
          <w:t>143</w:t>
        </w:r>
        <w:r w:rsidR="007347E5">
          <w:rPr>
            <w:webHidden/>
          </w:rPr>
          <w:fldChar w:fldCharType="end"/>
        </w:r>
      </w:hyperlink>
    </w:p>
    <w:p w14:paraId="16C2BB09" w14:textId="2D9AD1E6"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8926355"/>
      <w:r w:rsidRPr="005C0261">
        <w:lastRenderedPageBreak/>
        <w:t>Введение</w:t>
      </w:r>
      <w:bookmarkEnd w:id="2"/>
    </w:p>
    <w:p w14:paraId="734E633B" w14:textId="071DA415"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8926356"/>
      <w:r w:rsidRPr="00B264CD">
        <w:lastRenderedPageBreak/>
        <w:t>Установка и запуск</w:t>
      </w:r>
      <w:bookmarkEnd w:id="4"/>
    </w:p>
    <w:p w14:paraId="367DEEF4" w14:textId="77777777"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5"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t>/</w:t>
      </w:r>
      <w:r w:rsidRPr="000D5AF2">
        <w:rPr>
          <w:rStyle w:val="Hyperlink"/>
          <w:sz w:val="22"/>
        </w:rPr>
        <w:fldChar w:fldCharType="end"/>
      </w:r>
      <w:bookmarkEnd w:id="5"/>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6" w:name="_Toc118926357"/>
      <w:r>
        <w:rPr>
          <w:rFonts w:ascii="Times New Roman" w:hAnsi="Times New Roman" w:cs="Times New Roman"/>
          <w:i w:val="0"/>
          <w:color w:val="0070C0"/>
          <w:lang w:val="en-US"/>
        </w:rPr>
        <w:t>Windows</w:t>
      </w:r>
      <w:bookmarkEnd w:id="6"/>
    </w:p>
    <w:p w14:paraId="25256334" w14:textId="1E27AA40" w:rsidR="00A57320" w:rsidRPr="000D5AF2" w:rsidRDefault="00A57320" w:rsidP="000D5AF2">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64/Multifitting.exe</w:t>
      </w:r>
      <w:r w:rsidR="003F74A5">
        <w:rPr>
          <w:sz w:val="22"/>
        </w:rPr>
        <w:t>»</w:t>
      </w:r>
      <w:r w:rsidRPr="000D5AF2">
        <w:rPr>
          <w:sz w:val="22"/>
        </w:rPr>
        <w:t xml:space="preserve"> или </w:t>
      </w:r>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86/Multifitting.exe</w:t>
      </w:r>
      <w:r w:rsidR="003F74A5">
        <w:rPr>
          <w:sz w:val="22"/>
          <w:highlight w:val="yellow"/>
        </w:rPr>
        <w:t>»</w:t>
      </w:r>
      <w:r w:rsidRPr="000D5AF2">
        <w:rPr>
          <w:sz w:val="22"/>
          <w:highlight w:val="yellow"/>
        </w:rPr>
        <w:t xml:space="preserve">, где </w:t>
      </w:r>
      <w:r w:rsidR="003F74A5">
        <w:rPr>
          <w:sz w:val="22"/>
          <w:highlight w:val="yellow"/>
        </w:rPr>
        <w:t>«</w:t>
      </w:r>
      <w:r w:rsidRPr="000D5AF2">
        <w:rPr>
          <w:sz w:val="22"/>
          <w:highlight w:val="yellow"/>
          <w:lang w:val="en-US"/>
        </w:rPr>
        <w:t>X</w:t>
      </w:r>
      <w:r w:rsidRPr="000D5AF2">
        <w:rPr>
          <w:sz w:val="22"/>
          <w:highlight w:val="yellow"/>
        </w:rPr>
        <w:t>.</w:t>
      </w:r>
      <w:r w:rsidRPr="000D5AF2">
        <w:rPr>
          <w:sz w:val="22"/>
          <w:highlight w:val="yellow"/>
          <w:lang w:val="en-US"/>
        </w:rPr>
        <w:t>Y</w:t>
      </w:r>
      <w:r w:rsidRPr="000D5AF2">
        <w:rPr>
          <w:sz w:val="22"/>
          <w:highlight w:val="yellow"/>
        </w:rPr>
        <w:t>.</w:t>
      </w:r>
      <w:r w:rsidRPr="000D5AF2">
        <w:rPr>
          <w:sz w:val="22"/>
          <w:highlight w:val="yellow"/>
          <w:lang w:val="en-US"/>
        </w:rPr>
        <w:t>Z</w:t>
      </w:r>
      <w:r w:rsidR="003F74A5">
        <w:rPr>
          <w:sz w:val="22"/>
          <w:highlight w:val="yellow"/>
        </w:rPr>
        <w:t>»</w:t>
      </w:r>
      <w:r w:rsidRPr="000D5AF2">
        <w:rPr>
          <w:sz w:val="22"/>
          <w:highlight w:val="yellow"/>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1664" behindDoc="0" locked="0" layoutInCell="1" allowOverlap="1" wp14:anchorId="5DBAF181" wp14:editId="33B3F61D">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8926358"/>
      <w:r w:rsidRPr="00AF3E81">
        <w:rPr>
          <w:rFonts w:ascii="Times New Roman" w:hAnsi="Times New Roman" w:cs="Times New Roman"/>
          <w:i w:val="0"/>
          <w:color w:val="0070C0"/>
          <w:lang w:val="en-US"/>
        </w:rPr>
        <w:t>Linux</w:t>
      </w:r>
      <w:bookmarkEnd w:id="8"/>
    </w:p>
    <w:p w14:paraId="110F60DD" w14:textId="77777777"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0D5AF2">
        <w:rPr>
          <w:sz w:val="22"/>
        </w:rPr>
        <w:t>файл</w:t>
      </w:r>
      <w:r w:rsidRPr="003C7CF7">
        <w:rPr>
          <w:sz w:val="22"/>
        </w:rPr>
        <w:t xml:space="preserve"> </w:t>
      </w:r>
      <w:bookmarkStart w:id="9" w:name="Названия_папок_2"/>
      <w:r w:rsidR="003F74A5" w:rsidRPr="003C7CF7">
        <w:rPr>
          <w:sz w:val="22"/>
          <w:highlight w:val="yellow"/>
        </w:rPr>
        <w:t>«</w:t>
      </w:r>
      <w:r w:rsidRPr="003F74A5">
        <w:rPr>
          <w:rFonts w:ascii="Courier New" w:hAnsi="Courier New" w:cs="Courier New"/>
          <w:sz w:val="22"/>
          <w:highlight w:val="yellow"/>
          <w:lang w:val="en-US"/>
        </w:rPr>
        <w:t>Multifitting</w:t>
      </w:r>
      <w:r w:rsidRPr="003C7CF7">
        <w:rPr>
          <w:rFonts w:ascii="Courier New" w:hAnsi="Courier New" w:cs="Courier New"/>
          <w:sz w:val="22"/>
          <w:highlight w:val="yellow"/>
        </w:rPr>
        <w:t>_</w:t>
      </w:r>
      <w:r w:rsidRPr="003F74A5">
        <w:rPr>
          <w:rFonts w:ascii="Courier New" w:hAnsi="Courier New" w:cs="Courier New"/>
          <w:sz w:val="22"/>
          <w:highlight w:val="yellow"/>
          <w:lang w:val="en-US"/>
        </w:rPr>
        <w:t>v</w:t>
      </w:r>
      <w:r w:rsidRPr="003C7CF7">
        <w:rPr>
          <w:rFonts w:ascii="Courier New" w:hAnsi="Courier New" w:cs="Courier New"/>
          <w:sz w:val="22"/>
          <w:highlight w:val="yellow"/>
        </w:rPr>
        <w:t>.</w:t>
      </w:r>
      <w:r w:rsidRPr="003F74A5">
        <w:rPr>
          <w:rFonts w:ascii="Courier New" w:hAnsi="Courier New" w:cs="Courier New"/>
          <w:sz w:val="22"/>
          <w:highlight w:val="yellow"/>
          <w:lang w:val="en-US"/>
        </w:rPr>
        <w:t>X</w:t>
      </w:r>
      <w:r w:rsidRPr="003C7CF7">
        <w:rPr>
          <w:rFonts w:ascii="Courier New" w:hAnsi="Courier New" w:cs="Courier New"/>
          <w:sz w:val="22"/>
          <w:highlight w:val="yellow"/>
        </w:rPr>
        <w:t>.</w:t>
      </w:r>
      <w:r w:rsidRPr="003F74A5">
        <w:rPr>
          <w:rFonts w:ascii="Courier New" w:hAnsi="Courier New" w:cs="Courier New"/>
          <w:sz w:val="22"/>
          <w:highlight w:val="yellow"/>
          <w:lang w:val="en-US"/>
        </w:rPr>
        <w:t>Y</w:t>
      </w:r>
      <w:r w:rsidRPr="003C7CF7">
        <w:rPr>
          <w:rFonts w:ascii="Courier New" w:hAnsi="Courier New" w:cs="Courier New"/>
          <w:sz w:val="22"/>
          <w:highlight w:val="yellow"/>
        </w:rPr>
        <w:t>.</w:t>
      </w:r>
      <w:r w:rsidRPr="003F74A5">
        <w:rPr>
          <w:rFonts w:ascii="Courier New" w:hAnsi="Courier New" w:cs="Courier New"/>
          <w:sz w:val="22"/>
          <w:highlight w:val="yellow"/>
          <w:lang w:val="en-US"/>
        </w:rPr>
        <w:t>Z</w:t>
      </w:r>
      <w:r w:rsidRPr="003C7CF7">
        <w:rPr>
          <w:rFonts w:ascii="Courier New" w:hAnsi="Courier New" w:cs="Courier New"/>
          <w:sz w:val="22"/>
          <w:highlight w:val="yellow"/>
        </w:rPr>
        <w:t>/</w:t>
      </w:r>
      <w:proofErr w:type="spellStart"/>
      <w:r w:rsidRPr="003F74A5">
        <w:rPr>
          <w:rFonts w:ascii="Courier New" w:hAnsi="Courier New" w:cs="Courier New"/>
          <w:sz w:val="22"/>
          <w:highlight w:val="yellow"/>
          <w:lang w:val="en-US"/>
        </w:rPr>
        <w:t>linux</w:t>
      </w:r>
      <w:proofErr w:type="spellEnd"/>
      <w:r w:rsidRPr="003C7CF7">
        <w:rPr>
          <w:rFonts w:ascii="Courier New" w:hAnsi="Courier New" w:cs="Courier New"/>
          <w:sz w:val="22"/>
          <w:highlight w:val="yellow"/>
        </w:rPr>
        <w:t>_</w:t>
      </w:r>
      <w:r w:rsidRPr="003F74A5">
        <w:rPr>
          <w:rFonts w:ascii="Courier New" w:hAnsi="Courier New" w:cs="Courier New"/>
          <w:sz w:val="22"/>
          <w:highlight w:val="yellow"/>
          <w:lang w:val="en-US"/>
        </w:rPr>
        <w:t>x</w:t>
      </w:r>
      <w:r w:rsidRPr="003C7CF7">
        <w:rPr>
          <w:rFonts w:ascii="Courier New" w:hAnsi="Courier New" w:cs="Courier New"/>
          <w:sz w:val="22"/>
          <w:highlight w:val="yellow"/>
        </w:rPr>
        <w:t>64/</w:t>
      </w:r>
      <w:r w:rsidRPr="003F74A5">
        <w:rPr>
          <w:rFonts w:ascii="Courier New" w:hAnsi="Courier New" w:cs="Courier New"/>
          <w:sz w:val="22"/>
          <w:highlight w:val="yellow"/>
          <w:lang w:val="en-US"/>
        </w:rPr>
        <w:t>Multifitting</w:t>
      </w:r>
      <w:bookmarkEnd w:id="9"/>
      <w:r w:rsidR="003F74A5" w:rsidRPr="003C7CF7">
        <w:rPr>
          <w:sz w:val="22"/>
          <w:highlight w:val="yellow"/>
        </w:rPr>
        <w:t>»</w:t>
      </w:r>
      <w:r w:rsidRPr="003C7CF7">
        <w:rPr>
          <w:sz w:val="22"/>
          <w:highlight w:val="yellow"/>
        </w:rPr>
        <w:t>.</w:t>
      </w:r>
    </w:p>
    <w:p w14:paraId="1603B044" w14:textId="77777777" w:rsidR="00AF3E81" w:rsidRPr="00A57320" w:rsidRDefault="00AF3E81">
      <w:pPr>
        <w:pStyle w:val="Heading1"/>
        <w:pageBreakBefore/>
        <w:numPr>
          <w:ilvl w:val="0"/>
          <w:numId w:val="5"/>
        </w:numPr>
      </w:pPr>
      <w:bookmarkStart w:id="10" w:name="_Toc118926359"/>
      <w:bookmarkStart w:id="11" w:name="_Hlk114602200"/>
      <w:r>
        <w:lastRenderedPageBreak/>
        <w:t>Быстрый</w:t>
      </w:r>
      <w:r>
        <w:rPr>
          <w:lang w:val="en-US"/>
        </w:rPr>
        <w:t xml:space="preserve"> </w:t>
      </w:r>
      <w:r>
        <w:t>старт</w:t>
      </w:r>
      <w:bookmarkEnd w:id="10"/>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1"/>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18926360"/>
      <w:r w:rsidRPr="00AF3E81">
        <w:rPr>
          <w:rFonts w:ascii="Times New Roman" w:hAnsi="Times New Roman" w:cs="Times New Roman"/>
          <w:i w:val="0"/>
          <w:color w:val="0070C0"/>
        </w:rPr>
        <w:t>Создание структуры</w:t>
      </w:r>
      <w:bookmarkEnd w:id="12"/>
    </w:p>
    <w:p w14:paraId="0CE2C85B"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8926361"/>
      <w:r w:rsidRPr="00AF3E81">
        <w:rPr>
          <w:rFonts w:ascii="Times New Roman" w:hAnsi="Times New Roman" w:cs="Times New Roman"/>
          <w:i w:val="0"/>
          <w:color w:val="0070C0"/>
        </w:rPr>
        <w:t>Сохранение и загрузка</w:t>
      </w:r>
      <w:bookmarkEnd w:id="13"/>
    </w:p>
    <w:p w14:paraId="22DF8068" w14:textId="77777777" w:rsidR="00B97CE8" w:rsidRPr="00AF3E81" w:rsidRDefault="00B97CE8" w:rsidP="000D5AF2">
      <w:pPr>
        <w:pStyle w:val="ListParagraph"/>
        <w:spacing w:beforeLines="100" w:before="240" w:afterLines="150" w:after="360"/>
        <w:ind w:left="0"/>
        <w:contextualSpacing w:val="0"/>
        <w:jc w:val="both"/>
        <w:rPr>
          <w:rFonts w:ascii="Times New Roman" w:hAnsi="Times New Roman"/>
          <w:sz w:val="24"/>
          <w:szCs w:val="24"/>
        </w:rPr>
      </w:pPr>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8926362"/>
      <w:r w:rsidRPr="00AF3E81">
        <w:rPr>
          <w:rFonts w:ascii="Times New Roman" w:hAnsi="Times New Roman" w:cs="Times New Roman"/>
          <w:i w:val="0"/>
          <w:color w:val="0070C0"/>
        </w:rPr>
        <w:t>Вычисление кривой отражения</w:t>
      </w:r>
      <w:bookmarkEnd w:id="14"/>
    </w:p>
    <w:p w14:paraId="0B652CAF"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8926363"/>
      <w:r w:rsidRPr="00AF3E81">
        <w:rPr>
          <w:rFonts w:ascii="Times New Roman" w:hAnsi="Times New Roman" w:cs="Times New Roman"/>
          <w:i w:val="0"/>
          <w:color w:val="0070C0"/>
        </w:rPr>
        <w:t>Работа со структурной таблицей</w:t>
      </w:r>
      <w:bookmarkEnd w:id="15"/>
    </w:p>
    <w:p w14:paraId="398B4F8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8926364"/>
      <w:r w:rsidRPr="00AF3E81">
        <w:rPr>
          <w:rFonts w:ascii="Times New Roman" w:hAnsi="Times New Roman" w:cs="Times New Roman"/>
          <w:i w:val="0"/>
          <w:color w:val="0070C0"/>
        </w:rPr>
        <w:t>Обратная задача</w:t>
      </w:r>
      <w:bookmarkEnd w:id="16"/>
    </w:p>
    <w:p w14:paraId="5AC4996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3E0F1C"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8926365"/>
      <w:r w:rsidRPr="00AF3E81">
        <w:rPr>
          <w:rFonts w:ascii="Times New Roman" w:hAnsi="Times New Roman" w:cs="Times New Roman"/>
          <w:i w:val="0"/>
          <w:color w:val="0070C0"/>
        </w:rPr>
        <w:t>Дополнительные экспериментальные кривые</w:t>
      </w:r>
      <w:bookmarkEnd w:id="17"/>
    </w:p>
    <w:p w14:paraId="3ED68754"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pPr>
        <w:pStyle w:val="Heading1"/>
        <w:pageBreakBefore/>
        <w:numPr>
          <w:ilvl w:val="0"/>
          <w:numId w:val="5"/>
        </w:numPr>
      </w:pPr>
      <w:bookmarkStart w:id="18" w:name="_Пользовательский_интерфейс"/>
      <w:bookmarkStart w:id="19" w:name="_Toc118926366"/>
      <w:bookmarkEnd w:id="18"/>
      <w:r>
        <w:lastRenderedPageBreak/>
        <w:t>Пользовательский интерфейс</w:t>
      </w:r>
      <w:bookmarkEnd w:id="19"/>
    </w:p>
    <w:p w14:paraId="6527D52A" w14:textId="2352A952" w:rsidR="00993DEA" w:rsidRDefault="00754FC1" w:rsidP="000D5AF2">
      <w:pPr>
        <w:pStyle w:val="a"/>
        <w:spacing w:beforeLines="100" w:before="240" w:afterLines="150" w:after="360" w:line="276" w:lineRule="auto"/>
        <w:ind w:firstLine="0"/>
        <w:rPr>
          <w:sz w:val="22"/>
        </w:rPr>
      </w:pPr>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одновременно большое 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bookmarkStart w:id="20" w:name="ИСПРАВЛЕНИЕ_1"/>
      <w:r w:rsidR="002A7AAB" w:rsidRPr="00530889">
        <w:rPr>
          <w:sz w:val="22"/>
        </w:rPr>
        <w:t>М</w:t>
      </w:r>
      <w:r w:rsidR="00DF5508" w:rsidRPr="00530889">
        <w:rPr>
          <w:sz w:val="22"/>
        </w:rPr>
        <w:t>ногооконность</w:t>
      </w:r>
      <w:bookmarkEnd w:id="20"/>
      <w:r w:rsidR="00DF5508" w:rsidRPr="00530889">
        <w:rPr>
          <w:sz w:val="22"/>
        </w:rPr>
        <w:t xml:space="preserve">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Toc118926367"/>
      <w:r>
        <w:rPr>
          <w:rFonts w:ascii="Times New Roman" w:hAnsi="Times New Roman" w:cs="Times New Roman"/>
          <w:i w:val="0"/>
          <w:color w:val="0070C0"/>
        </w:rPr>
        <w:t>Командная строка</w:t>
      </w:r>
      <w:bookmarkEnd w:id="21"/>
    </w:p>
    <w:p w14:paraId="0BD3F894" w14:textId="75ED94B9" w:rsidR="008D7EB2" w:rsidRPr="00B30475" w:rsidRDefault="008D7EB2" w:rsidP="008D7EB2">
      <w:pPr>
        <w:pStyle w:val="a"/>
        <w:spacing w:beforeLines="100" w:before="240" w:afterLines="150" w:after="360" w:line="276" w:lineRule="auto"/>
        <w:ind w:firstLine="0"/>
        <w:rPr>
          <w:sz w:val="22"/>
          <w:szCs w:val="22"/>
        </w:rPr>
      </w:pPr>
      <w:bookmarkStart w:id="22" w:name="ИСПРАВЛЕНИЕ_2"/>
      <w:r w:rsidRPr="00530889">
        <w:rPr>
          <w:sz w:val="22"/>
          <w:szCs w:val="22"/>
        </w:rPr>
        <w:t>Командная строка</w:t>
      </w:r>
      <w:r w:rsidR="009D6BCB" w:rsidRPr="00530889">
        <w:rPr>
          <w:sz w:val="22"/>
          <w:szCs w:val="22"/>
        </w:rPr>
        <w:t xml:space="preserve"> одновременно</w:t>
      </w:r>
      <w:r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Pr="00530889">
        <w:rPr>
          <w:sz w:val="22"/>
          <w:szCs w:val="22"/>
        </w:rPr>
        <w:t xml:space="preserve"> о внутрипрограммных ошибках</w:t>
      </w:r>
      <w:bookmarkEnd w:id="22"/>
      <w:r w:rsidRPr="00530889">
        <w:rPr>
          <w:sz w:val="22"/>
          <w:szCs w:val="22"/>
        </w:rPr>
        <w:t>.</w:t>
      </w:r>
      <w:r w:rsidRPr="00B30475">
        <w:rPr>
          <w:sz w:val="22"/>
          <w:szCs w:val="22"/>
        </w:rPr>
        <w:t xml:space="preserve">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Главное_окно"/>
      <w:bookmarkStart w:id="24" w:name="_Toc118926368"/>
      <w:bookmarkStart w:id="25" w:name="_Toc441663918"/>
      <w:bookmarkEnd w:id="23"/>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4"/>
    </w:p>
    <w:bookmarkEnd w:id="25"/>
    <w:p w14:paraId="0A96C167" w14:textId="532D6D23" w:rsidR="00673FB4" w:rsidRPr="000D5AF2" w:rsidRDefault="009158AA">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5248" behindDoc="0" locked="0" layoutInCell="1" allowOverlap="1" wp14:anchorId="758928D8" wp14:editId="326DA9A2">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6"/>
                          <a:stretch>
                            <a:fillRect/>
                          </a:stretch>
                        </pic:blipFill>
                        <pic:spPr>
                          <a:xfrm>
                            <a:off x="2009873" y="0"/>
                            <a:ext cx="2876550" cy="5848350"/>
                          </a:xfrm>
                          <a:prstGeom prst="rect">
                            <a:avLst/>
                          </a:prstGeom>
                        </pic:spPr>
                      </pic:pic>
                    </wpg:wgp>
                  </a:graphicData>
                </a:graphic>
              </wp:anchor>
            </w:drawing>
          </mc:Choice>
          <mc:Fallback>
            <w:pict>
              <v:group w14:anchorId="758928D8" id="Group 6" o:spid="_x0000_s1026" style="position:absolute;left:0;text-align:left;margin-left:30.55pt;margin-top:-11.15pt;width:384.75pt;height:460.5pt;z-index:252085248"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7"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28"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type id="_x0000_t32" coordsize="21600,21600" o:spt="32" o:oned="t" path="m,l21600,21600e" filled="f">
                  <v:path arrowok="t" fillok="f" o:connecttype="none"/>
                  <o:lock v:ext="edit" shapetype="t"/>
                </v:shapetype>
                <v:shape id="Прямая со стрелкой 27" o:spid="_x0000_s1029"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30"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9" o:spid="_x0000_s1031"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32"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33"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34"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35"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6"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37"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38"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39"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40"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39" o:spid="_x0000_s1041"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7"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pPr>
        <w:pStyle w:val="Heading3"/>
        <w:numPr>
          <w:ilvl w:val="2"/>
          <w:numId w:val="5"/>
        </w:numPr>
        <w:rPr>
          <w:rFonts w:ascii="Times New Roman" w:hAnsi="Times New Roman" w:cs="Times New Roman"/>
          <w:color w:val="0070C0"/>
        </w:rPr>
      </w:pPr>
      <w:bookmarkStart w:id="26" w:name="_Toc118926369"/>
      <w:r>
        <w:rPr>
          <w:rFonts w:ascii="Times New Roman" w:hAnsi="Times New Roman" w:cs="Times New Roman"/>
          <w:color w:val="0070C0"/>
        </w:rPr>
        <w:lastRenderedPageBreak/>
        <w:t>Меню</w:t>
      </w:r>
      <w:bookmarkEnd w:id="26"/>
    </w:p>
    <w:p w14:paraId="68E51D6B" w14:textId="0B3967D4" w:rsidR="00205FA5" w:rsidRPr="00FA2A1F" w:rsidRDefault="00231D9C">
      <w:pPr>
        <w:pStyle w:val="Heading4"/>
        <w:numPr>
          <w:ilvl w:val="3"/>
          <w:numId w:val="6"/>
        </w:numPr>
        <w:ind w:hanging="153"/>
      </w:pPr>
      <w:bookmarkStart w:id="27" w:name="_File"/>
      <w:bookmarkStart w:id="28" w:name="_Hlk115556100"/>
      <w:bookmarkEnd w:id="27"/>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28"/>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29"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78F4B0B7"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экспортирует профиль многослойной структуры в файл. В зависимости от настроек</w:t>
      </w:r>
      <w:r w:rsidR="00422A5C" w:rsidRPr="006E7A50">
        <w:rPr>
          <w:sz w:val="22"/>
          <w:highlight w:val="darkYellow"/>
        </w:rPr>
        <w:t xml:space="preserve">, </w:t>
      </w:r>
      <w:bookmarkStart w:id="30" w:name="ИСПРАВЛЕНИЕ_3"/>
      <w:r w:rsidR="006E7A50" w:rsidRPr="006E7A50">
        <w:rPr>
          <w:sz w:val="22"/>
          <w:highlight w:val="darkYellow"/>
        </w:rPr>
        <w:t>экспортируется</w:t>
      </w:r>
      <w:r w:rsidR="00422A5C" w:rsidRPr="006E7A50">
        <w:rPr>
          <w:sz w:val="22"/>
          <w:highlight w:val="darkYellow"/>
        </w:rPr>
        <w:t xml:space="preserve"> </w:t>
      </w:r>
      <w:bookmarkEnd w:id="30"/>
      <w:r w:rsidR="006E7A50" w:rsidRPr="006E7A50">
        <w:rPr>
          <w:sz w:val="22"/>
          <w:highlight w:val="darkYellow"/>
        </w:rPr>
        <w:t>диэлектрическая проницаемость</w:t>
      </w:r>
      <w:r w:rsidR="00422A5C">
        <w:rPr>
          <w:sz w:val="22"/>
        </w:rPr>
        <w:t xml:space="preserve">, </w:t>
      </w:r>
      <w:r w:rsidR="003510B4">
        <w:rPr>
          <w:sz w:val="22"/>
        </w:rPr>
        <w:t>относительная плотность материала, концентрации химических элементов</w:t>
      </w:r>
      <w:r w:rsidR="00CE187F">
        <w:rPr>
          <w:sz w:val="22"/>
        </w:rPr>
        <w:t>.</w:t>
      </w:r>
    </w:p>
    <w:p w14:paraId="007A9644" w14:textId="353E4479" w:rsidR="00231D9C" w:rsidRPr="00FA2A1F" w:rsidRDefault="002D2E94">
      <w:pPr>
        <w:pStyle w:val="Heading4"/>
        <w:numPr>
          <w:ilvl w:val="3"/>
          <w:numId w:val="6"/>
        </w:numPr>
        <w:ind w:hanging="153"/>
      </w:pPr>
      <w:bookmarkStart w:id="31" w:name="_Calculate"/>
      <w:bookmarkEnd w:id="29"/>
      <w:bookmarkEnd w:id="31"/>
      <w:r>
        <w:rPr>
          <w:noProof/>
          <w:sz w:val="22"/>
        </w:rPr>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0C65F2E" w:rsidR="0049444E" w:rsidRPr="000D5AF2" w:rsidRDefault="0049444E">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D033A6">
        <w:rPr>
          <w:rFonts w:ascii="Arial" w:hAnsi="Arial" w:cs="Arial"/>
          <w:color w:val="C00000"/>
          <w:sz w:val="22"/>
          <w:lang w:val="en-US"/>
        </w:rPr>
        <w:t>Calculate</w:t>
      </w:r>
      <w:r>
        <w:rPr>
          <w:color w:val="00518E"/>
          <w:sz w:val="22"/>
        </w:rPr>
        <w:t>»</w:t>
      </w:r>
    </w:p>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2"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Pr>
          <w:sz w:val="22"/>
        </w:rPr>
        <w:t>фитов</w:t>
      </w:r>
      <w:r w:rsidR="006B0A40">
        <w:rPr>
          <w:sz w:val="22"/>
        </w:rPr>
        <w:t xml:space="preserve"> </w:t>
      </w:r>
      <w:bookmarkStart w:id="33" w:name="ИСПРАВЛЕНИЕ_4"/>
      <w:r w:rsidR="006B0A40" w:rsidRPr="00DC449C">
        <w:rPr>
          <w:sz w:val="22"/>
          <w:highlight w:val="darkYellow"/>
        </w:rPr>
        <w:t>при разных значениях оцениваемых параметров</w:t>
      </w:r>
      <w:r w:rsidR="00A93087" w:rsidRPr="00DC449C">
        <w:rPr>
          <w:sz w:val="22"/>
          <w:highlight w:val="darkYellow"/>
        </w:rPr>
        <w:t xml:space="preserve"> для определения доверительных интервалов</w:t>
      </w:r>
      <w:bookmarkEnd w:id="33"/>
      <w:r w:rsidRPr="00A93087">
        <w:rPr>
          <w:sz w:val="22"/>
        </w:rPr>
        <w:t>.</w:t>
      </w:r>
      <w:r w:rsidR="00A93087">
        <w:rPr>
          <w:sz w:val="22"/>
        </w:rPr>
        <w:t xml:space="preserve"> Результат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4" w:name="_Optical_constants"/>
      <w:bookmarkEnd w:id="32"/>
      <w:bookmarkEnd w:id="34"/>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pPr>
        <w:pStyle w:val="Heading3"/>
        <w:numPr>
          <w:ilvl w:val="2"/>
          <w:numId w:val="5"/>
        </w:numPr>
        <w:rPr>
          <w:rFonts w:ascii="Times New Roman" w:hAnsi="Times New Roman" w:cs="Times New Roman"/>
          <w:color w:val="0070C0"/>
        </w:rPr>
      </w:pPr>
      <w:bookmarkStart w:id="35" w:name="_Вкладки_со_структурами"/>
      <w:bookmarkStart w:id="36" w:name="_Toc118926370"/>
      <w:bookmarkEnd w:id="35"/>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6"/>
    </w:p>
    <w:p w14:paraId="448F1347" w14:textId="710B180A" w:rsidR="0002107B" w:rsidRPr="000D5AF2" w:rsidRDefault="0002107B">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pPr>
        <w:pStyle w:val="Heading3"/>
        <w:numPr>
          <w:ilvl w:val="2"/>
          <w:numId w:val="5"/>
        </w:numPr>
        <w:rPr>
          <w:rFonts w:ascii="Times New Roman" w:hAnsi="Times New Roman" w:cs="Times New Roman"/>
          <w:color w:val="0070C0"/>
        </w:rPr>
      </w:pPr>
      <w:bookmarkStart w:id="37" w:name="_Toc118926371"/>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37"/>
    </w:p>
    <w:p w14:paraId="7CD25F3B" w14:textId="49A5569E" w:rsidR="005E619A" w:rsidRPr="000D5AF2" w:rsidRDefault="003A3364">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6000" behindDoc="0" locked="0" layoutInCell="1" allowOverlap="1" wp14:anchorId="2CA1AD6E" wp14:editId="2256A39E">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pPr>
        <w:pStyle w:val="Heading3"/>
        <w:numPr>
          <w:ilvl w:val="2"/>
          <w:numId w:val="5"/>
        </w:numPr>
        <w:rPr>
          <w:rFonts w:ascii="Times New Roman" w:hAnsi="Times New Roman" w:cs="Times New Roman"/>
          <w:color w:val="0070C0"/>
        </w:rPr>
      </w:pPr>
      <w:bookmarkStart w:id="38" w:name="_Панель_инструментов"/>
      <w:bookmarkStart w:id="39" w:name="_Toc118926372"/>
      <w:bookmarkEnd w:id="38"/>
      <w:r>
        <w:rPr>
          <w:rFonts w:ascii="Times New Roman" w:hAnsi="Times New Roman" w:cs="Times New Roman"/>
          <w:color w:val="0070C0"/>
        </w:rPr>
        <w:t>Панель инструментов</w:t>
      </w:r>
      <w:bookmarkEnd w:id="39"/>
    </w:p>
    <w:p w14:paraId="26F2C9EA" w14:textId="5207338E" w:rsidR="00673FB4" w:rsidRPr="006A6B5F" w:rsidRDefault="00F242B4" w:rsidP="000D5AF2">
      <w:pPr>
        <w:pStyle w:val="a"/>
        <w:spacing w:beforeLines="100" w:before="240" w:afterLines="150" w:after="360" w:line="276" w:lineRule="auto"/>
        <w:ind w:firstLine="0"/>
        <w:rPr>
          <w:sz w:val="22"/>
        </w:rPr>
      </w:pPr>
      <w:r w:rsidRPr="00F242B4">
        <w:rPr>
          <w:sz w:val="22"/>
          <w:highlight w:val="darkYellow"/>
        </w:rPr>
        <w:t xml:space="preserve">Под </w:t>
      </w:r>
      <w:bookmarkStart w:id="40" w:name="ИСПРАВЛЕНИЕ_5"/>
      <w:r w:rsidRPr="00F242B4">
        <w:rPr>
          <w:sz w:val="22"/>
          <w:highlight w:val="darkYellow"/>
        </w:rPr>
        <w:t>структурой</w:t>
      </w:r>
      <w:r w:rsidR="002100CA" w:rsidRPr="006A6B5F">
        <w:rPr>
          <w:sz w:val="22"/>
        </w:rPr>
        <w:t xml:space="preserve"> </w:t>
      </w:r>
      <w:bookmarkEnd w:id="40"/>
      <w:r w:rsidR="002100CA" w:rsidRPr="006A6B5F">
        <w:rPr>
          <w:sz w:val="22"/>
        </w:rPr>
        <w:t xml:space="preserve">находится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3200" behindDoc="0" locked="0" layoutInCell="1" allowOverlap="1" wp14:anchorId="6B0EF862" wp14:editId="48E14CB2">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26"/>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43" style="position:absolute;left:0;text-align:left;margin-left:20.5pt;margin-top:-15.25pt;width:412.9pt;height:125.6pt;z-index:252083200"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">
                <v:shape id="Picture 1403" o:spid="_x0000_s1044"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27" o:title="" croptop="6554f" cropbottom="2669f" cropleft="2439f" cropright="3507f"/>
                </v:shape>
                <v:shape id="TextBox 36" o:spid="_x0000_s1045"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46"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47"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48"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49"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50"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51"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52"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53"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54"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55"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56"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57"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58"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59"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60"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61"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62"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63"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64"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65"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66"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67"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68"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2B3731DB" w:rsidR="001073AB"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Pr>
          <w:sz w:val="22"/>
        </w:rPr>
        <w:t>удаляет элемент структуры. Эквивалент – клавиша «</w:t>
      </w:r>
      <w:r w:rsidR="00EF7E24" w:rsidRPr="00D82F11">
        <w:rPr>
          <w:sz w:val="22"/>
          <w:u w:val="single"/>
          <w:lang w:val="en-US"/>
        </w:rPr>
        <w:t>Delete</w:t>
      </w:r>
      <w:r w:rsidR="00EF7E24">
        <w:rPr>
          <w:sz w:val="22"/>
        </w:rPr>
        <w:t>».</w:t>
      </w:r>
    </w:p>
    <w:p w14:paraId="2B74566B" w14:textId="0C653C21"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F970C8" w:rsidRPr="00A93087">
        <w:rPr>
          <w:sz w:val="22"/>
        </w:rPr>
        <w:t>«</w:t>
      </w:r>
      <w:r w:rsidR="00FD443C">
        <w:rPr>
          <w:rFonts w:ascii="Arial" w:hAnsi="Arial" w:cs="Arial"/>
          <w:color w:val="C00000"/>
          <w:sz w:val="22"/>
          <w:lang w:val="en-US"/>
        </w:rPr>
        <w:t>Cut</w:t>
      </w:r>
      <w:r w:rsidR="00F970C8" w:rsidRPr="00A93087">
        <w:rPr>
          <w:sz w:val="22"/>
        </w:rPr>
        <w:t xml:space="preserve">» </w:t>
      </w:r>
      <w:r w:rsidR="00F970C8">
        <w:rPr>
          <w:sz w:val="22"/>
        </w:rPr>
        <w:t>вырезает элемент структуры и помещает его в буфер обмена.</w:t>
      </w:r>
      <w:r w:rsidR="00CA2FDC" w:rsidRPr="00CA2FDC">
        <w:rPr>
          <w:sz w:val="22"/>
        </w:rPr>
        <w:t xml:space="preserve"> </w:t>
      </w:r>
      <w:r w:rsidR="00CA2FDC">
        <w:rPr>
          <w:sz w:val="22"/>
        </w:rPr>
        <w:t>Комбинация</w:t>
      </w:r>
      <w:r w:rsidR="001C415E">
        <w:rPr>
          <w:sz w:val="22"/>
        </w:rPr>
        <w:t xml:space="preserve"> </w:t>
      </w:r>
      <w:r w:rsidR="001C415E" w:rsidRPr="00C140C7">
        <w:rPr>
          <w:sz w:val="22"/>
          <w:highlight w:val="darkYellow"/>
        </w:rPr>
        <w:t>клавиш</w:t>
      </w:r>
      <w:r w:rsidR="00CA2FDC">
        <w:rPr>
          <w:sz w:val="22"/>
        </w:rPr>
        <w:t>: «</w:t>
      </w:r>
      <w:r w:rsidR="00CA2FDC" w:rsidRPr="00D82F11">
        <w:rPr>
          <w:sz w:val="22"/>
          <w:u w:val="single"/>
          <w:lang w:val="en-US"/>
        </w:rPr>
        <w:t>Ctrl</w:t>
      </w:r>
      <w:r w:rsidR="00CA2FDC" w:rsidRPr="00D82F11">
        <w:rPr>
          <w:sz w:val="22"/>
          <w:u w:val="single"/>
        </w:rPr>
        <w:t>+</w:t>
      </w:r>
      <w:r w:rsidR="00CA2FDC" w:rsidRPr="00D82F11">
        <w:rPr>
          <w:sz w:val="22"/>
          <w:u w:val="single"/>
          <w:lang w:val="en-US"/>
        </w:rPr>
        <w:t>X</w:t>
      </w:r>
      <w:r w:rsidR="00CA2FDC">
        <w:rPr>
          <w:sz w:val="22"/>
        </w:rPr>
        <w:t>»</w:t>
      </w:r>
    </w:p>
    <w:p w14:paraId="29241FAA" w14:textId="146D73E8"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Copy</w:t>
      </w:r>
      <w:r w:rsidR="00F970C8" w:rsidRPr="00A93087">
        <w:rPr>
          <w:sz w:val="22"/>
        </w:rPr>
        <w:t xml:space="preserve">» </w:t>
      </w:r>
      <w:r w:rsidR="00F970C8">
        <w:rPr>
          <w:sz w:val="22"/>
        </w:rPr>
        <w:t>помещает элемент структуры</w:t>
      </w:r>
      <w:r w:rsidR="00F970C8" w:rsidRPr="00F970C8">
        <w:rPr>
          <w:sz w:val="22"/>
        </w:rPr>
        <w:t xml:space="preserve"> </w:t>
      </w:r>
      <w:r w:rsidR="00F970C8">
        <w:rPr>
          <w:sz w:val="22"/>
        </w:rPr>
        <w:t>в буфер обмена.</w:t>
      </w:r>
      <w:r w:rsidR="00CA2FDC" w:rsidRPr="00CA2FDC">
        <w:rPr>
          <w:sz w:val="22"/>
        </w:rPr>
        <w:t xml:space="preserve"> </w:t>
      </w:r>
      <w:r w:rsidR="00CA2FDC">
        <w:rPr>
          <w:sz w:val="22"/>
        </w:rPr>
        <w:t>Комбинация</w:t>
      </w:r>
      <w:r w:rsidR="001C415E" w:rsidRPr="001C415E">
        <w:rPr>
          <w:sz w:val="22"/>
        </w:rPr>
        <w:t xml:space="preserve"> </w:t>
      </w:r>
      <w:bookmarkStart w:id="41" w:name="ИСПРАВЛЕНИЕ_6"/>
      <w:r w:rsidR="001C415E" w:rsidRPr="00C140C7">
        <w:rPr>
          <w:sz w:val="22"/>
          <w:highlight w:val="darkYellow"/>
        </w:rPr>
        <w:t>клавиш</w:t>
      </w:r>
      <w:bookmarkEnd w:id="41"/>
      <w:r w:rsidR="00CA2FDC">
        <w:rPr>
          <w:sz w:val="22"/>
        </w:rPr>
        <w:t>: «</w:t>
      </w:r>
      <w:r w:rsidR="00CA2FDC" w:rsidRPr="005317E3">
        <w:rPr>
          <w:sz w:val="22"/>
          <w:u w:val="single"/>
          <w:lang w:val="en-US"/>
        </w:rPr>
        <w:t>Ctrl</w:t>
      </w:r>
      <w:r w:rsidR="00CA2FDC" w:rsidRPr="005317E3">
        <w:rPr>
          <w:sz w:val="22"/>
          <w:u w:val="single"/>
        </w:rPr>
        <w:t>+С</w:t>
      </w:r>
      <w:r w:rsidR="00CA2FDC">
        <w:rPr>
          <w:sz w:val="22"/>
        </w:rPr>
        <w:t>»</w:t>
      </w:r>
    </w:p>
    <w:p w14:paraId="72C0B16A" w14:textId="2B5A7912" w:rsidR="00CA2FDC" w:rsidRDefault="008522EA">
      <w:pPr>
        <w:pStyle w:val="a"/>
        <w:numPr>
          <w:ilvl w:val="0"/>
          <w:numId w:val="4"/>
        </w:numPr>
        <w:spacing w:beforeLines="100" w:before="240" w:afterLines="150" w:after="360" w:line="276" w:lineRule="auto"/>
        <w:rPr>
          <w:sz w:val="22"/>
        </w:rPr>
      </w:pPr>
      <w:r>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Paste</w:t>
      </w:r>
      <w:r w:rsidR="00F970C8" w:rsidRPr="00A93087">
        <w:rPr>
          <w:sz w:val="22"/>
        </w:rPr>
        <w:t xml:space="preserve">» </w:t>
      </w:r>
      <w:r w:rsidR="00EA34D4">
        <w:rPr>
          <w:sz w:val="22"/>
        </w:rPr>
        <w:t>вставляет</w:t>
      </w:r>
      <w:r w:rsidR="00F970C8">
        <w:rPr>
          <w:sz w:val="22"/>
        </w:rPr>
        <w:t xml:space="preserve"> элемент структуры</w:t>
      </w:r>
      <w:r w:rsidR="00EA34D4">
        <w:rPr>
          <w:sz w:val="22"/>
        </w:rPr>
        <w:t xml:space="preserve"> из буфера обмена</w:t>
      </w:r>
      <w:r w:rsidR="00F970C8">
        <w:rPr>
          <w:sz w:val="22"/>
        </w:rPr>
        <w:t>.</w:t>
      </w:r>
      <w:r w:rsidR="00CA2FDC">
        <w:rPr>
          <w:sz w:val="22"/>
        </w:rPr>
        <w:t xml:space="preserve"> Комбинация</w:t>
      </w:r>
      <w:r w:rsidR="001C415E" w:rsidRPr="001C415E">
        <w:rPr>
          <w:sz w:val="22"/>
        </w:rPr>
        <w:t xml:space="preserve"> </w:t>
      </w:r>
      <w:r w:rsidR="001C415E" w:rsidRPr="00C140C7">
        <w:rPr>
          <w:sz w:val="22"/>
          <w:highlight w:val="darkYellow"/>
        </w:rPr>
        <w:t>клавиш</w:t>
      </w:r>
      <w:r w:rsidR="00CA2FDC">
        <w:rPr>
          <w:sz w:val="22"/>
        </w:rPr>
        <w:t>: «</w:t>
      </w:r>
      <w:r w:rsidR="00CA2FDC" w:rsidRPr="005317E3">
        <w:rPr>
          <w:sz w:val="22"/>
          <w:u w:val="single"/>
          <w:lang w:val="en-US"/>
        </w:rPr>
        <w:t>Ctrl</w:t>
      </w:r>
      <w:r w:rsidR="00CA2FDC" w:rsidRPr="005317E3">
        <w:rPr>
          <w:sz w:val="22"/>
          <w:u w:val="single"/>
        </w:rPr>
        <w:t>+</w:t>
      </w:r>
      <w:r w:rsidR="00CA2FDC" w:rsidRPr="005317E3">
        <w:rPr>
          <w:sz w:val="22"/>
          <w:u w:val="single"/>
          <w:lang w:val="en-US"/>
        </w:rPr>
        <w:t>V</w:t>
      </w:r>
      <w:r w:rsidR="00CA2FDC">
        <w:rPr>
          <w:sz w:val="22"/>
        </w:rPr>
        <w:t>»</w:t>
      </w:r>
    </w:p>
    <w:p w14:paraId="09E51C01" w14:textId="7479114E"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up</w:t>
      </w:r>
      <w:r w:rsidR="00C53366" w:rsidRPr="00A93087">
        <w:rPr>
          <w:sz w:val="22"/>
        </w:rPr>
        <w:t xml:space="preserve">» </w:t>
      </w:r>
      <w:r w:rsidR="00C53366">
        <w:rPr>
          <w:sz w:val="22"/>
        </w:rPr>
        <w:t>перемещает элемент вверх по структуре.</w:t>
      </w:r>
    </w:p>
    <w:p w14:paraId="3570034B" w14:textId="6A2CFE00"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down</w:t>
      </w:r>
      <w:r w:rsidR="00C53366" w:rsidRPr="00A93087">
        <w:rPr>
          <w:sz w:val="22"/>
        </w:rPr>
        <w:t xml:space="preserve">» </w:t>
      </w:r>
      <w:r w:rsidR="00C53366">
        <w:rPr>
          <w:sz w:val="22"/>
        </w:rPr>
        <w:t>перемещает элемент вниз по структуре.</w:t>
      </w:r>
    </w:p>
    <w:p w14:paraId="66342120" w14:textId="75AE20E4"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72FB6DB0"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AC0DA6">
      <w:pPr>
        <w:pStyle w:val="Heading3"/>
        <w:numPr>
          <w:ilvl w:val="2"/>
          <w:numId w:val="5"/>
        </w:numPr>
        <w:rPr>
          <w:rFonts w:ascii="Times New Roman" w:hAnsi="Times New Roman" w:cs="Times New Roman"/>
          <w:color w:val="0070C0"/>
        </w:rPr>
      </w:pPr>
      <w:bookmarkStart w:id="42" w:name="_Редактирование_элемента_структуры"/>
      <w:bookmarkStart w:id="43" w:name="_Toc118926373"/>
      <w:bookmarkEnd w:id="42"/>
      <w:r>
        <w:rPr>
          <w:rFonts w:ascii="Times New Roman" w:hAnsi="Times New Roman" w:cs="Times New Roman"/>
          <w:color w:val="0070C0"/>
        </w:rPr>
        <w:t>Редактирование элемента структуры</w:t>
      </w:r>
      <w:bookmarkEnd w:id="43"/>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6C53FA">
      <w:pPr>
        <w:pStyle w:val="Heading4"/>
        <w:numPr>
          <w:ilvl w:val="3"/>
          <w:numId w:val="5"/>
        </w:numPr>
      </w:pPr>
      <w:bookmarkStart w:id="44" w:name="_Layer"/>
      <w:bookmarkEnd w:id="44"/>
      <w:r>
        <w:rPr>
          <w:lang w:val="en-US"/>
        </w:rPr>
        <w:t>Layer</w:t>
      </w:r>
    </w:p>
    <w:bookmarkStart w:id="45" w:name="_Hlk115650843"/>
    <w:p w14:paraId="6DD01EF8" w14:textId="6BFF0F3D" w:rsidR="008C1F58" w:rsidRPr="0040768A" w:rsidRDefault="00FF073E" w:rsidP="008C1F58">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44737482">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579635" id="Group 14" o:spid="_x0000_s1026" style="position:absolute;margin-left:92.5pt;margin-top:3.65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5"/>
    <w:p w14:paraId="65E815DE" w14:textId="5FEAD1A4"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C223CC">
      <w:pPr>
        <w:pStyle w:val="Heading5"/>
        <w:numPr>
          <w:ilvl w:val="4"/>
          <w:numId w:val="5"/>
        </w:numPr>
        <w:rPr>
          <w:lang w:val="en-US"/>
        </w:rPr>
      </w:pPr>
      <w:r>
        <w:t>Заголовок</w:t>
      </w:r>
    </w:p>
    <w:p w14:paraId="675C0217" w14:textId="68F43469" w:rsidR="00C223CC" w:rsidRPr="000D5AF2" w:rsidRDefault="006F2380" w:rsidP="00C223CC">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7616" behindDoc="0" locked="0" layoutInCell="1" allowOverlap="1" wp14:anchorId="1324E41D" wp14:editId="03CCCCE1">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069" style="position:absolute;left:0;text-align:left;margin-left:119.6pt;margin-top:2.9pt;width:176.85pt;height:91.55pt;z-index:251887616;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">
                <o:lock v:ext="edit" aspectratio="t"/>
                <v:shape id="Picture 1045"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42" o:title="" cropbottom="58722f" cropright="49720f"/>
                </v:shape>
                <v:shape id="TextBox 34"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3B701B">
      <w:pPr>
        <w:pStyle w:val="Heading5"/>
        <w:numPr>
          <w:ilvl w:val="4"/>
          <w:numId w:val="5"/>
        </w:numPr>
        <w:rPr>
          <w:lang w:val="en-US"/>
        </w:rPr>
      </w:pPr>
      <w:bookmarkStart w:id="46" w:name="_Меню"/>
      <w:bookmarkEnd w:id="46"/>
      <w:r>
        <w:t>Меню</w:t>
      </w:r>
    </w:p>
    <w:p w14:paraId="5D785620" w14:textId="58A020CD" w:rsidR="003B701B" w:rsidRPr="000D5AF2" w:rsidRDefault="00515B0F" w:rsidP="003B701B">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5A7C9F">
      <w:pPr>
        <w:pStyle w:val="Heading5"/>
        <w:numPr>
          <w:ilvl w:val="4"/>
          <w:numId w:val="5"/>
        </w:numPr>
        <w:rPr>
          <w:lang w:val="en-US"/>
        </w:rPr>
      </w:pPr>
      <w:bookmarkStart w:id="47" w:name="_Material"/>
      <w:bookmarkEnd w:id="47"/>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F82A61">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62471B">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FC7AE3">
      <w:pPr>
        <w:pStyle w:val="Heading5"/>
        <w:numPr>
          <w:ilvl w:val="4"/>
          <w:numId w:val="5"/>
        </w:numPr>
        <w:rPr>
          <w:lang w:val="en-US"/>
        </w:rPr>
      </w:pPr>
      <w:r>
        <w:rPr>
          <w:lang w:val="en-US"/>
        </w:rPr>
        <w:lastRenderedPageBreak/>
        <w:t>Thickness</w:t>
      </w:r>
    </w:p>
    <w:p w14:paraId="7403E459" w14:textId="72C4BC28"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9A4C68" w14:textId="3DA521AF" w:rsidR="0062471B"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p>
    <w:p w14:paraId="58FC58E0" w14:textId="275D739D" w:rsidR="00462351" w:rsidRDefault="00445157" w:rsidP="00EE666A">
      <w:pPr>
        <w:pStyle w:val="a"/>
        <w:spacing w:beforeLines="100" w:before="240" w:afterLines="150" w:after="360" w:line="276" w:lineRule="auto"/>
        <w:ind w:firstLine="0"/>
        <w:rPr>
          <w:sz w:val="22"/>
        </w:rPr>
      </w:pPr>
      <w:bookmarkStart w:id="48" w:name="ДЛЯ_ССЫЛКИ_дрейф_толщин"/>
      <w:r>
        <w:rPr>
          <w:sz w:val="22"/>
        </w:rPr>
        <w:t>Если</w:t>
      </w:r>
      <w:bookmarkEnd w:id="48"/>
      <w:r>
        <w:rPr>
          <w:sz w:val="22"/>
        </w:rPr>
        <w:t xml:space="preserve"> слой является частью периодической многослойки, то он при расчёте он дублируется </w:t>
      </w:r>
      <w:r>
        <w:rPr>
          <w:sz w:val="22"/>
          <w:lang w:val="en-US"/>
        </w:rPr>
        <w:t>N</w:t>
      </w:r>
      <w:r w:rsidRPr="00445157">
        <w:rPr>
          <w:sz w:val="22"/>
        </w:rPr>
        <w:t xml:space="preserve"> </w:t>
      </w:r>
      <w:r>
        <w:rPr>
          <w:sz w:val="22"/>
        </w:rPr>
        <w:t xml:space="preserve"> раз, где </w:t>
      </w:r>
      <w:r>
        <w:rPr>
          <w:sz w:val="22"/>
          <w:lang w:val="en-US"/>
        </w:rPr>
        <w:t>N</w:t>
      </w:r>
      <w:r w:rsidRPr="00445157">
        <w:rPr>
          <w:sz w:val="22"/>
        </w:rPr>
        <w:t xml:space="preserve"> </w:t>
      </w:r>
      <w:r>
        <w:rPr>
          <w:sz w:val="22"/>
        </w:rPr>
        <w:t xml:space="preserve">– число периодов. В этом случае помимо базовой толщины можно </w:t>
      </w:r>
      <w:r w:rsidR="00F17915">
        <w:rPr>
          <w:sz w:val="22"/>
        </w:rPr>
        <w:t>указать</w:t>
      </w:r>
      <w:r>
        <w:rPr>
          <w:sz w:val="22"/>
        </w:rPr>
        <w:t xml:space="preserve"> и изменение толщины слоя от периода к периоду. Для этого присутствует кнопка </w:t>
      </w:r>
      <w:r w:rsidRPr="0040768A">
        <w:rPr>
          <w:sz w:val="22"/>
        </w:rPr>
        <w:t>«</w:t>
      </w:r>
      <w:bookmarkStart w:id="49" w:name="Thickness_drift"/>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bookmarkEnd w:id="49"/>
      <w:r w:rsidRPr="0040768A">
        <w:rPr>
          <w:sz w:val="22"/>
        </w:rPr>
        <w:t>»</w:t>
      </w:r>
      <w:r>
        <w:rPr>
          <w:sz w:val="22"/>
        </w:rPr>
        <w:t xml:space="preserve">. </w:t>
      </w:r>
      <w:r w:rsidR="00C714E1">
        <w:rPr>
          <w:sz w:val="22"/>
        </w:rPr>
        <w:t>Если её нажать, то откроется окно:</w:t>
      </w:r>
    </w:p>
    <w:p w14:paraId="2E058256" w14:textId="27D3A815"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E90A4F">
      <w:pPr>
        <w:pStyle w:val="Heading5"/>
        <w:numPr>
          <w:ilvl w:val="4"/>
          <w:numId w:val="5"/>
        </w:numPr>
        <w:rPr>
          <w:lang w:val="en-US"/>
        </w:rPr>
      </w:pPr>
      <w:bookmarkStart w:id="50" w:name="_Diffuseness"/>
      <w:bookmarkEnd w:id="50"/>
      <w:r>
        <w:rPr>
          <w:lang w:val="en-US"/>
        </w:rPr>
        <w:lastRenderedPageBreak/>
        <w:t>Diffusene</w:t>
      </w:r>
      <w:r w:rsidR="00E90A4F">
        <w:rPr>
          <w:lang w:val="en-US"/>
        </w:rPr>
        <w:t>ss</w:t>
      </w:r>
    </w:p>
    <w:p w14:paraId="4485C863" w14:textId="4FF14484"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446125">
      <w:pPr>
        <w:pStyle w:val="Heading4"/>
        <w:numPr>
          <w:ilvl w:val="3"/>
          <w:numId w:val="5"/>
        </w:numPr>
        <w:rPr>
          <w:lang w:val="en-US"/>
        </w:rPr>
      </w:pPr>
      <w:r>
        <w:rPr>
          <w:lang w:val="en-US"/>
        </w:rPr>
        <w:t>Substrate</w:t>
      </w:r>
    </w:p>
    <w:p w14:paraId="22508825" w14:textId="3EF4C677" w:rsidR="00FF073E" w:rsidRPr="0040768A" w:rsidRDefault="00FF073E" w:rsidP="00FF073E">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40"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771BB5">
      <w:pPr>
        <w:pStyle w:val="Heading4"/>
        <w:numPr>
          <w:ilvl w:val="3"/>
          <w:numId w:val="5"/>
        </w:numPr>
        <w:rPr>
          <w:lang w:val="en-US"/>
        </w:rPr>
      </w:pPr>
      <w:r>
        <w:rPr>
          <w:lang w:val="en-US"/>
        </w:rPr>
        <w:t>Ambient</w:t>
      </w:r>
    </w:p>
    <w:p w14:paraId="10B6DAE4" w14:textId="4904668F" w:rsidR="009111FA" w:rsidRPr="0040768A" w:rsidRDefault="009111FA" w:rsidP="009111FA">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3C43E88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2291321" id="Group 16" o:spid="_x0000_s1026" style="position:absolute;margin-left:92.5pt;margin-top:13.15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C465E2">
      <w:pPr>
        <w:pStyle w:val="Heading4"/>
        <w:numPr>
          <w:ilvl w:val="3"/>
          <w:numId w:val="5"/>
        </w:numPr>
        <w:rPr>
          <w:lang w:val="en-US"/>
        </w:rPr>
      </w:pPr>
      <w:bookmarkStart w:id="51" w:name="_Multilayer"/>
      <w:bookmarkEnd w:id="51"/>
      <w:r>
        <w:rPr>
          <w:lang w:val="en-US"/>
        </w:rPr>
        <w:lastRenderedPageBreak/>
        <w:t>Multilayer</w:t>
      </w:r>
    </w:p>
    <w:p w14:paraId="3CBDB577" w14:textId="7C394734" w:rsidR="009111FA" w:rsidRPr="0040768A" w:rsidRDefault="009733E0" w:rsidP="009111FA">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40"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CA66C9">
      <w:pPr>
        <w:pStyle w:val="Heading5"/>
        <w:numPr>
          <w:ilvl w:val="4"/>
          <w:numId w:val="5"/>
        </w:numPr>
        <w:rPr>
          <w:lang w:val="en-US"/>
        </w:rPr>
      </w:pPr>
      <w:r>
        <w:t>Заголовок</w:t>
      </w:r>
    </w:p>
    <w:p w14:paraId="5D759D63" w14:textId="579F3D6A" w:rsidR="00CA66C9" w:rsidRPr="000D5AF2" w:rsidRDefault="00310C1C" w:rsidP="00CA66C9">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4480" behindDoc="0" locked="0" layoutInCell="1" allowOverlap="1" wp14:anchorId="00C8FCC2" wp14:editId="3CEF3414">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55"/>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077" style="position:absolute;left:0;text-align:left;margin-left:117.55pt;margin-top:-.1pt;width:191.9pt;height:81.2pt;z-index:251924480"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">
                <v:shape id="Picture 120" o:spid="_x0000_s1078"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56" o:title="" cropbottom="55864f" cropright="42570f"/>
                </v:shape>
                <v:shape id="Прямая со стрелкой 21" o:spid="_x0000_s1079"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080"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081"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082"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310C1C">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10C1C">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7"/>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8"/>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59"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0"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1130BA">
      <w:pPr>
        <w:pStyle w:val="Heading5"/>
        <w:numPr>
          <w:ilvl w:val="4"/>
          <w:numId w:val="5"/>
        </w:numPr>
        <w:rPr>
          <w:lang w:val="en-US"/>
        </w:rPr>
      </w:pPr>
      <w:r>
        <w:t>Параметры</w:t>
      </w:r>
    </w:p>
    <w:p w14:paraId="549F6A13" w14:textId="10E5A939" w:rsidR="001130BA" w:rsidRPr="00F82A61" w:rsidRDefault="001130BA" w:rsidP="001130BA">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5">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bookmarkStart w:id="52" w:name="ИСПРАВЛЕНИЕ_7"/>
      <w:r>
        <w:rPr>
          <w:sz w:val="22"/>
        </w:rPr>
        <w:t xml:space="preserve">Второй </w:t>
      </w:r>
      <w:bookmarkEnd w:id="52"/>
      <w:r>
        <w:rPr>
          <w:sz w:val="22"/>
        </w:rPr>
        <w:t>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512741">
      <w:pPr>
        <w:pStyle w:val="Heading5"/>
        <w:numPr>
          <w:ilvl w:val="4"/>
          <w:numId w:val="5"/>
        </w:numPr>
        <w:rPr>
          <w:lang w:val="en-US"/>
        </w:rPr>
      </w:pPr>
      <w:bookmarkStart w:id="53" w:name="_Управление_типом_структуры"/>
      <w:bookmarkEnd w:id="53"/>
      <w:r>
        <w:t>Управление типом структуры</w:t>
      </w:r>
    </w:p>
    <w:p w14:paraId="60FCD0FC" w14:textId="51E4F332" w:rsidR="00512741" w:rsidRPr="00F82A61" w:rsidRDefault="00512741" w:rsidP="0051274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EB0876">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EB0876">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1"/>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2"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bookmarkStart w:id="55" w:name="Ссылка_на_таблицу_слоёв"/>
      <w:r w:rsidR="00514057">
        <w:rPr>
          <w:sz w:val="22"/>
        </w:rPr>
        <w:fldChar w:fldCharType="begin"/>
      </w:r>
      <w:r w:rsidR="00514057">
        <w:rPr>
          <w:sz w:val="22"/>
        </w:rPr>
        <w:instrText xml:space="preserve"> HYPERLINK  \l "_Regular_aperiodic" </w:instrText>
      </w:r>
      <w:r w:rsidR="00514057">
        <w:rPr>
          <w:sz w:val="22"/>
        </w:rPr>
      </w:r>
      <w:r w:rsidR="00514057">
        <w:rPr>
          <w:sz w:val="22"/>
        </w:rPr>
        <w:fldChar w:fldCharType="separate"/>
      </w:r>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r w:rsidR="00514057">
        <w:rPr>
          <w:sz w:val="22"/>
        </w:rPr>
        <w:fldChar w:fldCharType="end"/>
      </w:r>
      <w:r w:rsidR="00AC24E5">
        <w:rPr>
          <w:sz w:val="22"/>
        </w:rPr>
        <w:t>.</w:t>
      </w:r>
      <w:bookmarkEnd w:id="55"/>
    </w:p>
    <w:p w14:paraId="5DF88B8D" w14:textId="16F57696" w:rsidR="006E0889" w:rsidRDefault="006E0889" w:rsidP="006E0889">
      <w:pPr>
        <w:pStyle w:val="Heading5"/>
        <w:numPr>
          <w:ilvl w:val="4"/>
          <w:numId w:val="5"/>
        </w:numPr>
        <w:rPr>
          <w:lang w:val="en-US"/>
        </w:rPr>
      </w:pPr>
      <w:r>
        <w:t>Заголовок</w:t>
      </w:r>
    </w:p>
    <w:p w14:paraId="230E871A" w14:textId="61D3109D" w:rsidR="006E0889" w:rsidRPr="000D5AF2" w:rsidRDefault="00906D3E" w:rsidP="006E0889">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40864" behindDoc="0" locked="0" layoutInCell="1" allowOverlap="1" wp14:anchorId="48A7F177" wp14:editId="6A89A417">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64"/>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083" style="position:absolute;left:0;text-align:left;margin-left:119.45pt;margin-top:-.3pt;width:191.9pt;height:94.2pt;z-index:251940864"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UhKqZA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">
                <v:shape id="Picture 1149" o:spid="_x0000_s1084"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65" o:title="" cropbottom="54253f" cropright="40546f"/>
                </v:shape>
                <v:shape id="Прямая со стрелкой 21" o:spid="_x0000_s1085"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086"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087"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088"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14235B">
      <w:pPr>
        <w:pStyle w:val="Heading5"/>
        <w:numPr>
          <w:ilvl w:val="4"/>
          <w:numId w:val="5"/>
        </w:numPr>
        <w:rPr>
          <w:lang w:val="en-US"/>
        </w:rPr>
      </w:pPr>
      <w:bookmarkStart w:id="56" w:name="_Параметры"/>
      <w:bookmarkEnd w:id="56"/>
      <w:r>
        <w:t>Параметры</w:t>
      </w:r>
    </w:p>
    <w:p w14:paraId="406F26A6" w14:textId="08FCDDA1" w:rsidR="0014235B" w:rsidRPr="00F82A61" w:rsidRDefault="007C553C" w:rsidP="0014235B">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6">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7428CEF1" w:rsidR="006C58B8" w:rsidRPr="004C33B4" w:rsidRDefault="00AB650B" w:rsidP="0014235B">
      <w:pPr>
        <w:pStyle w:val="a"/>
        <w:spacing w:beforeLines="100" w:before="240" w:afterLines="150" w:after="360" w:line="276" w:lineRule="auto"/>
        <w:ind w:firstLine="0"/>
        <w:rPr>
          <w:sz w:val="22"/>
        </w:rPr>
      </w:pPr>
      <w:bookmarkStart w:id="57" w:name="ИСПРАВЛЕНИЕ_8"/>
      <w:r w:rsidRPr="00BB76BE">
        <w:rPr>
          <w:sz w:val="22"/>
          <w:highlight w:val="darkYellow"/>
        </w:rPr>
        <w:t>В этом окне</w:t>
      </w:r>
      <w:r w:rsidR="006C58B8">
        <w:rPr>
          <w:sz w:val="22"/>
        </w:rPr>
        <w:t xml:space="preserve"> </w:t>
      </w:r>
      <w:bookmarkEnd w:id="57"/>
      <w:r w:rsidR="006C58B8">
        <w:rPr>
          <w:sz w:val="22"/>
        </w:rPr>
        <w:t>нельзя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71B059AB"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Pr="004B055C">
        <w:rPr>
          <w:sz w:val="22"/>
        </w:rPr>
        <w:t>/</w:t>
      </w:r>
      <w:r>
        <w:rPr>
          <w:sz w:val="22"/>
        </w:rPr>
        <w:t xml:space="preserve">подгонке 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35pt;height:23.8pt" o:ole="">
            <v:imagedata r:id="rId67" o:title=""/>
          </v:shape>
          <o:OLEObject Type="Embed" ProgID="Equation.3" ShapeID="_x0000_i1025" DrawAspect="Content" ObjectID="_1729876468" r:id="rId68"/>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3A33DC">
      <w:pPr>
        <w:pStyle w:val="Heading5"/>
        <w:numPr>
          <w:ilvl w:val="4"/>
          <w:numId w:val="5"/>
        </w:numPr>
        <w:rPr>
          <w:lang w:val="en-US"/>
        </w:rPr>
      </w:pPr>
      <w:r>
        <w:t>Управление типом структуры</w:t>
      </w:r>
    </w:p>
    <w:p w14:paraId="7D648AE4" w14:textId="6617C2F1"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69">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DB6ED1">
      <w:pPr>
        <w:pStyle w:val="Heading4"/>
        <w:numPr>
          <w:ilvl w:val="3"/>
          <w:numId w:val="5"/>
        </w:numPr>
        <w:rPr>
          <w:lang w:val="en-US"/>
        </w:rPr>
      </w:pPr>
      <w:bookmarkStart w:id="58" w:name="_General__aperiodic"/>
      <w:bookmarkEnd w:id="58"/>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DB6ED1">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0"/>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1"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DB6ED1">
      <w:pPr>
        <w:pStyle w:val="Heading5"/>
        <w:numPr>
          <w:ilvl w:val="4"/>
          <w:numId w:val="5"/>
        </w:numPr>
        <w:rPr>
          <w:lang w:val="en-US"/>
        </w:rPr>
      </w:pPr>
      <w:r>
        <w:t>Заголовок</w:t>
      </w:r>
    </w:p>
    <w:p w14:paraId="68E94341" w14:textId="2F5B7FA3" w:rsidR="00DB6ED1" w:rsidRPr="000D5AF2" w:rsidRDefault="00683834" w:rsidP="00DB6ED1">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9296" behindDoc="0" locked="0" layoutInCell="1" allowOverlap="1" wp14:anchorId="7AE031EE" wp14:editId="19BB7069">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72"/>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089" style="position:absolute;left:0;text-align:left;margin-left:117.95pt;margin-top:-1.5pt;width:191.9pt;height:95.75pt;z-index:251959296"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rO84cwQAADMOAAAOAAAAZHJzL2Uyb0RvYy54bWzsV82O2zYQvhfoOxC6&#10;Z61/28J6g9SbbAsE7SKbtmeaoiwiEqmS9N8t7QvkEfoKvfTQH+QZ7DfqkJRsy96g3QTdU7BY2RQ5&#10;w5mP33xD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">
                <v:shape id="Picture 906" o:spid="_x0000_s1090"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73" o:title="" cropbottom="53474f" cropright="30816f"/>
                </v:shape>
                <v:shape id="Прямая со стрелкой 21" o:spid="_x0000_s1091"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092"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093"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094"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DB6ED1">
      <w:pPr>
        <w:pStyle w:val="Heading5"/>
        <w:numPr>
          <w:ilvl w:val="4"/>
          <w:numId w:val="5"/>
        </w:numPr>
        <w:rPr>
          <w:lang w:val="en-US"/>
        </w:rPr>
      </w:pPr>
      <w:r>
        <w:t>Параметры</w:t>
      </w:r>
    </w:p>
    <w:p w14:paraId="1E951735" w14:textId="3058821B"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75283FC4"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DB6ED1">
      <w:pPr>
        <w:pStyle w:val="Heading5"/>
        <w:numPr>
          <w:ilvl w:val="4"/>
          <w:numId w:val="5"/>
        </w:numPr>
        <w:rPr>
          <w:lang w:val="en-US"/>
        </w:rPr>
      </w:pPr>
      <w:r>
        <w:t>Управление типом структуры</w:t>
      </w:r>
    </w:p>
    <w:p w14:paraId="2BF02E0E" w14:textId="711B0AD5" w:rsidR="00DB6ED1" w:rsidRPr="00F82A61" w:rsidRDefault="00686553"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301C1871">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pPr>
        <w:pStyle w:val="Heading3"/>
        <w:numPr>
          <w:ilvl w:val="2"/>
          <w:numId w:val="5"/>
        </w:numPr>
        <w:rPr>
          <w:rFonts w:ascii="Times New Roman" w:hAnsi="Times New Roman" w:cs="Times New Roman"/>
          <w:color w:val="0070C0"/>
        </w:rPr>
      </w:pPr>
      <w:bookmarkStart w:id="59" w:name="_Toc118926374"/>
      <w:r>
        <w:rPr>
          <w:rFonts w:ascii="Times New Roman" w:hAnsi="Times New Roman" w:cs="Times New Roman"/>
          <w:color w:val="0070C0"/>
        </w:rPr>
        <w:t>Панель доступа к другим окнам</w:t>
      </w:r>
      <w:bookmarkEnd w:id="59"/>
    </w:p>
    <w:p w14:paraId="6A374CDF" w14:textId="7DBB5528"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pPr>
        <w:pStyle w:val="Heading3"/>
        <w:numPr>
          <w:ilvl w:val="2"/>
          <w:numId w:val="5"/>
        </w:numPr>
        <w:rPr>
          <w:rFonts w:ascii="Times New Roman" w:hAnsi="Times New Roman" w:cs="Times New Roman"/>
          <w:color w:val="0070C0"/>
        </w:rPr>
      </w:pPr>
      <w:bookmarkStart w:id="60" w:name="_Независимые_кривые"/>
      <w:bookmarkStart w:id="61" w:name="_Toc118926375"/>
      <w:bookmarkEnd w:id="60"/>
      <w:r>
        <w:rPr>
          <w:rFonts w:ascii="Times New Roman" w:hAnsi="Times New Roman" w:cs="Times New Roman"/>
          <w:color w:val="0070C0"/>
        </w:rPr>
        <w:t>Независимые кривые</w:t>
      </w:r>
      <w:bookmarkEnd w:id="61"/>
    </w:p>
    <w:p w14:paraId="50BCF6CD" w14:textId="082234D5" w:rsidR="00DB70A9" w:rsidRPr="000D5AF2" w:rsidRDefault="00D17722">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00E28598"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w:t>
      </w:r>
      <w:bookmarkStart w:id="62" w:name="ИСПРАВЛЕНИЕ_9"/>
      <w:r>
        <w:rPr>
          <w:sz w:val="22"/>
        </w:rPr>
        <w:t>независимыми</w:t>
      </w:r>
      <w:bookmarkEnd w:id="62"/>
      <w:r>
        <w:rPr>
          <w:sz w:val="22"/>
        </w:rPr>
        <w:t>»</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pPr>
        <w:pStyle w:val="Heading4"/>
        <w:numPr>
          <w:ilvl w:val="3"/>
          <w:numId w:val="5"/>
        </w:numPr>
      </w:pPr>
      <w:bookmarkStart w:id="63" w:name="_Specular_scan_1"/>
      <w:bookmarkEnd w:id="63"/>
      <w:r>
        <w:rPr>
          <w:lang w:val="en-US"/>
        </w:rPr>
        <w:lastRenderedPageBreak/>
        <w:t>Specular scan</w:t>
      </w:r>
    </w:p>
    <w:p w14:paraId="6199EA13" w14:textId="15F494C6" w:rsidR="0068236A" w:rsidRPr="000D5AF2" w:rsidRDefault="000B2284">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4" w:name="_Units"/>
      <w:bookmarkEnd w:id="64"/>
    </w:p>
    <w:p w14:paraId="42AC17C0" w14:textId="7D644599" w:rsidR="00DC15AC" w:rsidRDefault="006D41AA">
      <w:pPr>
        <w:pStyle w:val="Heading5"/>
        <w:numPr>
          <w:ilvl w:val="4"/>
          <w:numId w:val="5"/>
        </w:numPr>
        <w:rPr>
          <w:lang w:val="en-US"/>
        </w:rPr>
      </w:pPr>
      <w:bookmarkStart w:id="65" w:name="_Units_1"/>
      <w:bookmarkEnd w:id="65"/>
      <w:r>
        <w:rPr>
          <w:lang w:val="en-US"/>
        </w:rPr>
        <w:lastRenderedPageBreak/>
        <w:t>Units</w:t>
      </w:r>
    </w:p>
    <w:p w14:paraId="70FB38D0" w14:textId="0ACEF9FE"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pPr>
        <w:pStyle w:val="Heading5"/>
        <w:numPr>
          <w:ilvl w:val="4"/>
          <w:numId w:val="5"/>
        </w:numPr>
        <w:rPr>
          <w:lang w:val="en-US"/>
        </w:rPr>
      </w:pPr>
      <w:bookmarkStart w:id="66" w:name="_Argument"/>
      <w:bookmarkEnd w:id="66"/>
      <w:r>
        <w:rPr>
          <w:lang w:val="en-US"/>
        </w:rPr>
        <w:t>Argument</w:t>
      </w:r>
    </w:p>
    <w:p w14:paraId="6E3B8281" w14:textId="57F771EC"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pPr>
        <w:pStyle w:val="Heading5"/>
        <w:numPr>
          <w:ilvl w:val="4"/>
          <w:numId w:val="5"/>
        </w:numPr>
        <w:rPr>
          <w:lang w:val="en-US"/>
        </w:rPr>
      </w:pPr>
      <w:bookmarkStart w:id="67" w:name="_Beam"/>
      <w:bookmarkEnd w:id="67"/>
      <w:r>
        <w:rPr>
          <w:lang w:val="en-US"/>
        </w:rPr>
        <w:t>Beam</w:t>
      </w:r>
    </w:p>
    <w:p w14:paraId="225E2977" w14:textId="55856878"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pPr>
        <w:pStyle w:val="Heading5"/>
        <w:numPr>
          <w:ilvl w:val="4"/>
          <w:numId w:val="5"/>
        </w:numPr>
        <w:rPr>
          <w:lang w:val="en-US"/>
        </w:rPr>
      </w:pPr>
      <w:bookmarkStart w:id="68" w:name="_Detector"/>
      <w:bookmarkEnd w:id="68"/>
      <w:r>
        <w:rPr>
          <w:lang w:val="en-US"/>
        </w:rPr>
        <w:lastRenderedPageBreak/>
        <w:t>Detector</w:t>
      </w:r>
    </w:p>
    <w:p w14:paraId="090349A1" w14:textId="6D6EE49E" w:rsidR="006B6C46" w:rsidRPr="000D5AF2" w:rsidRDefault="00E80441">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7"/>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79"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0"/>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1"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pPr>
        <w:pStyle w:val="Heading5"/>
        <w:numPr>
          <w:ilvl w:val="4"/>
          <w:numId w:val="5"/>
        </w:numPr>
        <w:rPr>
          <w:lang w:val="en-US"/>
        </w:rPr>
      </w:pPr>
      <w:bookmarkStart w:id="69" w:name="_Footprint_and_distortion"/>
      <w:bookmarkEnd w:id="69"/>
      <w:r>
        <w:rPr>
          <w:lang w:val="en-US"/>
        </w:rPr>
        <w:t>Footprint and distortion</w:t>
      </w:r>
    </w:p>
    <w:p w14:paraId="0E9058D3" w14:textId="24AE4100"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66A33A96"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формы, </w:t>
      </w:r>
      <w:bookmarkStart w:id="70" w:name="ИСПРАВЛЕНИЕ_10"/>
      <w:r w:rsidR="00104EFA" w:rsidRPr="00104EFA">
        <w:rPr>
          <w:sz w:val="22"/>
          <w:highlight w:val="darkYellow"/>
        </w:rPr>
        <w:t>сечение</w:t>
      </w:r>
      <w:r w:rsidR="00104EFA">
        <w:rPr>
          <w:sz w:val="22"/>
        </w:rPr>
        <w:t xml:space="preserve"> </w:t>
      </w:r>
      <w:bookmarkEnd w:id="70"/>
      <w:r w:rsidR="00C56016">
        <w:rPr>
          <w:sz w:val="22"/>
        </w:rPr>
        <w:t>пуч</w:t>
      </w:r>
      <w:r w:rsidR="00104EFA">
        <w:rPr>
          <w:sz w:val="22"/>
        </w:rPr>
        <w:t>ка</w:t>
      </w:r>
      <w:r w:rsidR="00C56016">
        <w:rPr>
          <w:sz w:val="22"/>
        </w:rPr>
        <w:t xml:space="preserve"> может иметь </w:t>
      </w:r>
      <w:r w:rsidR="00080693">
        <w:rPr>
          <w:sz w:val="22"/>
        </w:rPr>
        <w:t>дополнительн</w:t>
      </w:r>
      <w:r w:rsidR="00104EFA">
        <w:rPr>
          <w:sz w:val="22"/>
        </w:rPr>
        <w:t>ый</w:t>
      </w:r>
      <w:r w:rsidR="00080693">
        <w:rPr>
          <w:sz w:val="22"/>
        </w:rPr>
        <w:t xml:space="preserve"> «</w:t>
      </w:r>
      <w:r w:rsidR="00104EFA" w:rsidRPr="00104EFA">
        <w:rPr>
          <w:sz w:val="22"/>
          <w:highlight w:val="darkYellow"/>
        </w:rPr>
        <w:t>пьедестал</w:t>
      </w:r>
      <w:r w:rsidR="00080693">
        <w:rPr>
          <w:sz w:val="22"/>
        </w:rPr>
        <w:t>»  малой интенсивности («</w:t>
      </w:r>
      <w:r w:rsidR="00080693">
        <w:rPr>
          <w:rFonts w:ascii="Arial" w:hAnsi="Arial" w:cs="Arial"/>
          <w:color w:val="C00000"/>
          <w:sz w:val="22"/>
          <w:lang w:val="en-US"/>
        </w:rPr>
        <w:t>Wings</w:t>
      </w:r>
      <w:r w:rsidR="00080693">
        <w:rPr>
          <w:sz w:val="22"/>
        </w:rPr>
        <w:t>»)</w:t>
      </w:r>
      <w:r w:rsidR="00080693" w:rsidRPr="00080693">
        <w:rPr>
          <w:sz w:val="22"/>
        </w:rPr>
        <w:t>.</w:t>
      </w:r>
      <w:r w:rsidR="00CC28AD" w:rsidRPr="00CC28AD">
        <w:rPr>
          <w:sz w:val="22"/>
        </w:rPr>
        <w:t xml:space="preserve"> </w:t>
      </w:r>
      <w:r w:rsidR="00CC28AD">
        <w:rPr>
          <w:sz w:val="22"/>
        </w:rPr>
        <w:t>Профиль пучка в плоскости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pPr>
        <w:pStyle w:val="Heading4"/>
        <w:numPr>
          <w:ilvl w:val="3"/>
          <w:numId w:val="5"/>
        </w:numPr>
      </w:pPr>
      <w:bookmarkStart w:id="71" w:name="_Detector_scan_1"/>
      <w:bookmarkEnd w:id="71"/>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pPr>
        <w:pStyle w:val="Heading5"/>
        <w:numPr>
          <w:ilvl w:val="4"/>
          <w:numId w:val="5"/>
        </w:numPr>
        <w:rPr>
          <w:lang w:val="en-US"/>
        </w:rPr>
      </w:pPr>
      <w:r>
        <w:rPr>
          <w:lang w:val="en-US"/>
        </w:rPr>
        <w:t>Argument</w:t>
      </w:r>
    </w:p>
    <w:p w14:paraId="729CF619" w14:textId="7DB8291E"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2"/>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3"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14F2B1EE" w:rsidR="00E326E5" w:rsidRDefault="00E326E5">
      <w:pPr>
        <w:pStyle w:val="Heading5"/>
        <w:numPr>
          <w:ilvl w:val="4"/>
          <w:numId w:val="5"/>
        </w:numPr>
        <w:rPr>
          <w:lang w:val="en-US"/>
        </w:rPr>
      </w:pPr>
      <w:r>
        <w:rPr>
          <w:lang w:val="en-US"/>
        </w:rPr>
        <w:t>Beam</w:t>
      </w:r>
    </w:p>
    <w:p w14:paraId="25921146" w14:textId="60C23185"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3DA0BF8B">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2"/>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C49DA8F"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72"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pPr>
        <w:pStyle w:val="Heading4"/>
        <w:numPr>
          <w:ilvl w:val="3"/>
          <w:numId w:val="5"/>
        </w:numPr>
      </w:pPr>
      <w:bookmarkStart w:id="73" w:name="_Rocking_scan"/>
      <w:bookmarkEnd w:id="72"/>
      <w:bookmarkEnd w:id="73"/>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pPr>
        <w:pStyle w:val="Heading5"/>
        <w:numPr>
          <w:ilvl w:val="4"/>
          <w:numId w:val="5"/>
        </w:numPr>
        <w:rPr>
          <w:lang w:val="en-US"/>
        </w:rPr>
      </w:pPr>
      <w:r>
        <w:rPr>
          <w:lang w:val="en-US"/>
        </w:rPr>
        <w:t>Argument</w:t>
      </w:r>
    </w:p>
    <w:p w14:paraId="2F083968" w14:textId="6879EAEB"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pPr>
        <w:pStyle w:val="Heading5"/>
        <w:numPr>
          <w:ilvl w:val="4"/>
          <w:numId w:val="5"/>
        </w:numPr>
        <w:rPr>
          <w:lang w:val="en-US"/>
        </w:rPr>
      </w:pPr>
      <w:r>
        <w:rPr>
          <w:lang w:val="en-US"/>
        </w:rPr>
        <w:t>Beam</w:t>
      </w:r>
    </w:p>
    <w:p w14:paraId="4F3405B1" w14:textId="2A35F5AC"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pPr>
        <w:pStyle w:val="Heading4"/>
        <w:numPr>
          <w:ilvl w:val="3"/>
          <w:numId w:val="5"/>
        </w:numPr>
      </w:pPr>
      <w:bookmarkStart w:id="74" w:name="_Offset_scan"/>
      <w:bookmarkEnd w:id="74"/>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pPr>
        <w:pStyle w:val="Heading5"/>
        <w:numPr>
          <w:ilvl w:val="4"/>
          <w:numId w:val="5"/>
        </w:numPr>
        <w:rPr>
          <w:lang w:val="en-US"/>
        </w:rPr>
      </w:pPr>
      <w:r>
        <w:rPr>
          <w:lang w:val="en-US"/>
        </w:rPr>
        <w:t>Beam</w:t>
      </w:r>
    </w:p>
    <w:p w14:paraId="76ABC3D2" w14:textId="45F1A991"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pPr>
        <w:pStyle w:val="Heading4"/>
        <w:numPr>
          <w:ilvl w:val="3"/>
          <w:numId w:val="5"/>
        </w:numPr>
      </w:pPr>
      <w:bookmarkStart w:id="75" w:name="_GISAS_map"/>
      <w:bookmarkEnd w:id="75"/>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pPr>
        <w:pStyle w:val="Heading5"/>
        <w:numPr>
          <w:ilvl w:val="4"/>
          <w:numId w:val="5"/>
        </w:numPr>
        <w:rPr>
          <w:lang w:val="en-US"/>
        </w:rPr>
      </w:pPr>
      <w:r>
        <w:rPr>
          <w:lang w:val="en-US"/>
        </w:rPr>
        <w:lastRenderedPageBreak/>
        <w:t>Argument</w:t>
      </w:r>
    </w:p>
    <w:p w14:paraId="5E00EDA7" w14:textId="6A5CAC50"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pPr>
        <w:pStyle w:val="Heading5"/>
        <w:numPr>
          <w:ilvl w:val="4"/>
          <w:numId w:val="5"/>
        </w:numPr>
        <w:rPr>
          <w:lang w:val="en-US"/>
        </w:rPr>
      </w:pPr>
      <w:bookmarkStart w:id="76" w:name="_Beam_2"/>
      <w:bookmarkEnd w:id="76"/>
      <w:r>
        <w:rPr>
          <w:lang w:val="en-US"/>
        </w:rPr>
        <w:t>Beam</w:t>
      </w:r>
    </w:p>
    <w:p w14:paraId="48E16809" w14:textId="4D2689EF"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pPr>
        <w:pStyle w:val="Heading5"/>
        <w:numPr>
          <w:ilvl w:val="4"/>
          <w:numId w:val="5"/>
        </w:numPr>
        <w:rPr>
          <w:lang w:val="en-US"/>
        </w:rPr>
      </w:pPr>
      <w:r>
        <w:rPr>
          <w:lang w:val="en-US"/>
        </w:rPr>
        <w:t>Detector</w:t>
      </w:r>
    </w:p>
    <w:p w14:paraId="47A37F94" w14:textId="16984A37"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pPr>
        <w:pStyle w:val="Heading3"/>
        <w:numPr>
          <w:ilvl w:val="2"/>
          <w:numId w:val="5"/>
        </w:numPr>
        <w:rPr>
          <w:rFonts w:ascii="Times New Roman" w:hAnsi="Times New Roman" w:cs="Times New Roman"/>
          <w:color w:val="0070C0"/>
        </w:rPr>
      </w:pPr>
      <w:bookmarkStart w:id="77" w:name="_Экспериментальные_кривые"/>
      <w:bookmarkStart w:id="78" w:name="_Toc118926376"/>
      <w:bookmarkEnd w:id="77"/>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78"/>
    </w:p>
    <w:p w14:paraId="039A4A98" w14:textId="2CBF8EE0"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4E30F84"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bookmarkStart w:id="79" w:name="ИСПРАВЛЕНИЕ_11"/>
      <w:r w:rsidR="00F53A63">
        <w:rPr>
          <w:rFonts w:ascii="Arial" w:hAnsi="Arial" w:cs="Arial"/>
          <w:color w:val="C00000"/>
          <w:sz w:val="22"/>
          <w:lang w:val="en-US"/>
        </w:rPr>
        <w:t>row</w:t>
      </w:r>
      <w:bookmarkEnd w:id="79"/>
      <w:r w:rsidR="00F53A63" w:rsidRPr="007F412D">
        <w:rPr>
          <w:sz w:val="22"/>
        </w:rPr>
        <w:t>»</w:t>
      </w:r>
      <w:r w:rsidR="00F53A63" w:rsidRPr="00F53A63">
        <w:rPr>
          <w:sz w:val="22"/>
        </w:rPr>
        <w:t xml:space="preserve"> </w:t>
      </w:r>
      <w:r w:rsidR="00F53A63">
        <w:rPr>
          <w:sz w:val="22"/>
        </w:rPr>
        <w:t xml:space="preserve">и </w:t>
      </w:r>
      <w:r w:rsidR="00496915" w:rsidRPr="00496915">
        <w:rPr>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9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76EC461" w:rsidR="009E4A90" w:rsidRDefault="009E4A90" w:rsidP="007B2DCF">
      <w:pPr>
        <w:pStyle w:val="a"/>
        <w:spacing w:beforeLines="100" w:before="240" w:afterLines="150" w:after="360" w:line="276" w:lineRule="auto"/>
        <w:ind w:firstLine="0"/>
        <w:rPr>
          <w:sz w:val="22"/>
        </w:rPr>
      </w:pPr>
      <w:r>
        <w:rPr>
          <w:sz w:val="22"/>
        </w:rPr>
        <w:t>Для загрузки данных и</w:t>
      </w:r>
      <w:r w:rsidRPr="00E46459">
        <w:rPr>
          <w:sz w:val="22"/>
        </w:rPr>
        <w:t>/</w:t>
      </w:r>
      <w:r>
        <w:rPr>
          <w:sz w:val="22"/>
        </w:rPr>
        <w:t xml:space="preserve">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77777777"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7723DE71" w14:textId="3B27F4D5" w:rsidR="009E4A90" w:rsidRPr="000B2284" w:rsidRDefault="009E31A1">
      <w:pPr>
        <w:pStyle w:val="Heading4"/>
        <w:numPr>
          <w:ilvl w:val="3"/>
          <w:numId w:val="5"/>
        </w:numPr>
      </w:pPr>
      <w:bookmarkStart w:id="80" w:name="_Specular_scan"/>
      <w:bookmarkEnd w:id="80"/>
      <w:r w:rsidRPr="005C59DF">
        <w:lastRenderedPageBreak/>
        <w:t xml:space="preserve"> </w:t>
      </w:r>
      <w:r w:rsidR="009E4A90">
        <w:rPr>
          <w:lang w:val="en-US"/>
        </w:rPr>
        <w:t>Specular scan</w:t>
      </w:r>
    </w:p>
    <w:p w14:paraId="50616799" w14:textId="06E85F42"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pPr>
        <w:pStyle w:val="Heading5"/>
        <w:numPr>
          <w:ilvl w:val="4"/>
          <w:numId w:val="5"/>
        </w:numPr>
        <w:rPr>
          <w:lang w:val="en-US"/>
        </w:rPr>
      </w:pPr>
      <w:bookmarkStart w:id="81" w:name="_Measurement"/>
      <w:bookmarkEnd w:id="81"/>
      <w:r>
        <w:rPr>
          <w:lang w:val="en-US"/>
        </w:rPr>
        <w:t>Measurement</w:t>
      </w:r>
    </w:p>
    <w:p w14:paraId="081359B5" w14:textId="1E29544B"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bookmarkStart w:id="82" w:name="ИСПРАВЛЕНИЕ_12"/>
      <w:r w:rsidR="001645CB" w:rsidRPr="00090C56">
        <w:rPr>
          <w:sz w:val="22"/>
          <w:highlight w:val="darkYellow"/>
        </w:rPr>
        <w:t>или</w:t>
      </w:r>
      <w:r w:rsidR="001645CB">
        <w:rPr>
          <w:sz w:val="22"/>
        </w:rPr>
        <w:t xml:space="preserve"> </w:t>
      </w:r>
      <w:bookmarkEnd w:id="82"/>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pPr>
        <w:pStyle w:val="Heading5"/>
        <w:numPr>
          <w:ilvl w:val="4"/>
          <w:numId w:val="5"/>
        </w:numPr>
        <w:rPr>
          <w:lang w:val="en-US"/>
        </w:rPr>
      </w:pPr>
      <w:bookmarkStart w:id="83" w:name="_Argument_1"/>
      <w:bookmarkEnd w:id="83"/>
      <w:r w:rsidRPr="000C327B">
        <w:rPr>
          <w:lang w:val="en-US"/>
        </w:rPr>
        <w:t>Argument</w:t>
      </w:r>
    </w:p>
    <w:p w14:paraId="0B9313F3" w14:textId="29C741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pPr>
        <w:pStyle w:val="Heading5"/>
        <w:numPr>
          <w:ilvl w:val="4"/>
          <w:numId w:val="5"/>
        </w:numPr>
        <w:rPr>
          <w:lang w:val="en-US"/>
        </w:rPr>
      </w:pPr>
      <w:bookmarkStart w:id="84" w:name="_Value"/>
      <w:bookmarkEnd w:id="84"/>
      <w:r>
        <w:rPr>
          <w:lang w:val="en-US"/>
        </w:rPr>
        <w:t>Value</w:t>
      </w:r>
    </w:p>
    <w:p w14:paraId="6373B40D" w14:textId="68B8D642"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pPr>
        <w:pStyle w:val="Heading5"/>
        <w:numPr>
          <w:ilvl w:val="4"/>
          <w:numId w:val="5"/>
        </w:numPr>
        <w:rPr>
          <w:lang w:val="en-US"/>
        </w:rPr>
      </w:pPr>
      <w:bookmarkStart w:id="85" w:name="_Beam_1"/>
      <w:bookmarkEnd w:id="85"/>
      <w:r w:rsidRPr="00DF014B">
        <w:rPr>
          <w:lang w:val="en-US"/>
        </w:rPr>
        <w:t>Beam</w:t>
      </w:r>
    </w:p>
    <w:p w14:paraId="06435920" w14:textId="0FE3B03D"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pPr>
        <w:pStyle w:val="Heading5"/>
        <w:numPr>
          <w:ilvl w:val="4"/>
          <w:numId w:val="5"/>
        </w:numPr>
        <w:rPr>
          <w:lang w:val="en-US"/>
        </w:rPr>
      </w:pPr>
      <w:bookmarkStart w:id="86" w:name="_Detector_1"/>
      <w:bookmarkEnd w:id="86"/>
      <w:r w:rsidRPr="00AC3ED1">
        <w:rPr>
          <w:lang w:val="en-US"/>
        </w:rPr>
        <w:t>Detector</w:t>
      </w:r>
    </w:p>
    <w:p w14:paraId="39233BF0" w14:textId="31E7428B"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pPr>
        <w:pStyle w:val="Heading5"/>
        <w:numPr>
          <w:ilvl w:val="4"/>
          <w:numId w:val="5"/>
        </w:numPr>
        <w:rPr>
          <w:lang w:val="en-US"/>
        </w:rPr>
      </w:pPr>
      <w:bookmarkStart w:id="87" w:name="_Footprint_and_distortion_1"/>
      <w:bookmarkEnd w:id="87"/>
      <w:r w:rsidRPr="009F4529">
        <w:rPr>
          <w:lang w:val="en-US"/>
        </w:rPr>
        <w:t>Footprint and distortion</w:t>
      </w:r>
    </w:p>
    <w:p w14:paraId="4C608BE9" w14:textId="5E3D63D0"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pPr>
        <w:pStyle w:val="Heading5"/>
        <w:numPr>
          <w:ilvl w:val="4"/>
          <w:numId w:val="5"/>
        </w:numPr>
        <w:rPr>
          <w:lang w:val="en-US"/>
        </w:rPr>
      </w:pPr>
      <w:bookmarkStart w:id="88" w:name="_Нижняя_панель"/>
      <w:bookmarkEnd w:id="88"/>
      <w:r>
        <w:t>Нижняя панель</w:t>
      </w:r>
    </w:p>
    <w:p w14:paraId="28116421" w14:textId="742D370C"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FD256A">
      <w:pPr>
        <w:pStyle w:val="Heading4"/>
        <w:numPr>
          <w:ilvl w:val="3"/>
          <w:numId w:val="5"/>
        </w:numPr>
      </w:pPr>
      <w:bookmarkStart w:id="89" w:name="_Detector_scan"/>
      <w:bookmarkEnd w:id="89"/>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3A784370">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3E43974"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6"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130B68">
      <w:pPr>
        <w:pStyle w:val="Heading4"/>
        <w:numPr>
          <w:ilvl w:val="3"/>
          <w:numId w:val="5"/>
        </w:numPr>
      </w:pPr>
      <w:bookmarkStart w:id="90" w:name="_Rocking_scan_1"/>
      <w:bookmarkEnd w:id="90"/>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7">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4848" behindDoc="0" locked="0" layoutInCell="1" allowOverlap="1" wp14:anchorId="05D62ED6" wp14:editId="27B412E5">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7"/>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54A0302" id="Group 16" o:spid="_x0000_s1026" style="position:absolute;margin-left:1.1pt;margin-top:608.6pt;width:454.1pt;height:50.95pt;z-index:251854848;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8"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351015">
      <w:pPr>
        <w:pStyle w:val="Heading4"/>
        <w:numPr>
          <w:ilvl w:val="3"/>
          <w:numId w:val="5"/>
        </w:numPr>
      </w:pPr>
      <w:bookmarkStart w:id="91" w:name="_Offset_scan_1"/>
      <w:bookmarkEnd w:id="91"/>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351015">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51015">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2336" behindDoc="0" locked="0" layoutInCell="1" allowOverlap="1" wp14:anchorId="097E4599" wp14:editId="48D115BC">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09"/>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8C82D51" id="Group 26" o:spid="_x0000_s1026" style="position:absolute;margin-left:-.15pt;margin-top:2.4pt;width:454.2pt;height:27.5pt;z-index:252302336;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10"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351015">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51015">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4384" behindDoc="0" locked="0" layoutInCell="1" allowOverlap="1" wp14:anchorId="4189EBE7" wp14:editId="39BF92B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09"/>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4D62B55" id="Group 27" o:spid="_x0000_s1026" style="position:absolute;margin-left:3pt;margin-top:-.05pt;width:454.25pt;height:53.55pt;z-index:252304384;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10"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A3DD5">
      <w:pPr>
        <w:pStyle w:val="Heading4"/>
        <w:numPr>
          <w:ilvl w:val="3"/>
          <w:numId w:val="5"/>
        </w:numPr>
      </w:pPr>
      <w:bookmarkStart w:id="92" w:name="_GISAS_map_1"/>
      <w:bookmarkEnd w:id="92"/>
      <w:r>
        <w:rPr>
          <w:lang w:val="en-US"/>
        </w:rPr>
        <w:lastRenderedPageBreak/>
        <w:t>GISAS</w:t>
      </w:r>
      <w:r w:rsidR="000A3DD5">
        <w:rPr>
          <w:lang w:val="en-US"/>
        </w:rPr>
        <w:t xml:space="preserve"> </w:t>
      </w:r>
      <w:r>
        <w:rPr>
          <w:lang w:val="en-US"/>
        </w:rPr>
        <w:t>map</w:t>
      </w:r>
    </w:p>
    <w:p w14:paraId="6E6A94AF" w14:textId="54BAF5E7"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1">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78235D">
      <w:pPr>
        <w:pStyle w:val="Heading5"/>
        <w:numPr>
          <w:ilvl w:val="4"/>
          <w:numId w:val="5"/>
        </w:numPr>
        <w:rPr>
          <w:lang w:val="en-US"/>
        </w:rPr>
      </w:pPr>
      <w:bookmarkStart w:id="93" w:name="_Argument_2"/>
      <w:bookmarkEnd w:id="93"/>
      <w:r w:rsidRPr="000C327B">
        <w:rPr>
          <w:lang w:val="en-US"/>
        </w:rPr>
        <w:t>Argument</w:t>
      </w:r>
    </w:p>
    <w:p w14:paraId="44608563" w14:textId="459839EC"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105340B" w:rsidR="007847B4" w:rsidRDefault="003A6609" w:rsidP="0078235D">
      <w:pPr>
        <w:pStyle w:val="a"/>
        <w:spacing w:beforeLines="100" w:before="240" w:afterLines="150" w:after="360" w:line="276" w:lineRule="auto"/>
        <w:ind w:firstLine="0"/>
        <w:rPr>
          <w:sz w:val="22"/>
        </w:rPr>
      </w:pPr>
      <w:r w:rsidRPr="003A6609">
        <w:rPr>
          <w:sz w:val="22"/>
          <w:highlight w:val="darkYellow"/>
        </w:rPr>
        <w:t xml:space="preserve">В этом </w:t>
      </w:r>
      <w:bookmarkStart w:id="94" w:name="ИСПРАВЛЕНИЕ_13"/>
      <w:r w:rsidRPr="003A6609">
        <w:rPr>
          <w:sz w:val="22"/>
          <w:highlight w:val="darkYellow"/>
        </w:rPr>
        <w:t>блоке</w:t>
      </w:r>
      <w:r w:rsidR="00885AF6">
        <w:rPr>
          <w:sz w:val="22"/>
        </w:rPr>
        <w:t xml:space="preserve"> </w:t>
      </w:r>
      <w:bookmarkEnd w:id="94"/>
      <w:r>
        <w:rPr>
          <w:sz w:val="22"/>
        </w:rPr>
        <w:t xml:space="preserve">задаются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 xml:space="preserve">. </w:t>
      </w:r>
    </w:p>
    <w:p w14:paraId="3DF40796" w14:textId="1BE239B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47F2D69D"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4">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5B25ED42"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масштабирование. </w:t>
      </w:r>
      <w:r w:rsidR="00210197">
        <w:rPr>
          <w:sz w:val="22"/>
        </w:rPr>
        <w:t>«</w:t>
      </w:r>
      <w:r w:rsidR="00210197">
        <w:rPr>
          <w:rFonts w:ascii="Arial" w:hAnsi="Arial" w:cs="Arial"/>
          <w:color w:val="C00000"/>
          <w:sz w:val="22"/>
          <w:lang w:val="en-US"/>
        </w:rPr>
        <w:t>Shift</w:t>
      </w:r>
      <w:r w:rsidR="00210197">
        <w:rPr>
          <w:sz w:val="22"/>
        </w:rPr>
        <w:t xml:space="preserve">» – это постоянная добавка к </w:t>
      </w:r>
      <w:r>
        <w:rPr>
          <w:sz w:val="22"/>
        </w:rPr>
        <w:t>значениям</w:t>
      </w:r>
      <w:r w:rsidR="00210197">
        <w:rPr>
          <w:sz w:val="22"/>
        </w:rPr>
        <w:t>, а «</w:t>
      </w:r>
      <w:r w:rsidR="00210197">
        <w:rPr>
          <w:rFonts w:ascii="Arial" w:hAnsi="Arial" w:cs="Arial"/>
          <w:color w:val="C00000"/>
          <w:sz w:val="22"/>
          <w:lang w:val="en-US"/>
        </w:rPr>
        <w:t>Factor</w:t>
      </w:r>
      <w:r w:rsidR="00210197">
        <w:rPr>
          <w:sz w:val="22"/>
        </w:rPr>
        <w:t>»  – масштабирование.</w:t>
      </w:r>
      <w:r w:rsidR="00210197" w:rsidRPr="00587725">
        <w:rPr>
          <w:sz w:val="22"/>
        </w:rPr>
        <w:t xml:space="preserve"> </w:t>
      </w:r>
      <w:bookmarkStart w:id="95" w:name="ИСПРАВЛЕНИЕ_14"/>
      <w:r w:rsidR="00263C9D" w:rsidRPr="00204B46">
        <w:rPr>
          <w:sz w:val="22"/>
          <w:highlight w:val="darkYellow"/>
        </w:rPr>
        <w:t>Ранее приводилось</w:t>
      </w:r>
      <w:bookmarkEnd w:id="95"/>
      <w:r w:rsidR="00263C9D">
        <w:rPr>
          <w:sz w:val="22"/>
        </w:rPr>
        <w:t xml:space="preserve"> </w:t>
      </w:r>
      <w:hyperlink w:anchor="_Value" w:history="1">
        <w:r w:rsidR="00263C9D">
          <w:rPr>
            <w:rStyle w:val="Hyperlink"/>
            <w:sz w:val="22"/>
          </w:rPr>
          <w:t>м</w:t>
        </w:r>
        <w:r w:rsidR="00F756A5" w:rsidRPr="00F756A5">
          <w:rPr>
            <w:rStyle w:val="Hyperlink"/>
            <w:sz w:val="22"/>
          </w:rPr>
          <w:t>етодологическое за</w:t>
        </w:r>
        <w:r w:rsidR="00F756A5" w:rsidRPr="00F756A5">
          <w:rPr>
            <w:rStyle w:val="Hyperlink"/>
            <w:sz w:val="22"/>
          </w:rPr>
          <w:t>м</w:t>
        </w:r>
        <w:r w:rsidR="00F756A5" w:rsidRPr="00F756A5">
          <w:rPr>
            <w:rStyle w:val="Hyperlink"/>
            <w:sz w:val="22"/>
          </w:rPr>
          <w:t>ечание</w:t>
        </w:r>
      </w:hyperlink>
      <w:r w:rsidR="00F756A5">
        <w:rPr>
          <w:sz w:val="22"/>
        </w:rPr>
        <w:t xml:space="preserve"> касательно автоматической подгонке нормировочного множителя.</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4"/>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5"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DF5EE4">
      <w:pPr>
        <w:pStyle w:val="Heading5"/>
        <w:numPr>
          <w:ilvl w:val="4"/>
          <w:numId w:val="5"/>
        </w:numPr>
        <w:rPr>
          <w:lang w:val="en-US"/>
        </w:rPr>
      </w:pPr>
      <w:r>
        <w:rPr>
          <w:lang w:val="en-US"/>
        </w:rPr>
        <w:lastRenderedPageBreak/>
        <w:t>Detector</w:t>
      </w:r>
    </w:p>
    <w:p w14:paraId="1C793D3D" w14:textId="57BD5AC5" w:rsidR="00DF5EE4" w:rsidRPr="000D5AF2" w:rsidRDefault="002A1DA1" w:rsidP="00DF5EE4">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6"/>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7"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8"/>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9"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6" w:name="_Окно_свойств_элемента"/>
      <w:bookmarkStart w:id="97" w:name="_Structure_table"/>
      <w:bookmarkStart w:id="98" w:name="_Toc118926377"/>
      <w:bookmarkEnd w:id="96"/>
      <w:bookmarkEnd w:id="97"/>
      <w:r w:rsidRPr="00754FC1">
        <w:rPr>
          <w:rFonts w:ascii="Times New Roman" w:hAnsi="Times New Roman" w:cs="Times New Roman"/>
          <w:i w:val="0"/>
          <w:color w:val="0070C0"/>
          <w:lang w:val="en-US"/>
        </w:rPr>
        <w:t>Structure table</w:t>
      </w:r>
      <w:bookmarkEnd w:id="98"/>
    </w:p>
    <w:p w14:paraId="1727C198" w14:textId="77777777"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BB0B19">
      <w:pPr>
        <w:pStyle w:val="Heading3"/>
        <w:numPr>
          <w:ilvl w:val="2"/>
          <w:numId w:val="5"/>
        </w:numPr>
        <w:rPr>
          <w:rFonts w:ascii="Times New Roman" w:hAnsi="Times New Roman" w:cs="Times New Roman"/>
          <w:color w:val="0070C0"/>
        </w:rPr>
      </w:pPr>
      <w:bookmarkStart w:id="99" w:name="_Toc118926378"/>
      <w:r>
        <w:rPr>
          <w:rFonts w:ascii="Times New Roman" w:hAnsi="Times New Roman" w:cs="Times New Roman"/>
          <w:color w:val="0070C0"/>
        </w:rPr>
        <w:t>Меню</w:t>
      </w:r>
      <w:bookmarkEnd w:id="99"/>
    </w:p>
    <w:p w14:paraId="7E3E5FC1" w14:textId="264E8713"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Pr>
          <w:rFonts w:ascii="Arial" w:hAnsi="Arial" w:cs="Arial"/>
          <w:color w:val="C00000"/>
          <w:sz w:val="22"/>
          <w:lang w:val="en-US"/>
        </w:rPr>
        <w:t>Length</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 позволяет менять</w:t>
      </w:r>
      <w:r w:rsidR="002D4205">
        <w:rPr>
          <w:sz w:val="22"/>
        </w:rPr>
        <w:t xml:space="preserve"> основные</w:t>
      </w:r>
      <w:r w:rsidR="00095066">
        <w:rPr>
          <w:sz w:val="22"/>
        </w:rPr>
        <w:t xml:space="preserve"> </w:t>
      </w:r>
      <w:r w:rsidR="00095066" w:rsidRPr="002D4205">
        <w:rPr>
          <w:sz w:val="22"/>
          <w:highlight w:val="darkYellow"/>
        </w:rPr>
        <w:t xml:space="preserve">единицы </w:t>
      </w:r>
      <w:bookmarkStart w:id="100" w:name="ИСПРАВЛЕНИЕ_15"/>
      <w:r w:rsidR="002D4205" w:rsidRPr="002D4205">
        <w:rPr>
          <w:sz w:val="22"/>
          <w:highlight w:val="darkYellow"/>
        </w:rPr>
        <w:t>длины</w:t>
      </w:r>
      <w:bookmarkEnd w:id="100"/>
      <w:r w:rsidR="002D4205" w:rsidRPr="002D4205">
        <w:rPr>
          <w:sz w:val="22"/>
          <w:highlight w:val="darkYellow"/>
        </w:rPr>
        <w:t>, в том числе толщины слоёв и интерфейсов и размеры частиц</w:t>
      </w:r>
      <w:r w:rsidR="00095066">
        <w:rPr>
          <w:sz w:val="22"/>
        </w:rPr>
        <w:t>. «</w:t>
      </w:r>
      <w:r w:rsidR="0001707E">
        <w:rPr>
          <w:rFonts w:ascii="Arial" w:hAnsi="Arial" w:cs="Arial"/>
          <w:color w:val="C00000"/>
          <w:sz w:val="22"/>
          <w:lang w:val="en-US"/>
        </w:rPr>
        <w:t>Other</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w:t>
      </w:r>
      <w:r w:rsidR="0001707E" w:rsidRPr="0001707E">
        <w:rPr>
          <w:sz w:val="22"/>
        </w:rPr>
        <w:t xml:space="preserve"> </w:t>
      </w:r>
      <w:r w:rsidR="0001707E">
        <w:rPr>
          <w:sz w:val="22"/>
        </w:rPr>
        <w:t>позволяет изменить другие единицы, используемые в таблице.</w:t>
      </w:r>
      <w:r w:rsidR="0001707E" w:rsidRPr="0001707E">
        <w:rPr>
          <w:sz w:val="22"/>
        </w:rPr>
        <w:t xml:space="preserve"> </w:t>
      </w:r>
      <w:r w:rsidR="0001707E">
        <w:rPr>
          <w:sz w:val="22"/>
        </w:rPr>
        <w:t>В м</w:t>
      </w:r>
      <w:r w:rsidR="0001707E" w:rsidRPr="00DF22F2">
        <w:rPr>
          <w:sz w:val="22"/>
        </w:rPr>
        <w:t>еню</w:t>
      </w:r>
      <w:r w:rsidR="0001707E">
        <w:rPr>
          <w:sz w:val="22"/>
        </w:rPr>
        <w:t xml:space="preserve"> «</w:t>
      </w:r>
      <w:r w:rsidR="0001707E">
        <w:rPr>
          <w:rFonts w:ascii="Arial" w:hAnsi="Arial" w:cs="Arial"/>
          <w:color w:val="C00000"/>
          <w:sz w:val="22"/>
          <w:lang w:val="en-US"/>
        </w:rPr>
        <w:t>Precision</w:t>
      </w:r>
      <w:r w:rsidR="0001707E">
        <w:rPr>
          <w:sz w:val="22"/>
        </w:rPr>
        <w:t>»</w:t>
      </w:r>
      <w:r w:rsidR="0001707E" w:rsidRPr="00DF22F2">
        <w:rPr>
          <w:sz w:val="22"/>
        </w:rPr>
        <w:t xml:space="preserve"> </w:t>
      </w:r>
      <w:r w:rsidR="0001707E">
        <w:rPr>
          <w:sz w:val="22"/>
        </w:rPr>
        <w:t>можно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1707E">
      <w:pPr>
        <w:pStyle w:val="Heading3"/>
        <w:numPr>
          <w:ilvl w:val="2"/>
          <w:numId w:val="5"/>
        </w:numPr>
        <w:rPr>
          <w:rFonts w:ascii="Times New Roman" w:hAnsi="Times New Roman" w:cs="Times New Roman"/>
          <w:color w:val="0070C0"/>
        </w:rPr>
      </w:pPr>
      <w:bookmarkStart w:id="101" w:name="_Toc118926379"/>
      <w:r>
        <w:rPr>
          <w:rFonts w:ascii="Times New Roman" w:hAnsi="Times New Roman" w:cs="Times New Roman"/>
          <w:color w:val="0070C0"/>
        </w:rPr>
        <w:t>Содержимое таблицы</w:t>
      </w:r>
      <w:bookmarkEnd w:id="101"/>
    </w:p>
    <w:p w14:paraId="4B69321D" w14:textId="1AD0C968" w:rsidR="00F311D8" w:rsidRPr="00FA2A1F" w:rsidRDefault="00102051" w:rsidP="00F311D8">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946533">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7696" behindDoc="0" locked="0" layoutInCell="1" allowOverlap="1" wp14:anchorId="293BD4A4" wp14:editId="69381D76">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21"/>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14" style="position:absolute;left:0;text-align:left;margin-left:.55pt;margin-top:-5.3pt;width:456.35pt;height:138.3pt;z-index:251677696;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C3nKF43wAAAAkBAAAPAAAAZHJzL2Rv&#10;d25yZXYueG1sTI9BS8NAFITvgv9heYK3drMtBhuzKaWopyLYCtLbNvuahGbfhuw2Sf+9z5Mehxlm&#10;vsnXk2vFgH1oPGlQ8wQEUultQ5WGr8Pb7BlEiIasaT2hhhsGWBf3d7nJrB/pE4d9rASXUMiMhjrG&#10;LpMylDU6E+a+Q2Lv7HtnIsu+krY3I5e7Vi6SJJXONMQLtelwW2N52V+dhvfRjJuleh12l/P2djw8&#10;fXzvFGr9+DBtXkBEnOJfGH7xGR0KZjr5K9kgWtaKgxpmKklBsL9SS75y0rBI0wRkkcv/D4o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">
                <v:shape id="Рисунок 135"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22" o:title=""/>
                </v:shape>
                <v:shape id="Левая фигурная скобка 136"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17"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21"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22"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23"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24"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BD265D">
      <w:pPr>
        <w:pStyle w:val="Heading4"/>
        <w:numPr>
          <w:ilvl w:val="3"/>
          <w:numId w:val="5"/>
        </w:numPr>
      </w:pPr>
      <w:bookmarkStart w:id="102" w:name="_Модификаторы"/>
      <w:bookmarkEnd w:id="102"/>
      <w:r>
        <w:t>Модификаторы</w:t>
      </w:r>
    </w:p>
    <w:p w14:paraId="3B946C69" w14:textId="6CA00B50" w:rsidR="00126ADC" w:rsidRPr="00B30475" w:rsidRDefault="00130CED" w:rsidP="009529D4">
      <w:pPr>
        <w:pStyle w:val="a"/>
        <w:spacing w:beforeLines="100" w:before="240" w:afterLines="150" w:after="360" w:line="276" w:lineRule="auto"/>
        <w:ind w:firstLine="0"/>
        <w:rPr>
          <w:sz w:val="22"/>
          <w:szCs w:val="22"/>
        </w:rPr>
      </w:pPr>
      <w:bookmarkStart w:id="103" w:name="ИСПРАВЛЕНИЕ_16"/>
      <w:r w:rsidRPr="001C622E">
        <w:rPr>
          <w:sz w:val="22"/>
          <w:szCs w:val="22"/>
          <w:highlight w:val="darkYellow"/>
        </w:rPr>
        <w:t>Под легендой находится следующий блок</w:t>
      </w:r>
      <w:r w:rsidR="00CC50CC" w:rsidRPr="001C622E">
        <w:rPr>
          <w:sz w:val="22"/>
          <w:szCs w:val="22"/>
          <w:highlight w:val="darkYellow"/>
        </w:rPr>
        <w:t xml:space="preserve"> таблицы</w:t>
      </w:r>
      <w:bookmarkEnd w:id="103"/>
      <w:r w:rsidR="00CC50CC" w:rsidRPr="00B30475">
        <w:rPr>
          <w:sz w:val="22"/>
          <w:szCs w:val="22"/>
        </w:rPr>
        <w:t xml:space="preserve">. </w:t>
      </w:r>
      <w:r w:rsidR="00265AE1" w:rsidRPr="00B30475">
        <w:rPr>
          <w:sz w:val="22"/>
          <w:szCs w:val="22"/>
        </w:rPr>
        <w:t xml:space="preserve">Слева находятся галочки модификаторов. </w:t>
      </w:r>
    </w:p>
    <w:p w14:paraId="480FD581" w14:textId="52A6498E" w:rsidR="00265AE1" w:rsidRPr="00B30475" w:rsidRDefault="00315678"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24912B32" w:rsidR="0035418E" w:rsidRPr="001B7F6A"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1B7F6A" w:rsidRPr="001B7F6A">
        <w:rPr>
          <w:sz w:val="22"/>
          <w:szCs w:val="22"/>
        </w:rPr>
        <w:t>:</w:t>
      </w:r>
    </w:p>
    <w:p w14:paraId="054DCD59" w14:textId="2FBC1998" w:rsidR="004C3B58" w:rsidRPr="00FA2A1F" w:rsidRDefault="004C3B58" w:rsidP="004C3B58">
      <w:pPr>
        <w:pStyle w:val="Heading4"/>
        <w:numPr>
          <w:ilvl w:val="3"/>
          <w:numId w:val="5"/>
        </w:numPr>
      </w:pPr>
      <w:bookmarkStart w:id="104" w:name="_Set_imperfections_model"/>
      <w:bookmarkEnd w:id="104"/>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946533">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04B1B124"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Pr="00183563">
        <w:rPr>
          <w:sz w:val="22"/>
          <w:szCs w:val="22"/>
        </w:rPr>
        <w:t>/</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617D1B">
      <w:pPr>
        <w:pStyle w:val="Heading5"/>
        <w:numPr>
          <w:ilvl w:val="4"/>
          <w:numId w:val="5"/>
        </w:numPr>
        <w:rPr>
          <w:lang w:val="en-US"/>
        </w:rPr>
      </w:pPr>
      <w:bookmarkStart w:id="105" w:name="_Transitional_layer"/>
      <w:bookmarkEnd w:id="105"/>
      <w:r>
        <w:rPr>
          <w:lang w:val="en-US"/>
        </w:rPr>
        <w:t>Transitional layer</w:t>
      </w:r>
    </w:p>
    <w:p w14:paraId="777C12D4" w14:textId="1BA117D0"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2C7AA7">
      <w:pPr>
        <w:pStyle w:val="Heading5"/>
        <w:numPr>
          <w:ilvl w:val="4"/>
          <w:numId w:val="5"/>
        </w:numPr>
        <w:rPr>
          <w:lang w:val="en-US"/>
        </w:rPr>
      </w:pPr>
      <w:bookmarkStart w:id="106" w:name="_Drifts"/>
      <w:bookmarkEnd w:id="106"/>
      <w:r>
        <w:rPr>
          <w:lang w:val="en-US"/>
        </w:rPr>
        <w:lastRenderedPageBreak/>
        <w:t>Drifts</w:t>
      </w:r>
    </w:p>
    <w:p w14:paraId="53F6D162" w14:textId="5C808949"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6">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920BC2">
      <w:pPr>
        <w:pStyle w:val="Heading5"/>
        <w:numPr>
          <w:ilvl w:val="4"/>
          <w:numId w:val="5"/>
        </w:numPr>
        <w:rPr>
          <w:lang w:val="en-US"/>
        </w:rPr>
      </w:pPr>
      <w:bookmarkStart w:id="107" w:name="_Roughness"/>
      <w:bookmarkEnd w:id="107"/>
      <w:r>
        <w:rPr>
          <w:lang w:val="en-US"/>
        </w:rPr>
        <w:t>Roughness</w:t>
      </w:r>
    </w:p>
    <w:p w14:paraId="0C7F4A61" w14:textId="03B5564E"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выбор </w:t>
      </w:r>
      <w:bookmarkStart w:id="108" w:name="ИСПРАВЛЕНИЕ_35"/>
      <w:r w:rsidR="00126390" w:rsidRPr="00592F4E">
        <w:rPr>
          <w:sz w:val="22"/>
          <w:szCs w:val="22"/>
          <w:highlight w:val="darkYellow"/>
        </w:rPr>
        <w:t>опций</w:t>
      </w:r>
      <w:bookmarkEnd w:id="108"/>
      <w:r w:rsidR="0071247E">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 </w:t>
      </w:r>
      <w:r w:rsidR="00B4346D" w:rsidRPr="006053CA">
        <w:rPr>
          <w:sz w:val="22"/>
          <w:szCs w:val="22"/>
          <w:highlight w:val="darkYellow"/>
        </w:rPr>
        <w:t xml:space="preserve">другая </w:t>
      </w:r>
      <w:bookmarkStart w:id="109" w:name="ИСПРАВЛЕНИЕ_17"/>
      <w:r w:rsidR="00B4346D" w:rsidRPr="006053CA">
        <w:rPr>
          <w:sz w:val="22"/>
          <w:szCs w:val="22"/>
          <w:highlight w:val="darkYellow"/>
        </w:rPr>
        <w:t xml:space="preserve">фрактальная </w:t>
      </w:r>
      <w:bookmarkEnd w:id="109"/>
      <w:r w:rsidR="00B4346D" w:rsidRPr="006053CA">
        <w:rPr>
          <w:sz w:val="22"/>
          <w:szCs w:val="22"/>
          <w:highlight w:val="darkYellow"/>
        </w:rPr>
        <w:t>модель шероховатости</w:t>
      </w:r>
      <w:r w:rsidRPr="00DF708E">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7BF625B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bookmarkStart w:id="110" w:name="наследование_сылка"/>
      <w:r w:rsidR="005E0EF5">
        <w:rPr>
          <w:rFonts w:ascii="Arial" w:hAnsi="Arial" w:cs="Arial"/>
          <w:color w:val="C00000"/>
          <w:sz w:val="22"/>
          <w:szCs w:val="22"/>
          <w:lang w:val="en-US"/>
        </w:rPr>
        <w:fldChar w:fldCharType="begin"/>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HYPERLINK</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l</w:instrText>
      </w:r>
      <w:r w:rsidR="005E0EF5" w:rsidRPr="005E0EF5">
        <w:rPr>
          <w:rFonts w:ascii="Arial" w:hAnsi="Arial" w:cs="Arial"/>
          <w:color w:val="C00000"/>
          <w:sz w:val="22"/>
          <w:szCs w:val="22"/>
        </w:rPr>
        <w:instrText xml:space="preserve"> "_</w:instrText>
      </w:r>
      <w:r w:rsidR="005E0EF5">
        <w:rPr>
          <w:rFonts w:ascii="Arial" w:hAnsi="Arial" w:cs="Arial"/>
          <w:color w:val="C00000"/>
          <w:sz w:val="22"/>
          <w:szCs w:val="22"/>
          <w:lang w:val="en-US"/>
        </w:rPr>
        <w:instrText>Replication</w:instrText>
      </w:r>
      <w:r w:rsidR="005E0EF5" w:rsidRPr="005E0EF5">
        <w:rPr>
          <w:rFonts w:ascii="Arial" w:hAnsi="Arial" w:cs="Arial"/>
          <w:color w:val="C00000"/>
          <w:sz w:val="22"/>
          <w:szCs w:val="22"/>
        </w:rPr>
        <w:instrText>_</w:instrText>
      </w:r>
      <w:r w:rsidR="005E0EF5">
        <w:rPr>
          <w:rFonts w:ascii="Arial" w:hAnsi="Arial" w:cs="Arial"/>
          <w:color w:val="C00000"/>
          <w:sz w:val="22"/>
          <w:szCs w:val="22"/>
          <w:lang w:val="en-US"/>
        </w:rPr>
        <w:instrText>factor</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bookmarkEnd w:id="110"/>
      <w:r w:rsidR="005E0EF5">
        <w:rPr>
          <w:rFonts w:ascii="Arial" w:hAnsi="Arial" w:cs="Arial"/>
          <w:color w:val="C00000"/>
          <w:sz w:val="22"/>
          <w:szCs w:val="22"/>
          <w:lang w:val="en-US"/>
        </w:rPr>
        <w:fldChar w:fldCharType="end"/>
      </w:r>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E42719">
      <w:pPr>
        <w:pStyle w:val="Heading5"/>
        <w:numPr>
          <w:ilvl w:val="4"/>
          <w:numId w:val="5"/>
        </w:numPr>
        <w:rPr>
          <w:lang w:val="en-US"/>
        </w:rPr>
      </w:pPr>
      <w:bookmarkStart w:id="111" w:name="_Particles"/>
      <w:bookmarkEnd w:id="111"/>
      <w:r>
        <w:rPr>
          <w:lang w:val="en-US"/>
        </w:rPr>
        <w:t>Particles</w:t>
      </w:r>
    </w:p>
    <w:p w14:paraId="447A20A0" w14:textId="3715C06C"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быть </w:t>
      </w:r>
      <w:bookmarkStart w:id="112" w:name="ИСПРАВЛЕНИЕ_18"/>
      <w:r w:rsidR="003B30C7" w:rsidRPr="0033105A">
        <w:rPr>
          <w:sz w:val="22"/>
          <w:szCs w:val="22"/>
          <w:highlight w:val="darkYellow"/>
        </w:rPr>
        <w:t>разными</w:t>
      </w:r>
      <w:r w:rsidR="003B30C7">
        <w:rPr>
          <w:sz w:val="22"/>
          <w:szCs w:val="22"/>
        </w:rPr>
        <w:t xml:space="preserve"> </w:t>
      </w:r>
      <w:bookmarkEnd w:id="112"/>
      <w:r w:rsidR="00822CE1">
        <w:rPr>
          <w:sz w:val="22"/>
          <w:szCs w:val="22"/>
        </w:rPr>
        <w:t>для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A671E55"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Pr>
          <w:sz w:val="22"/>
          <w:szCs w:val="22"/>
        </w:rPr>
        <w:t xml:space="preserve"> Частицы </w:t>
      </w:r>
      <w:r w:rsidR="00463529" w:rsidRPr="00463529">
        <w:rPr>
          <w:sz w:val="22"/>
          <w:szCs w:val="22"/>
          <w:highlight w:val="darkYellow"/>
        </w:rPr>
        <w:t xml:space="preserve">состоят из </w:t>
      </w:r>
      <w:bookmarkStart w:id="113" w:name="ИСПРАВЛЕНИЕ_19"/>
      <w:r w:rsidR="00463529" w:rsidRPr="00463529">
        <w:rPr>
          <w:sz w:val="22"/>
          <w:szCs w:val="22"/>
          <w:highlight w:val="darkYellow"/>
        </w:rPr>
        <w:t xml:space="preserve">однородного </w:t>
      </w:r>
      <w:bookmarkEnd w:id="113"/>
      <w:r w:rsidR="00463529" w:rsidRPr="00463529">
        <w:rPr>
          <w:sz w:val="22"/>
          <w:szCs w:val="22"/>
          <w:highlight w:val="darkYellow"/>
        </w:rPr>
        <w:t>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C3B58">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833AEC">
      <w:pPr>
        <w:pStyle w:val="Heading4"/>
        <w:numPr>
          <w:ilvl w:val="3"/>
          <w:numId w:val="5"/>
        </w:numPr>
      </w:pPr>
      <w:bookmarkStart w:id="114" w:name="_Hlk118027109"/>
      <w:r>
        <w:t>Параметры слоистой структуры</w:t>
      </w:r>
    </w:p>
    <w:p w14:paraId="7EFCFB00" w14:textId="1A70B756"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114"/>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3296" behindDoc="0" locked="0" layoutInCell="1" allowOverlap="1" wp14:anchorId="6D6A7DB6" wp14:editId="625BEB07">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4pt;margin-top:233.6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67A90749" w:rsidR="00480B6F" w:rsidRPr="00ED049A" w:rsidRDefault="004F354B" w:rsidP="009529D4">
      <w:pPr>
        <w:pStyle w:val="a"/>
        <w:spacing w:beforeLines="100" w:before="240" w:afterLines="150" w:after="360" w:line="276" w:lineRule="auto"/>
        <w:ind w:firstLine="0"/>
        <w:rPr>
          <w:sz w:val="22"/>
          <w:szCs w:val="22"/>
        </w:rPr>
      </w:pPr>
      <w:bookmarkStart w:id="115" w:name="ДЛЯ_ССЫЛКИ_галочка_fit"/>
      <w:r w:rsidRPr="00B30475">
        <w:rPr>
          <w:sz w:val="22"/>
          <w:szCs w:val="22"/>
        </w:rPr>
        <w:t xml:space="preserve">Бо́льшая </w:t>
      </w:r>
      <w:bookmarkEnd w:id="115"/>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w:t>
      </w:r>
      <w:r w:rsidRPr="00B30475">
        <w:rPr>
          <w:sz w:val="22"/>
          <w:szCs w:val="22"/>
        </w:rPr>
        <w:lastRenderedPageBreak/>
        <w:t xml:space="preserve">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27"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Ok8o142AgAAZQQAAA4AAAAAAAAAAAAAAAAA&#10;LgIAAGRycy9lMm9Eb2MueG1sUEsBAi0AFAAGAAgAAAAhABKLTN/bAAAACgEAAA8AAAAAAAAAAAAA&#10;AAAAkAQAAGRycy9kb3ducmV2LnhtbFBLBQYAAAAABAAEAPMAAACYBQAAAAA=&#10;" fillcolor="#fde9d9 [665]">
                <v:textbox style="mso-fit-shape-to-text:t">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4624" behindDoc="0" locked="0" layoutInCell="1" allowOverlap="1" wp14:anchorId="36E33693" wp14:editId="4F299AAA">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130"/>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28" style="position:absolute;left:0;text-align:left;margin-left:66.2pt;margin-top:-4.9pt;width:308.1pt;height:121.3pt;z-index:251674624;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0u8gKj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29"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131" o:title=""/>
                </v:shape>
                <v:shape id="Прямая со стрелкой 1107" o:spid="_x0000_s1130"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31"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32"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33"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34"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35"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36"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37"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38"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39"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D00A00">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215B82B1" w:rsidR="00ED473A" w:rsidRPr="00D00A00" w:rsidRDefault="00D00A00" w:rsidP="00ED473A">
      <w:pPr>
        <w:pStyle w:val="a"/>
        <w:spacing w:beforeLines="100" w:before="240" w:afterLines="150" w:after="360" w:line="276" w:lineRule="auto"/>
        <w:ind w:firstLine="0"/>
        <w:rPr>
          <w:sz w:val="22"/>
          <w:szCs w:val="22"/>
          <w:lang w:val="en-US"/>
        </w:rPr>
      </w:pPr>
      <w:bookmarkStart w:id="116" w:name="ДЛЯ_ССЫЛКИ_переходные_слои"/>
      <w:r>
        <w:rPr>
          <w:sz w:val="22"/>
          <w:szCs w:val="22"/>
        </w:rPr>
        <w:t xml:space="preserve">Исключением </w:t>
      </w:r>
      <w:bookmarkEnd w:id="116"/>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3"/>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4"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9872B9">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lastRenderedPageBreak/>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5F605B57" w:rsidR="00C16A67" w:rsidRPr="00365320" w:rsidRDefault="00FD094F" w:rsidP="00C16A67">
      <w:pPr>
        <w:pStyle w:val="a"/>
        <w:spacing w:beforeLines="100" w:before="240" w:afterLines="150" w:after="360" w:line="276" w:lineRule="auto"/>
        <w:ind w:firstLine="0"/>
        <w:rPr>
          <w:sz w:val="22"/>
          <w:szCs w:val="22"/>
        </w:rPr>
      </w:pPr>
      <w:bookmarkStart w:id="117" w:name="ДЛЯ_ССЫЛКИ_внешняя_PSD"/>
      <w:r>
        <w:rPr>
          <w:sz w:val="22"/>
          <w:szCs w:val="22"/>
        </w:rPr>
        <w:t>Отдельно</w:t>
      </w:r>
      <w:bookmarkEnd w:id="117"/>
      <w:r>
        <w:rPr>
          <w:sz w:val="22"/>
          <w:szCs w:val="22"/>
        </w:rPr>
        <w:t xml:space="preserve"> </w:t>
      </w:r>
      <w:r w:rsidR="0082327E">
        <w:rPr>
          <w:sz w:val="22"/>
          <w:szCs w:val="22"/>
        </w:rPr>
        <w:t xml:space="preserve">стоит упомянуть </w:t>
      </w:r>
      <w:bookmarkStart w:id="118" w:name="ИСПРАВЛЕНИЕ_20"/>
      <w:r w:rsidR="0082327E" w:rsidRPr="00BE60C2">
        <w:rPr>
          <w:sz w:val="22"/>
          <w:szCs w:val="22"/>
          <w:highlight w:val="darkYellow"/>
        </w:rPr>
        <w:t xml:space="preserve">возможность </w:t>
      </w:r>
      <w:bookmarkEnd w:id="118"/>
      <w:r w:rsidR="00000000" w:rsidRPr="00BE60C2">
        <w:rPr>
          <w:highlight w:val="darkYellow"/>
        </w:rPr>
        <w:fldChar w:fldCharType="begin"/>
      </w:r>
      <w:r w:rsidR="00BE60C2">
        <w:rPr>
          <w:highlight w:val="darkYellow"/>
        </w:rPr>
        <w:instrText>HYPERLINK  \l "_Импорт_PSD_шероховатости"</w:instrText>
      </w:r>
      <w:r w:rsidR="00BE60C2" w:rsidRPr="00BE60C2">
        <w:rPr>
          <w:highlight w:val="darkYellow"/>
        </w:rPr>
      </w:r>
      <w:r w:rsidR="00000000" w:rsidRPr="00BE60C2">
        <w:rPr>
          <w:highlight w:val="darkYellow"/>
        </w:rPr>
        <w:fldChar w:fldCharType="separate"/>
      </w:r>
      <w:r w:rsidR="00BE60C2">
        <w:rPr>
          <w:rStyle w:val="Hyperlink"/>
          <w:sz w:val="22"/>
          <w:szCs w:val="22"/>
          <w:highlight w:val="darkYellow"/>
        </w:rPr>
        <w:t>загрузки из файла</w:t>
      </w:r>
      <w:r w:rsidR="00000000" w:rsidRPr="00BE60C2">
        <w:rPr>
          <w:rStyle w:val="Hyperlink"/>
          <w:sz w:val="22"/>
          <w:szCs w:val="22"/>
          <w:highlight w:val="darkYellow"/>
          <w:lang w:val="en-US"/>
        </w:rPr>
        <w:fldChar w:fldCharType="end"/>
      </w:r>
      <w:r w:rsidR="00412B1E">
        <w:rPr>
          <w:sz w:val="22"/>
          <w:szCs w:val="22"/>
        </w:rPr>
        <w:t xml:space="preserve"> </w:t>
      </w:r>
      <w:r w:rsidR="00A43BDC" w:rsidRPr="00A43BDC">
        <w:rPr>
          <w:sz w:val="22"/>
          <w:szCs w:val="22"/>
        </w:rPr>
        <w:t>внешней PSD</w:t>
      </w:r>
      <w:r w:rsidR="00A43BDC" w:rsidRPr="00A43BDC">
        <w:rPr>
          <w:sz w:val="22"/>
          <w:szCs w:val="22"/>
        </w:rPr>
        <w:t xml:space="preserve"> </w:t>
      </w:r>
      <w:r w:rsidR="00412B1E">
        <w:rPr>
          <w:sz w:val="22"/>
          <w:szCs w:val="22"/>
        </w:rPr>
        <w:t xml:space="preserve">в дополнение </w:t>
      </w:r>
      <w:r w:rsidR="008350F2">
        <w:rPr>
          <w:sz w:val="22"/>
          <w:szCs w:val="22"/>
        </w:rPr>
        <w:t>к</w:t>
      </w:r>
      <w:r w:rsidR="00412B1E">
        <w:rPr>
          <w:sz w:val="22"/>
          <w:szCs w:val="22"/>
        </w:rPr>
        <w:t xml:space="preserve"> модельной</w:t>
      </w:r>
      <w:r w:rsidR="00365320">
        <w:rPr>
          <w:sz w:val="22"/>
          <w:szCs w:val="22"/>
        </w:rPr>
        <w:t xml:space="preserve">. На месте </w:t>
      </w:r>
      <w:r w:rsidR="00365320" w:rsidRPr="00B30475">
        <w:rPr>
          <w:sz w:val="22"/>
          <w:szCs w:val="22"/>
        </w:rPr>
        <w:t>светло-голубой «шапк</w:t>
      </w:r>
      <w:r w:rsidR="00365320">
        <w:rPr>
          <w:sz w:val="22"/>
          <w:szCs w:val="22"/>
        </w:rPr>
        <w:t>и</w:t>
      </w:r>
      <w:r w:rsidR="00365320" w:rsidRPr="00B30475">
        <w:rPr>
          <w:sz w:val="22"/>
          <w:szCs w:val="22"/>
        </w:rPr>
        <w:t>»</w:t>
      </w:r>
      <w:r w:rsidR="00365320">
        <w:rPr>
          <w:sz w:val="22"/>
          <w:szCs w:val="22"/>
        </w:rPr>
        <w:t xml:space="preserve"> параметра здесь расположена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622E4D">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lastRenderedPageBreak/>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5">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6"/>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7"/>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8"/>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9"/>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50"/>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1"/>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2"/>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3"/>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4"/>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5"/>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6"/>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7"/>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8"/>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9"/>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60">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1"/>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2"/>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lastRenderedPageBreak/>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2">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3"/>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4"/>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5"/>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6"/>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7"/>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8"/>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9"/>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80"/>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1"/>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2"/>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3"/>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4"/>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5"/>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367E2533" wp14:editId="70EFC83B">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6"/>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7"/>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8"/>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9"/>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4785C">
      <w:pPr>
        <w:pStyle w:val="Heading4"/>
        <w:numPr>
          <w:ilvl w:val="3"/>
          <w:numId w:val="5"/>
        </w:numPr>
      </w:pPr>
      <w:bookmarkStart w:id="119" w:name="_Coupling_editor"/>
      <w:bookmarkEnd w:id="119"/>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77DC0892" w:rsidR="00FA126A" w:rsidRPr="00B30475" w:rsidRDefault="00C016B4" w:rsidP="00C016B4">
      <w:pPr>
        <w:pStyle w:val="a"/>
        <w:spacing w:beforeLines="100" w:before="240" w:afterLines="150" w:after="360" w:line="276" w:lineRule="auto"/>
        <w:ind w:firstLine="0"/>
        <w:rPr>
          <w:sz w:val="22"/>
          <w:szCs w:val="22"/>
        </w:rPr>
      </w:pPr>
      <w:bookmarkStart w:id="120"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20"/>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191"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73BE2DFB"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ноль, вычисления корня из отрицательного числа и т.д. </w:t>
      </w:r>
      <w:r w:rsidR="00811987" w:rsidRPr="00B30475">
        <w:rPr>
          <w:sz w:val="22"/>
          <w:szCs w:val="22"/>
        </w:rPr>
        <w:t xml:space="preserve">В противном случае вы </w:t>
      </w:r>
      <w:r w:rsidR="00811987" w:rsidRPr="00F76122">
        <w:rPr>
          <w:sz w:val="22"/>
          <w:szCs w:val="22"/>
          <w:highlight w:val="darkYellow"/>
        </w:rPr>
        <w:t xml:space="preserve">получите </w:t>
      </w:r>
      <w:bookmarkStart w:id="121" w:name="ИСПРАВЛЕНИЕ_21"/>
      <w:r w:rsidR="00811987" w:rsidRPr="00F76122">
        <w:rPr>
          <w:sz w:val="22"/>
          <w:szCs w:val="22"/>
          <w:highlight w:val="darkYellow"/>
        </w:rPr>
        <w:t xml:space="preserve">неправильный </w:t>
      </w:r>
      <w:bookmarkEnd w:id="121"/>
      <w:r w:rsidR="00811987" w:rsidRPr="00F76122">
        <w:rPr>
          <w:sz w:val="22"/>
          <w:szCs w:val="22"/>
          <w:highlight w:val="darkYellow"/>
        </w:rPr>
        <w:t>р</w:t>
      </w:r>
      <w:r w:rsidR="00811987" w:rsidRPr="00B30475">
        <w:rPr>
          <w:sz w:val="22"/>
          <w:szCs w:val="22"/>
        </w:rPr>
        <w:t>езультат</w:t>
      </w:r>
      <w:r w:rsidR="00F135FB">
        <w:rPr>
          <w:sz w:val="22"/>
          <w:szCs w:val="22"/>
        </w:rPr>
        <w:t xml:space="preserve"> или </w:t>
      </w:r>
      <w:r w:rsidR="00811987" w:rsidRPr="00B30475">
        <w:rPr>
          <w:sz w:val="22"/>
          <w:szCs w:val="22"/>
        </w:rPr>
        <w:t xml:space="preserve"> 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bookmarkStart w:id="122" w:name="ДЛЯ_ССЫЛКИ_доверительный_интервал"/>
      <w:r w:rsidRPr="00B30475">
        <w:rPr>
          <w:sz w:val="22"/>
          <w:szCs w:val="22"/>
        </w:rPr>
        <w:t>Также</w:t>
      </w:r>
      <w:bookmarkEnd w:id="122"/>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4785C">
      <w:pPr>
        <w:pStyle w:val="Heading4"/>
        <w:numPr>
          <w:ilvl w:val="3"/>
          <w:numId w:val="5"/>
        </w:numPr>
      </w:pPr>
      <w:r>
        <w:lastRenderedPageBreak/>
        <w:t>Элементы слоистой структуры</w:t>
      </w:r>
    </w:p>
    <w:p w14:paraId="64E7E1F3" w14:textId="54CE1EC8"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кроме </w:t>
      </w:r>
      <w:r w:rsidR="00BE3E5B" w:rsidRPr="00F523B8">
        <w:rPr>
          <w:sz w:val="22"/>
          <w:szCs w:val="22"/>
        </w:rPr>
        <w:t xml:space="preserve">подложки </w:t>
      </w:r>
      <w:r w:rsidR="00BE3E5B">
        <w:rPr>
          <w:sz w:val="22"/>
          <w:szCs w:val="22"/>
        </w:rPr>
        <w:t xml:space="preserve">и слоёв в составе </w:t>
      </w:r>
      <w:r w:rsidR="002C101E" w:rsidRPr="00F523B8">
        <w:rPr>
          <w:sz w:val="22"/>
          <w:szCs w:val="22"/>
        </w:rPr>
        <w:t xml:space="preserve">регулярной </w:t>
      </w:r>
      <w:r w:rsidR="00BE3E5B">
        <w:rPr>
          <w:sz w:val="22"/>
          <w:szCs w:val="22"/>
        </w:rPr>
        <w:t>апериодики</w:t>
      </w:r>
      <w:r w:rsidRPr="00F523B8">
        <w:rPr>
          <w:sz w:val="22"/>
          <w:szCs w:val="22"/>
        </w:rPr>
        <w:t xml:space="preserve"> можно включать и </w:t>
      </w:r>
      <w:bookmarkStart w:id="123" w:name="ИСПРАВЛЕНИЕ_22"/>
      <w:r w:rsidRPr="000C05ED">
        <w:rPr>
          <w:sz w:val="22"/>
          <w:szCs w:val="22"/>
          <w:highlight w:val="darkYellow"/>
        </w:rPr>
        <w:t>отключать</w:t>
      </w:r>
      <w:bookmarkEnd w:id="123"/>
      <w:r w:rsidRPr="00F523B8">
        <w:rPr>
          <w:sz w:val="22"/>
          <w:szCs w:val="22"/>
        </w:rPr>
        <w:t>. От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регулярной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4785C">
      <w:pPr>
        <w:pStyle w:val="Heading4"/>
        <w:numPr>
          <w:ilvl w:val="3"/>
          <w:numId w:val="5"/>
        </w:numPr>
      </w:pPr>
      <w:bookmarkStart w:id="124" w:name="_Перераспределение_толщин_слоёв"/>
      <w:bookmarkEnd w:id="124"/>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125" w:name="_Regular_aperiodic"/>
      <w:bookmarkStart w:id="126" w:name="_Toc118926380"/>
      <w:bookmarkEnd w:id="125"/>
      <w:r w:rsidRPr="00FA2A1F">
        <w:rPr>
          <w:rFonts w:ascii="Times New Roman" w:hAnsi="Times New Roman" w:cs="Times New Roman"/>
          <w:color w:val="0070C0"/>
          <w:lang w:val="en-US"/>
        </w:rPr>
        <w:lastRenderedPageBreak/>
        <w:t>Regular aperiodic</w:t>
      </w:r>
      <w:bookmarkEnd w:id="126"/>
    </w:p>
    <w:p w14:paraId="0D391FE2" w14:textId="3B67C462" w:rsidR="00636D1A"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02277A" w:rsidRPr="0002277A">
        <w:rPr>
          <w:rFonts w:ascii="Cambria Math" w:hAnsi="Cambria Math"/>
          <w:i/>
          <w:sz w:val="22"/>
        </w:rPr>
        <w:t xml:space="preserve"> </w:t>
      </w:r>
      <m:oMath>
        <m:r>
          <w:rPr>
            <w:rFonts w:ascii="Cambria Math" w:hAnsi="Cambria Math"/>
            <w:sz w:val="22"/>
          </w:rPr>
          <m:t>Q×</m:t>
        </m:r>
        <m:sSup>
          <m:sSupPr>
            <m:ctrlPr>
              <w:rPr>
                <w:rFonts w:ascii="Cambria Math" w:hAnsi="Cambria Math"/>
                <w:sz w:val="22"/>
              </w:rPr>
            </m:ctrlPr>
          </m:sSupPr>
          <m:e>
            <m:r>
              <w:rPr>
                <w:rFonts w:ascii="Cambria Math" w:hAnsi="Cambria Math"/>
                <w:sz w:val="22"/>
              </w:rPr>
              <m:t>(</m:t>
            </m:r>
            <m:d>
              <m:dPr>
                <m:begChr m:val="|"/>
                <m:endChr m:val="|"/>
                <m:ctrlPr>
                  <w:rPr>
                    <w:rFonts w:ascii="Cambria Math" w:hAnsi="Cambria Math"/>
                    <w:sz w:val="22"/>
                  </w:rPr>
                </m:ctrlPr>
              </m:dPr>
              <m:e>
                <m:r>
                  <w:rPr>
                    <w:rFonts w:ascii="Cambria Math" w:hAnsi="Cambria Math"/>
                    <w:sz w:val="22"/>
                  </w:rPr>
                  <m:t>z-&lt;z&gt;</m:t>
                </m:r>
              </m:e>
            </m:d>
            <m:r>
              <w:rPr>
                <w:rFonts w:ascii="Cambria Math" w:hAnsi="Cambria Math"/>
                <w:sz w:val="22"/>
              </w:rPr>
              <m:t>-Δ)</m:t>
            </m:r>
          </m:e>
          <m:sup>
            <m:r>
              <w:rPr>
                <w:rFonts w:ascii="Cambria Math" w:hAnsi="Cambria Math"/>
                <w:sz w:val="22"/>
              </w:rPr>
              <m:t>p</m:t>
            </m:r>
          </m:sup>
        </m:sSup>
      </m:oMath>
      <w:r w:rsidR="00944EB4">
        <w:rPr>
          <w:sz w:val="22"/>
          <w:szCs w:val="22"/>
        </w:rPr>
        <w:t xml:space="preserve">. </w:t>
      </w:r>
      <w:r w:rsidR="00792EDE" w:rsidRPr="00792EDE">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046AAB91" w:rsidR="00BE3E5B" w:rsidRPr="00EB2B52" w:rsidRDefault="00842DFE" w:rsidP="00D835C2">
      <w:pPr>
        <w:pStyle w:val="a"/>
        <w:spacing w:beforeLines="100" w:before="240" w:afterLines="150" w:after="360" w:line="276" w:lineRule="auto"/>
        <w:ind w:firstLine="0"/>
        <w:rPr>
          <w:sz w:val="22"/>
          <w:szCs w:val="22"/>
        </w:rPr>
      </w:pPr>
      <w:bookmarkStart w:id="127" w:name="ДЛЯ_ССЫЛКИ_таблица_апериодики"/>
      <w:r w:rsidRPr="00EB2B52">
        <w:rPr>
          <w:sz w:val="22"/>
          <w:szCs w:val="22"/>
        </w:rPr>
        <w:t>Откроется</w:t>
      </w:r>
      <w:bookmarkEnd w:id="127"/>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r w:rsidR="00381DAB" w:rsidRPr="00EB2B52">
        <w:rPr>
          <w:sz w:val="22"/>
          <w:szCs w:val="22"/>
          <w:lang w:val="en-US"/>
        </w:rPr>
        <w:t>Shift</w:t>
      </w:r>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Profile_plot"/>
      <w:bookmarkStart w:id="129" w:name="_Toc118926381"/>
      <w:bookmarkEnd w:id="128"/>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29"/>
    </w:p>
    <w:p w14:paraId="75891782" w14:textId="69243993" w:rsidR="004B2FC1" w:rsidRPr="004B4AFC" w:rsidRDefault="004B2FC1" w:rsidP="004B2FC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A2370C">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55EA83A9"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подобное произошло при </w:t>
      </w:r>
      <w:r w:rsidR="0047756D" w:rsidRPr="00F7198E">
        <w:rPr>
          <w:sz w:val="22"/>
          <w:szCs w:val="22"/>
          <w:highlight w:val="darkYellow"/>
        </w:rPr>
        <w:t xml:space="preserve">переоткрытии </w:t>
      </w:r>
      <w:r w:rsidR="00DE6DC1" w:rsidRPr="00F7198E">
        <w:rPr>
          <w:sz w:val="22"/>
          <w:szCs w:val="22"/>
          <w:highlight w:val="darkYellow"/>
        </w:rPr>
        <w:t xml:space="preserve">проекта </w:t>
      </w:r>
      <w:r w:rsidR="0047756D" w:rsidRPr="00F7198E">
        <w:rPr>
          <w:sz w:val="22"/>
          <w:szCs w:val="22"/>
          <w:highlight w:val="darkYellow"/>
          <w:lang w:val="en-US"/>
        </w:rPr>
        <w:t>Multifitting</w:t>
      </w:r>
      <w:r w:rsidR="0047756D" w:rsidRPr="00F7198E">
        <w:rPr>
          <w:sz w:val="22"/>
          <w:szCs w:val="22"/>
          <w:highlight w:val="darkYellow"/>
        </w:rPr>
        <w:t xml:space="preserve">, нужно </w:t>
      </w:r>
      <w:bookmarkStart w:id="130" w:name="ИСПРАВЛЕНИЕ_23"/>
      <w:r w:rsidR="009F6024" w:rsidRPr="00F7198E">
        <w:rPr>
          <w:sz w:val="22"/>
          <w:szCs w:val="22"/>
          <w:highlight w:val="darkYellow"/>
        </w:rPr>
        <w:t>предварительно</w:t>
      </w:r>
      <w:r w:rsidR="009F6024">
        <w:rPr>
          <w:sz w:val="22"/>
          <w:szCs w:val="22"/>
        </w:rPr>
        <w:t xml:space="preserve"> </w:t>
      </w:r>
      <w:bookmarkEnd w:id="130"/>
      <w:r w:rsidR="0047756D">
        <w:rPr>
          <w:sz w:val="22"/>
          <w:szCs w:val="22"/>
        </w:rPr>
        <w:t>сохранить проект.</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1D_graphs"/>
      <w:bookmarkStart w:id="132" w:name="_Toc118926382"/>
      <w:bookmarkEnd w:id="131"/>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32"/>
    </w:p>
    <w:p w14:paraId="77BA7585" w14:textId="4EEB624A" w:rsidR="008A1BA1" w:rsidRPr="008C37AB"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каждой секции </w:t>
      </w:r>
      <w:bookmarkStart w:id="133" w:name="ИСПРАВЛЕНИЕ_24"/>
      <w:r w:rsidRPr="00A454A6">
        <w:rPr>
          <w:sz w:val="22"/>
          <w:highlight w:val="darkYellow"/>
        </w:rPr>
        <w:t>может</w:t>
      </w:r>
      <w:r>
        <w:rPr>
          <w:sz w:val="22"/>
        </w:rPr>
        <w:t xml:space="preserve"> </w:t>
      </w:r>
      <w:bookmarkEnd w:id="133"/>
      <w:r>
        <w:rPr>
          <w:sz w:val="22"/>
        </w:rPr>
        <w:t>быть несколько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559CE8D5"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r w:rsidR="001E488A">
        <w:rPr>
          <w:sz w:val="22"/>
        </w:rPr>
        <w:t xml:space="preserve"> </w:t>
      </w:r>
    </w:p>
    <w:p w14:paraId="33D300ED" w14:textId="394431D4" w:rsidR="00E81ED3" w:rsidRPr="00FA2A1F" w:rsidRDefault="00E81ED3" w:rsidP="00E81ED3">
      <w:pPr>
        <w:pStyle w:val="Heading3"/>
        <w:numPr>
          <w:ilvl w:val="2"/>
          <w:numId w:val="5"/>
        </w:numPr>
        <w:rPr>
          <w:rFonts w:ascii="Times New Roman" w:hAnsi="Times New Roman" w:cs="Times New Roman"/>
          <w:color w:val="0070C0"/>
        </w:rPr>
      </w:pPr>
      <w:bookmarkStart w:id="134" w:name="_Toc118926383"/>
      <w:r>
        <w:rPr>
          <w:rFonts w:ascii="Times New Roman" w:hAnsi="Times New Roman" w:cs="Times New Roman"/>
          <w:color w:val="0070C0"/>
        </w:rPr>
        <w:t>Настройки</w:t>
      </w:r>
      <w:bookmarkEnd w:id="134"/>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3E0027">
        <w:rPr>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7F0D6642"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r w:rsidR="00740F09">
        <w:rPr>
          <w:sz w:val="22"/>
        </w:rPr>
        <w:t xml:space="preserve"> </w:t>
      </w:r>
    </w:p>
    <w:p w14:paraId="2549CF92" w14:textId="64320D12"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7777777"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органов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780491">
      <w:pPr>
        <w:pStyle w:val="Heading3"/>
        <w:numPr>
          <w:ilvl w:val="2"/>
          <w:numId w:val="5"/>
        </w:numPr>
        <w:rPr>
          <w:rFonts w:ascii="Times New Roman" w:hAnsi="Times New Roman" w:cs="Times New Roman"/>
          <w:color w:val="0070C0"/>
        </w:rPr>
      </w:pPr>
      <w:bookmarkStart w:id="135" w:name="_Toc118926384"/>
      <w:r>
        <w:rPr>
          <w:rFonts w:ascii="Times New Roman" w:hAnsi="Times New Roman" w:cs="Times New Roman"/>
          <w:color w:val="0070C0"/>
        </w:rPr>
        <w:t>Настройка цвета кривой</w:t>
      </w:r>
      <w:bookmarkEnd w:id="135"/>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E002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2F673D16" w:rsidR="001625F7" w:rsidRPr="00FA2A1F" w:rsidRDefault="001625F7" w:rsidP="001625F7">
      <w:pPr>
        <w:pStyle w:val="Heading3"/>
        <w:numPr>
          <w:ilvl w:val="2"/>
          <w:numId w:val="5"/>
        </w:numPr>
        <w:rPr>
          <w:rFonts w:ascii="Times New Roman" w:hAnsi="Times New Roman" w:cs="Times New Roman"/>
          <w:color w:val="0070C0"/>
        </w:rPr>
      </w:pPr>
      <w:bookmarkStart w:id="136" w:name="_Toc118926385"/>
      <w:r>
        <w:rPr>
          <w:rFonts w:ascii="Times New Roman" w:hAnsi="Times New Roman" w:cs="Times New Roman"/>
          <w:color w:val="0070C0"/>
        </w:rPr>
        <w:t>Дополнительные кривые</w:t>
      </w:r>
      <w:bookmarkEnd w:id="136"/>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E002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75837F36"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вместе с проектом, при переоткрытии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2D_graphs"/>
      <w:bookmarkStart w:id="138" w:name="_Toc118926386"/>
      <w:bookmarkEnd w:id="137"/>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38"/>
    </w:p>
    <w:p w14:paraId="6ECEB780" w14:textId="77777777"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XS: </w:t>
      </w:r>
      <w:r>
        <w:rPr>
          <w:color w:val="00518E"/>
          <w:sz w:val="22"/>
          <w:szCs w:val="22"/>
        </w:rPr>
        <w:t>измерение и расчёт</w:t>
      </w:r>
    </w:p>
    <w:p w14:paraId="57261583" w14:textId="77777777"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X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73085">
        <w:rPr>
          <w:sz w:val="22"/>
          <w:lang w:val="en-US"/>
        </w:rPr>
        <w:t>GISAX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AD1B25">
      <w:pPr>
        <w:pStyle w:val="Heading3"/>
        <w:numPr>
          <w:ilvl w:val="2"/>
          <w:numId w:val="5"/>
        </w:numPr>
        <w:rPr>
          <w:rFonts w:ascii="Times New Roman" w:hAnsi="Times New Roman" w:cs="Times New Roman"/>
          <w:color w:val="0070C0"/>
        </w:rPr>
      </w:pPr>
      <w:bookmarkStart w:id="139" w:name="_Toc118926387"/>
      <w:r>
        <w:rPr>
          <w:rFonts w:ascii="Times New Roman" w:hAnsi="Times New Roman" w:cs="Times New Roman"/>
          <w:color w:val="0070C0"/>
        </w:rPr>
        <w:lastRenderedPageBreak/>
        <w:t>Настройки</w:t>
      </w:r>
      <w:bookmarkEnd w:id="139"/>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остальные </w:t>
      </w:r>
      <w:bookmarkStart w:id="140" w:name="ИСПРАВЛЕНИЕ_25"/>
      <w:r w:rsidR="00A454A6" w:rsidRPr="00A454A6">
        <w:rPr>
          <w:sz w:val="22"/>
          <w:highlight w:val="darkYellow"/>
        </w:rPr>
        <w:t>элементы</w:t>
      </w:r>
      <w:r>
        <w:rPr>
          <w:sz w:val="22"/>
        </w:rPr>
        <w:t xml:space="preserve"> </w:t>
      </w:r>
      <w:bookmarkEnd w:id="140"/>
      <w:r>
        <w:rPr>
          <w:sz w:val="22"/>
        </w:rPr>
        <w:t>управления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bookmarkStart w:id="141" w:name="ИСПРАВЛЕНИЕ_26"/>
      <w:r w:rsidRPr="00A0549F">
        <w:rPr>
          <w:sz w:val="22"/>
          <w:highlight w:val="darkYellow"/>
        </w:rPr>
        <w:t>Элементы</w:t>
      </w:r>
      <w:r w:rsidR="00D014B9">
        <w:rPr>
          <w:sz w:val="22"/>
        </w:rPr>
        <w:t xml:space="preserve"> </w:t>
      </w:r>
      <w:bookmarkEnd w:id="141"/>
      <w:r w:rsidR="00D014B9">
        <w:rPr>
          <w:sz w:val="22"/>
        </w:rPr>
        <w:t>управления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Pr>
          <w:sz w:val="22"/>
        </w:rPr>
        <w:t xml:space="preserve">Другие </w:t>
      </w:r>
      <w:bookmarkStart w:id="142" w:name="ИСПРАВЛЕНИЕ_27"/>
      <w:r w:rsidR="00A0549F" w:rsidRPr="00A0549F">
        <w:rPr>
          <w:sz w:val="22"/>
          <w:highlight w:val="darkYellow"/>
        </w:rPr>
        <w:t>настройки</w:t>
      </w:r>
      <w:r w:rsidR="00A0549F">
        <w:rPr>
          <w:sz w:val="22"/>
        </w:rPr>
        <w:t xml:space="preserve"> </w:t>
      </w:r>
      <w:bookmarkEnd w:id="142"/>
      <w:r>
        <w:rPr>
          <w:sz w:val="22"/>
        </w:rPr>
        <w:t>специфичны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Отключенная опция позволяет </w:t>
      </w:r>
      <w:bookmarkStart w:id="143" w:name="ИСПРАВЛЕНИЕ_28"/>
      <w:r w:rsidR="007A5F1A" w:rsidRPr="007A5F1A">
        <w:rPr>
          <w:sz w:val="22"/>
          <w:highlight w:val="darkYellow"/>
        </w:rPr>
        <w:t>оценить</w:t>
      </w:r>
      <w:r w:rsidR="007A5F1A">
        <w:rPr>
          <w:sz w:val="22"/>
        </w:rPr>
        <w:t xml:space="preserve"> </w:t>
      </w:r>
      <w:bookmarkEnd w:id="143"/>
      <w:r w:rsidR="00957AB0">
        <w:rPr>
          <w:sz w:val="22"/>
        </w:rPr>
        <w:t xml:space="preserve">достаточность </w:t>
      </w:r>
      <w:r>
        <w:rPr>
          <w:sz w:val="22"/>
        </w:rPr>
        <w:t>плотност</w:t>
      </w:r>
      <w:r w:rsidR="00957AB0">
        <w:rPr>
          <w:sz w:val="22"/>
        </w:rPr>
        <w:t>и</w:t>
      </w:r>
      <w:r>
        <w:rPr>
          <w:sz w:val="22"/>
        </w:rPr>
        <w:t xml:space="preserve"> </w:t>
      </w:r>
      <w:r w:rsidR="00F0797D">
        <w:rPr>
          <w:sz w:val="22"/>
        </w:rPr>
        <w:t>точек</w:t>
      </w:r>
      <w:r>
        <w:rPr>
          <w:sz w:val="22"/>
        </w:rPr>
        <w:t xml:space="preserve"> для описания градиентов интенсивности.</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секции «</w:t>
      </w:r>
      <w:bookmarkStart w:id="144" w:name="ИСПРАВЛЕНИЕ_29"/>
      <w:r w:rsidR="00050322" w:rsidRPr="0019598F">
        <w:rPr>
          <w:rFonts w:ascii="Arial" w:hAnsi="Arial" w:cs="Arial"/>
          <w:color w:val="C00000"/>
          <w:sz w:val="22"/>
          <w:highlight w:val="darkYellow"/>
          <w:lang w:val="en-US"/>
        </w:rPr>
        <w:t>Measured</w:t>
      </w:r>
      <w:bookmarkEnd w:id="144"/>
      <w:r w:rsidR="00050322">
        <w:rPr>
          <w:sz w:val="22"/>
        </w:rPr>
        <w:t>»</w:t>
      </w:r>
      <w:r w:rsidR="009666B9">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F146B0">
      <w:pPr>
        <w:pStyle w:val="Heading3"/>
        <w:numPr>
          <w:ilvl w:val="2"/>
          <w:numId w:val="5"/>
        </w:numPr>
        <w:rPr>
          <w:rFonts w:ascii="Times New Roman" w:hAnsi="Times New Roman" w:cs="Times New Roman"/>
          <w:color w:val="0070C0"/>
        </w:rPr>
      </w:pPr>
      <w:bookmarkStart w:id="145" w:name="_Toc118926388"/>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45"/>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F56F71">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4383" behindDoc="0" locked="0" layoutInCell="1" allowOverlap="1" wp14:anchorId="2966E6FC" wp14:editId="6AA54742">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1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42" style="position:absolute;left:0;text-align:left;margin-left:50.55pt;margin-top:-16.85pt;width:361.6pt;height:155.55pt;z-index:251664383"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8lndgUAAHYSAAAOAAAAZHJzL2Uyb0RvYy54bWzkWN2O1DYUvq/Ud7By&#10;D5P/zIx2F8HC0kqIroD23pM4k5QkTh3PzuwdlN7zAJXaPgJthUSh5Rkyb9TPdpKZ/YNlVa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">
                <v:shape id="Рисунок 17" o:spid="_x0000_s1143"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11" o:title=""/>
                </v:shape>
                <v:oval id="Овал 18" o:spid="_x0000_s1144"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45"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46"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47"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48"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49"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Roughness_spectrum"/>
      <w:bookmarkStart w:id="147" w:name="_Toc118926389"/>
      <w:bookmarkEnd w:id="14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47"/>
    </w:p>
    <w:p w14:paraId="5E17CBD8" w14:textId="6A80378E"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Toc118926390"/>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48"/>
    </w:p>
    <w:p w14:paraId="19525C4B" w14:textId="58AF53D5"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9" w:name="_Calculation_settings"/>
      <w:bookmarkStart w:id="150" w:name="_Toc118926391"/>
      <w:bookmarkEnd w:id="14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0"/>
    </w:p>
    <w:p w14:paraId="121F1BFA" w14:textId="7B178FD0"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5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51"/>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F146B0">
      <w:pPr>
        <w:pStyle w:val="Heading3"/>
        <w:numPr>
          <w:ilvl w:val="2"/>
          <w:numId w:val="5"/>
        </w:numPr>
        <w:rPr>
          <w:rFonts w:ascii="Times New Roman" w:hAnsi="Times New Roman" w:cs="Times New Roman"/>
          <w:color w:val="0070C0"/>
        </w:rPr>
      </w:pPr>
      <w:bookmarkStart w:id="152" w:name="_Параметры_модели_структуры"/>
      <w:bookmarkStart w:id="153" w:name="_Toc118926392"/>
      <w:bookmarkEnd w:id="152"/>
      <w:r>
        <w:rPr>
          <w:rFonts w:ascii="Times New Roman" w:hAnsi="Times New Roman" w:cs="Times New Roman"/>
          <w:color w:val="0070C0"/>
        </w:rPr>
        <w:t>Параметры модели структуры</w:t>
      </w:r>
      <w:bookmarkEnd w:id="15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F56F7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3530" type="#_x0000_t75" style="width:93pt;height:18.75pt" o:ole="">
            <v:imagedata r:id="rId217" o:title=""/>
          </v:shape>
          <o:OLEObject Type="Embed" ProgID="Equation.3" ShapeID="_x0000_i3530" DrawAspect="Content" ObjectID="_1729876469" r:id="rId21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F146B0">
      <w:pPr>
        <w:pStyle w:val="Heading3"/>
        <w:numPr>
          <w:ilvl w:val="2"/>
          <w:numId w:val="5"/>
        </w:numPr>
        <w:rPr>
          <w:rFonts w:ascii="Times New Roman" w:hAnsi="Times New Roman" w:cs="Times New Roman"/>
          <w:color w:val="0070C0"/>
        </w:rPr>
      </w:pPr>
      <w:bookmarkStart w:id="154" w:name="_Toc118926393"/>
      <w:r>
        <w:rPr>
          <w:rFonts w:ascii="Times New Roman" w:hAnsi="Times New Roman" w:cs="Times New Roman"/>
          <w:color w:val="0070C0"/>
        </w:rPr>
        <w:t>Настройки окна</w:t>
      </w:r>
      <w:bookmarkEnd w:id="15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1968" behindDoc="0" locked="0" layoutInCell="1" allowOverlap="1" wp14:anchorId="58422E9B" wp14:editId="6FBAE6A1">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0EA07F2A" w:rsidR="00C62D57" w:rsidRPr="00FA2A1F" w:rsidRDefault="008B01AD" w:rsidP="00F146B0">
      <w:pPr>
        <w:pStyle w:val="Heading3"/>
        <w:numPr>
          <w:ilvl w:val="2"/>
          <w:numId w:val="5"/>
        </w:numPr>
        <w:rPr>
          <w:rFonts w:ascii="Times New Roman" w:hAnsi="Times New Roman" w:cs="Times New Roman"/>
          <w:color w:val="0070C0"/>
        </w:rPr>
      </w:pPr>
      <w:bookmarkStart w:id="155" w:name="_Toc118926394"/>
      <w:bookmarkStart w:id="156" w:name="_Зеркальная_кривая_с"/>
      <w:bookmarkEnd w:id="156"/>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5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800E5B7"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реальный </w:t>
      </w:r>
      <w:bookmarkStart w:id="157" w:name="ИСПРАВЛЕНИЕ_30"/>
      <w:r w:rsidR="0019598F" w:rsidRPr="0019598F">
        <w:rPr>
          <w:sz w:val="22"/>
          <w:highlight w:val="darkYellow"/>
        </w:rPr>
        <w:t>вид</w:t>
      </w:r>
      <w:r w:rsidR="00D0303B">
        <w:rPr>
          <w:sz w:val="22"/>
        </w:rPr>
        <w:t xml:space="preserve"> </w:t>
      </w:r>
      <w:bookmarkEnd w:id="157"/>
      <w:r w:rsidR="00D0303B">
        <w:rPr>
          <w:sz w:val="22"/>
        </w:rPr>
        <w:t xml:space="preserve">кр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D0303B">
        <w:rPr>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F56F71">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3531" type="#_x0000_t75" style="width:264.75pt;height:28.5pt" o:ole="">
            <v:imagedata r:id="rId221" o:title=""/>
          </v:shape>
          <o:OLEObject Type="Embed" ProgID="Equation.3" ShapeID="_x0000_i3531" DrawAspect="Content" ObjectID="_1729876470" r:id="rId22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2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77777777"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3532" type="#_x0000_t75" style="width:342pt;height:40.5pt" o:ole="">
            <v:imagedata r:id="rId224" o:title=""/>
          </v:shape>
          <o:OLEObject Type="Embed" ProgID="Equation.3" ShapeID="_x0000_i3532" DrawAspect="Content" ObjectID="_1729876471" r:id="rId22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F146B0">
      <w:pPr>
        <w:pStyle w:val="Heading3"/>
        <w:numPr>
          <w:ilvl w:val="2"/>
          <w:numId w:val="5"/>
        </w:numPr>
        <w:rPr>
          <w:rFonts w:ascii="Times New Roman" w:hAnsi="Times New Roman" w:cs="Times New Roman"/>
          <w:color w:val="0070C0"/>
        </w:rPr>
      </w:pPr>
      <w:bookmarkStart w:id="158" w:name="_Независимая_зеркальная_кривая"/>
      <w:bookmarkStart w:id="159" w:name="_Toc118926395"/>
      <w:bookmarkEnd w:id="158"/>
      <w:r>
        <w:rPr>
          <w:rFonts w:ascii="Times New Roman" w:hAnsi="Times New Roman" w:cs="Times New Roman"/>
          <w:color w:val="0070C0"/>
        </w:rPr>
        <w:t>Независимая зеркальная кривая</w:t>
      </w:r>
      <w:bookmarkEnd w:id="159"/>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по всей глубине слоистой структуры +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F146B0">
      <w:pPr>
        <w:pStyle w:val="Heading3"/>
        <w:numPr>
          <w:ilvl w:val="2"/>
          <w:numId w:val="5"/>
        </w:numPr>
        <w:rPr>
          <w:rFonts w:ascii="Times New Roman" w:hAnsi="Times New Roman" w:cs="Times New Roman"/>
          <w:color w:val="0070C0"/>
        </w:rPr>
      </w:pPr>
      <w:bookmarkStart w:id="160" w:name="_Рассеяние"/>
      <w:bookmarkStart w:id="161" w:name="_Toc118926396"/>
      <w:bookmarkEnd w:id="160"/>
      <w:r>
        <w:rPr>
          <w:rFonts w:ascii="Times New Roman" w:hAnsi="Times New Roman" w:cs="Times New Roman"/>
          <w:color w:val="0070C0"/>
        </w:rPr>
        <w:lastRenderedPageBreak/>
        <w:t>Рассеяние</w:t>
      </w:r>
      <w:bookmarkEnd w:id="161"/>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параметров </w:t>
      </w:r>
      <w:r w:rsidR="0019598F" w:rsidRPr="00B525CC">
        <w:rPr>
          <w:sz w:val="22"/>
          <w:highlight w:val="darkYellow"/>
        </w:rPr>
        <w:t xml:space="preserve">точно такие </w:t>
      </w:r>
      <w:bookmarkStart w:id="162" w:name="ИСПРАВЛЕНИЕ_31"/>
      <w:r w:rsidR="0019598F" w:rsidRPr="00B525CC">
        <w:rPr>
          <w:sz w:val="22"/>
          <w:highlight w:val="darkYellow"/>
        </w:rPr>
        <w:t>же</w:t>
      </w:r>
      <w:bookmarkEnd w:id="162"/>
      <w:r w:rsidR="0019598F" w:rsidRPr="00B525CC">
        <w:rPr>
          <w:sz w:val="22"/>
          <w:highlight w:val="darkYellow"/>
        </w:rPr>
        <w:t>,</w:t>
      </w:r>
      <w:r w:rsidRPr="00B525CC">
        <w:rPr>
          <w:sz w:val="22"/>
          <w:highlight w:val="darkYellow"/>
        </w:rPr>
        <w:t xml:space="preserve"> </w:t>
      </w:r>
      <w:r w:rsidR="0019598F" w:rsidRPr="00B525CC">
        <w:rPr>
          <w:sz w:val="22"/>
          <w:highlight w:val="darkYellow"/>
        </w:rPr>
        <w:t>как</w:t>
      </w:r>
      <w:r w:rsidRPr="00B525CC">
        <w:rPr>
          <w:sz w:val="22"/>
          <w:highlight w:val="darkYellow"/>
        </w:rPr>
        <w:t xml:space="preserve"> и</w:t>
      </w:r>
      <w:r>
        <w:rPr>
          <w:sz w:val="22"/>
        </w:rPr>
        <w:t xml:space="preserve"> для </w:t>
      </w:r>
      <w:hyperlink w:anchor="_Зеркальная_кривая_с" w:history="1">
        <w:r w:rsidRPr="00DA18A4">
          <w:rPr>
            <w:rStyle w:val="Hyperlink"/>
            <w:sz w:val="22"/>
          </w:rPr>
          <w:t>зеркально</w:t>
        </w:r>
        <w:r w:rsidRPr="00DA18A4">
          <w:rPr>
            <w:rStyle w:val="Hyperlink"/>
            <w:sz w:val="22"/>
          </w:rPr>
          <w:t>й</w:t>
        </w:r>
        <w:r w:rsidRPr="00DA18A4">
          <w:rPr>
            <w:rStyle w:val="Hyperlink"/>
            <w:sz w:val="22"/>
          </w:rPr>
          <w:t xml:space="preserve"> кривой</w:t>
        </w:r>
      </w:hyperlink>
      <w:r>
        <w:rPr>
          <w:sz w:val="22"/>
        </w:rPr>
        <w:t xml:space="preserve">. </w:t>
      </w:r>
      <w:r w:rsidR="00031C9B">
        <w:rPr>
          <w:sz w:val="22"/>
        </w:rPr>
        <w:t>Для рассеяния есть дополнительные параметры, помимо перечисленных.</w:t>
      </w:r>
    </w:p>
    <w:p w14:paraId="6605F00B" w14:textId="77777777" w:rsidR="00031C9B" w:rsidRPr="008C37AB" w:rsidRDefault="00031C9B" w:rsidP="00031C9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3" w:name="_General_settings"/>
      <w:bookmarkStart w:id="164" w:name="_Toc118926397"/>
      <w:bookmarkEnd w:id="163"/>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64"/>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65" w:name="_Input/Output"/>
      <w:bookmarkStart w:id="166" w:name="_Toc118926398"/>
      <w:bookmarkEnd w:id="165"/>
      <w:r>
        <w:rPr>
          <w:rFonts w:ascii="Times New Roman" w:hAnsi="Times New Roman" w:cs="Times New Roman"/>
          <w:color w:val="0070C0"/>
          <w:lang w:val="en-US"/>
        </w:rPr>
        <w:lastRenderedPageBreak/>
        <w:t>Input/Output</w:t>
      </w:r>
      <w:bookmarkEnd w:id="166"/>
    </w:p>
    <w:p w14:paraId="0C83E849" w14:textId="77777777"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Pr>
          <w:sz w:val="22"/>
          <w:u w:val="single"/>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Pr>
          <w:sz w:val="22"/>
          <w:u w:val="single"/>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77777777"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EBB2A29"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Pr>
          <w:sz w:val="22"/>
        </w:rPr>
        <w:t>можно</w:t>
      </w:r>
      <w:r w:rsidRPr="00AE682B">
        <w:rPr>
          <w:sz w:val="22"/>
        </w:rPr>
        <w:t xml:space="preserve"> </w:t>
      </w:r>
      <w:r>
        <w:rPr>
          <w:sz w:val="22"/>
        </w:rPr>
        <w:t>выбрать</w:t>
      </w:r>
      <w:r w:rsidRPr="000C26A0">
        <w:rPr>
          <w:sz w:val="22"/>
        </w:rPr>
        <w:t xml:space="preserve"> </w:t>
      </w:r>
      <w:bookmarkStart w:id="167" w:name="ИСПРАВЛЕНИЕ_32"/>
      <w:r w:rsidR="00C677AB" w:rsidRPr="00264F11">
        <w:rPr>
          <w:sz w:val="22"/>
          <w:highlight w:val="darkYellow"/>
        </w:rPr>
        <w:t>любую</w:t>
      </w:r>
      <w:r>
        <w:rPr>
          <w:sz w:val="22"/>
        </w:rPr>
        <w:t xml:space="preserve"> </w:t>
      </w:r>
      <w:bookmarkEnd w:id="167"/>
      <w:r>
        <w:rPr>
          <w:sz w:val="22"/>
        </w:rPr>
        <w:t xml:space="preserve">директорию в качестве рабочей, </w:t>
      </w:r>
      <w:r w:rsidR="003E0D4A">
        <w:rPr>
          <w:sz w:val="22"/>
        </w:rPr>
        <w:t>введя</w:t>
      </w:r>
      <w:r>
        <w:rPr>
          <w:sz w:val="22"/>
        </w:rPr>
        <w:t xml:space="preserve"> адрес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52A10E4F"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w:t>
      </w:r>
      <w:r>
        <w:rPr>
          <w:sz w:val="22"/>
        </w:rPr>
        <w:t xml:space="preserve"> </w:t>
      </w:r>
      <w:r w:rsidR="00F70C92">
        <w:rPr>
          <w:sz w:val="22"/>
        </w:rPr>
        <w:t xml:space="preserve">сохранение идёт </w:t>
      </w:r>
      <w:r w:rsidR="00F70C92" w:rsidRPr="0018154A">
        <w:rPr>
          <w:sz w:val="22"/>
          <w:highlight w:val="darkYellow"/>
        </w:rPr>
        <w:t xml:space="preserve">в директорию, </w:t>
      </w:r>
      <w:r w:rsidR="0018154A" w:rsidRPr="0018154A">
        <w:rPr>
          <w:sz w:val="22"/>
          <w:highlight w:val="darkYellow"/>
        </w:rPr>
        <w:t xml:space="preserve">из </w:t>
      </w:r>
      <w:r w:rsidR="00F70C92" w:rsidRPr="0018154A">
        <w:rPr>
          <w:sz w:val="22"/>
          <w:highlight w:val="darkYellow"/>
        </w:rPr>
        <w:t xml:space="preserve">которой </w:t>
      </w:r>
      <w:r w:rsidR="00EE4EBA" w:rsidRPr="0018154A">
        <w:rPr>
          <w:sz w:val="22"/>
          <w:highlight w:val="darkYellow"/>
        </w:rPr>
        <w:t>последний</w:t>
      </w:r>
      <w:r w:rsidR="0018154A" w:rsidRPr="0018154A">
        <w:rPr>
          <w:sz w:val="22"/>
          <w:highlight w:val="darkYellow"/>
        </w:rPr>
        <w:t xml:space="preserve"> раз был </w:t>
      </w:r>
      <w:bookmarkStart w:id="168" w:name="ИСПРАВЛЕНИЕ_33"/>
      <w:r w:rsidR="0018154A" w:rsidRPr="0018154A">
        <w:rPr>
          <w:sz w:val="22"/>
          <w:highlight w:val="darkYellow"/>
        </w:rPr>
        <w:t>загружен</w:t>
      </w:r>
      <w:r w:rsidR="00EE4EBA">
        <w:rPr>
          <w:sz w:val="22"/>
        </w:rPr>
        <w:t xml:space="preserve"> </w:t>
      </w:r>
      <w:bookmarkEnd w:id="168"/>
      <w:r w:rsidR="00F70C92">
        <w:rPr>
          <w:sz w:val="22"/>
        </w:rPr>
        <w:t>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69" w:name="_Toc118926399"/>
      <w:r>
        <w:rPr>
          <w:rFonts w:ascii="Times New Roman" w:hAnsi="Times New Roman" w:cs="Times New Roman"/>
          <w:color w:val="0070C0"/>
          <w:lang w:val="en-US"/>
        </w:rPr>
        <w:t>Calculation</w:t>
      </w:r>
      <w:bookmarkEnd w:id="169"/>
    </w:p>
    <w:p w14:paraId="38C44F35" w14:textId="77777777"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48F181A8" w14:textId="77777777" w:rsidR="00CD26B0" w:rsidRPr="006460E2" w:rsidRDefault="00CD26B0" w:rsidP="00EE7FFA">
      <w:pPr>
        <w:spacing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7407DBC6" w14:textId="77777777" w:rsidR="00CD26B0" w:rsidRPr="008205AD" w:rsidRDefault="00CD26B0" w:rsidP="00EE7FFA">
      <w:pPr>
        <w:spacing w:line="276" w:lineRule="auto"/>
        <w:jc w:val="both"/>
        <w:rPr>
          <w:sz w:val="22"/>
          <w:szCs w:val="22"/>
        </w:rPr>
      </w:pPr>
    </w:p>
    <w:p w14:paraId="6C8741A6" w14:textId="67F03D86" w:rsidR="00CD26B0" w:rsidRPr="006460E2" w:rsidRDefault="00CD26B0" w:rsidP="00EE7FFA">
      <w:pPr>
        <w:spacing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24FBD0E0" w14:textId="77777777" w:rsidR="001A71C4" w:rsidRPr="008205AD" w:rsidRDefault="00FA36AF" w:rsidP="00EE7FFA">
      <w:pPr>
        <w:spacing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6B88E88E" w14:textId="77777777" w:rsidR="001A71C4" w:rsidRPr="008205AD" w:rsidRDefault="001A71C4" w:rsidP="00EE7FFA">
      <w:pPr>
        <w:spacing w:line="276" w:lineRule="auto"/>
        <w:jc w:val="both"/>
        <w:rPr>
          <w:sz w:val="22"/>
          <w:szCs w:val="22"/>
        </w:rPr>
      </w:pPr>
    </w:p>
    <w:p w14:paraId="7E4E7EDA" w14:textId="2E39C7EE" w:rsidR="001A71C4" w:rsidRPr="008205AD" w:rsidRDefault="00B83353" w:rsidP="00EE7FFA">
      <w:pPr>
        <w:spacing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465675C" w14:textId="77777777" w:rsidR="001A71C4" w:rsidRPr="008205AD" w:rsidRDefault="001A71C4" w:rsidP="00EE7FFA">
      <w:pPr>
        <w:spacing w:line="276" w:lineRule="auto"/>
        <w:jc w:val="both"/>
        <w:rPr>
          <w:sz w:val="22"/>
          <w:szCs w:val="22"/>
        </w:rPr>
      </w:pPr>
    </w:p>
    <w:p w14:paraId="613AF921" w14:textId="03BC2667" w:rsidR="00B83353" w:rsidRPr="008205AD" w:rsidRDefault="00B83353" w:rsidP="00EE7FFA">
      <w:pPr>
        <w:spacing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2E74567C" w14:textId="77777777" w:rsidR="001A71C4" w:rsidRPr="00810CF7" w:rsidRDefault="001A71C4" w:rsidP="00EE7FFA">
      <w:pPr>
        <w:spacing w:line="276" w:lineRule="auto"/>
        <w:jc w:val="both"/>
        <w:rPr>
          <w:sz w:val="22"/>
          <w:szCs w:val="22"/>
        </w:rPr>
      </w:pPr>
    </w:p>
    <w:p w14:paraId="40269150" w14:textId="77777777" w:rsidR="00CD26B0" w:rsidRPr="00810CF7" w:rsidRDefault="00810CF7" w:rsidP="00EE7FFA">
      <w:pPr>
        <w:spacing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70" w:name="_Toc118926400"/>
      <w:bookmarkStart w:id="171" w:name="_Interface"/>
      <w:bookmarkEnd w:id="171"/>
      <w:r>
        <w:rPr>
          <w:rFonts w:ascii="Times New Roman" w:hAnsi="Times New Roman" w:cs="Times New Roman"/>
          <w:color w:val="0070C0"/>
          <w:lang w:val="en-US"/>
        </w:rPr>
        <w:t>Interface</w:t>
      </w:r>
      <w:bookmarkEnd w:id="170"/>
    </w:p>
    <w:p w14:paraId="5E21313B" w14:textId="7D642541"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4B333C">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4B333C">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D676DF">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D676DF">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D676DF">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2DB89E05" w:rsidR="001A71C4" w:rsidRPr="00E271D8" w:rsidRDefault="00A63C9F" w:rsidP="00D676DF">
      <w:pPr>
        <w:spacing w:beforeLines="100" w:before="240" w:afterLines="150" w:after="360" w:line="276" w:lineRule="auto"/>
        <w:jc w:val="both"/>
        <w:rPr>
          <w:sz w:val="22"/>
          <w:szCs w:val="22"/>
        </w:rPr>
      </w:pPr>
      <w:r>
        <w:rPr>
          <w:sz w:val="22"/>
          <w:szCs w:val="22"/>
        </w:rPr>
        <w:t>П</w:t>
      </w:r>
      <w:r w:rsidR="00923753">
        <w:rPr>
          <w:sz w:val="22"/>
          <w:szCs w:val="22"/>
        </w:rPr>
        <w:t>ункты</w:t>
      </w:r>
      <w:r w:rsidRPr="00A63C9F">
        <w:rPr>
          <w:sz w:val="22"/>
          <w:szCs w:val="22"/>
          <w:lang w:val="en-US"/>
        </w:rPr>
        <w:t xml:space="preserve"> </w:t>
      </w:r>
      <w:r>
        <w:rPr>
          <w:sz w:val="22"/>
          <w:szCs w:val="22"/>
        </w:rPr>
        <w:t>в</w:t>
      </w:r>
      <w:r w:rsidRPr="00A63C9F">
        <w:rPr>
          <w:sz w:val="22"/>
          <w:szCs w:val="22"/>
          <w:lang w:val="en-US"/>
        </w:rPr>
        <w:t xml:space="preserve"> </w:t>
      </w:r>
      <w:r>
        <w:rPr>
          <w:sz w:val="22"/>
          <w:szCs w:val="22"/>
        </w:rPr>
        <w:t>блоке</w:t>
      </w:r>
      <w:r w:rsidRPr="00A63C9F">
        <w:rPr>
          <w:sz w:val="22"/>
          <w:szCs w:val="22"/>
          <w:lang w:val="en-US"/>
        </w:rPr>
        <w:t xml:space="preserve"> </w:t>
      </w:r>
      <w:r w:rsidRPr="00A63C9F">
        <w:rPr>
          <w:sz w:val="22"/>
          <w:szCs w:val="22"/>
          <w:lang w:val="en-US"/>
        </w:rPr>
        <w:t>«</w:t>
      </w:r>
      <w:r>
        <w:rPr>
          <w:rFonts w:ascii="Arial" w:hAnsi="Arial" w:cs="Arial"/>
          <w:color w:val="C00000"/>
          <w:sz w:val="22"/>
          <w:szCs w:val="22"/>
          <w:lang w:val="en-US"/>
        </w:rPr>
        <w:t>Other</w:t>
      </w:r>
      <w:r w:rsidRPr="00A63C9F">
        <w:rPr>
          <w:sz w:val="22"/>
          <w:szCs w:val="22"/>
          <w:lang w:val="en-US"/>
        </w:rPr>
        <w:t>»</w:t>
      </w:r>
      <w:r w:rsidR="00923753" w:rsidRPr="00A63C9F">
        <w:rPr>
          <w:sz w:val="22"/>
          <w:szCs w:val="22"/>
          <w:lang w:val="en-US"/>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2" w:name="_Toc118926401"/>
      <w:bookmarkStart w:id="173" w:name="_Fitting_settings"/>
      <w:bookmarkEnd w:id="173"/>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72"/>
    </w:p>
    <w:p w14:paraId="7E707FD7" w14:textId="05F62587"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lastRenderedPageBreak/>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 xml:space="preserve">Алгоритм выбирается из выпадающего списка. Две основные группы алгоритмов выделены по библиотекам, из которых они взяты. Из библиотеки </w:t>
      </w:r>
      <w:r>
        <w:rPr>
          <w:sz w:val="22"/>
          <w:lang w:val="en-US"/>
        </w:rPr>
        <w:t>GSL</w:t>
      </w:r>
      <w:r>
        <w:rPr>
          <w:sz w:val="22"/>
        </w:rPr>
        <w:t xml:space="preserve"> (</w:t>
      </w:r>
      <w:r>
        <w:rPr>
          <w:sz w:val="22"/>
          <w:lang w:val="en-US"/>
        </w:rPr>
        <w:t>GNU</w:t>
      </w:r>
      <w:r w:rsidRPr="009E13A5">
        <w:rPr>
          <w:sz w:val="22"/>
        </w:rPr>
        <w:t xml:space="preserve"> </w:t>
      </w:r>
      <w:r>
        <w:rPr>
          <w:sz w:val="22"/>
          <w:lang w:val="en-US"/>
        </w:rPr>
        <w:t>Scientific</w:t>
      </w:r>
      <w:r w:rsidRPr="009E13A5">
        <w:rPr>
          <w:sz w:val="22"/>
        </w:rPr>
        <w:t xml:space="preserve"> </w:t>
      </w:r>
      <w:r w:rsidR="00DF0284">
        <w:rPr>
          <w:sz w:val="22"/>
          <w:lang w:val="en-US"/>
        </w:rPr>
        <w:t>L</w:t>
      </w:r>
      <w:r>
        <w:rPr>
          <w:sz w:val="22"/>
          <w:lang w:val="en-US"/>
        </w:rPr>
        <w:t>ibrary</w:t>
      </w:r>
      <w:r>
        <w:rPr>
          <w:sz w:val="22"/>
        </w:rPr>
        <w:t>)</w:t>
      </w:r>
      <w:r w:rsidR="00DF0284">
        <w:rPr>
          <w:sz w:val="22"/>
        </w:rPr>
        <w:t xml:space="preserve"> задействованы градиентные </w:t>
      </w:r>
      <w:bookmarkStart w:id="174" w:name="добавил_ссылки"/>
      <w:r w:rsidR="00DF0284" w:rsidRPr="004853A5">
        <w:rPr>
          <w:sz w:val="22"/>
          <w:highlight w:val="darkYellow"/>
        </w:rPr>
        <w:t>алгоритмы</w:t>
      </w:r>
      <w:r w:rsidR="00D87ED9" w:rsidRPr="004853A5">
        <w:rPr>
          <w:sz w:val="22"/>
          <w:highlight w:val="darkYellow"/>
        </w:rPr>
        <w:t xml:space="preserve"> </w:t>
      </w:r>
      <w:bookmarkEnd w:id="174"/>
      <w:r w:rsidR="00D87ED9" w:rsidRPr="004853A5">
        <w:rPr>
          <w:sz w:val="22"/>
          <w:highlight w:val="darkYellow"/>
        </w:rPr>
        <w:t>(</w:t>
      </w:r>
      <w:hyperlink r:id="rId232" w:history="1">
        <w:r w:rsidR="00D87ED9" w:rsidRPr="004853A5">
          <w:rPr>
            <w:rStyle w:val="Hyperlink"/>
            <w:sz w:val="22"/>
            <w:highlight w:val="darkYellow"/>
          </w:rPr>
          <w:t>https://www.gnu.org/software/gsl/doc/html/nls.html#nonlinear-least-squares-fitting</w:t>
        </w:r>
      </w:hyperlink>
      <w:r w:rsidR="00D87ED9" w:rsidRPr="004853A5">
        <w:rPr>
          <w:sz w:val="22"/>
          <w:highlight w:val="darkYellow"/>
        </w:rPr>
        <w:t>)</w:t>
      </w:r>
      <w:r w:rsidR="00DF0284" w:rsidRPr="004853A5">
        <w:rPr>
          <w:sz w:val="22"/>
          <w:highlight w:val="darkYellow"/>
        </w:rPr>
        <w:t xml:space="preserve">, из </w:t>
      </w:r>
      <w:bookmarkStart w:id="175" w:name="ИСПРАВЛЕНИЕ_34"/>
      <w:r w:rsidR="009E13A5" w:rsidRPr="004853A5">
        <w:rPr>
          <w:sz w:val="22"/>
          <w:highlight w:val="darkYellow"/>
        </w:rPr>
        <w:t xml:space="preserve">библиотеки </w:t>
      </w:r>
      <w:bookmarkEnd w:id="175"/>
      <w:r w:rsidR="009E13A5" w:rsidRPr="004853A5">
        <w:rPr>
          <w:sz w:val="22"/>
          <w:highlight w:val="darkYellow"/>
          <w:lang w:val="en-US"/>
        </w:rPr>
        <w:t>SwarmOps</w:t>
      </w:r>
      <w:r w:rsidR="009E13A5" w:rsidRPr="004853A5">
        <w:rPr>
          <w:sz w:val="22"/>
          <w:highlight w:val="darkYellow"/>
        </w:rPr>
        <w:t xml:space="preserve"> – преимущественно стохастические</w:t>
      </w:r>
      <w:r w:rsidR="00F47574" w:rsidRPr="004853A5">
        <w:rPr>
          <w:sz w:val="22"/>
          <w:highlight w:val="darkYellow"/>
        </w:rPr>
        <w:t xml:space="preserve"> (</w:t>
      </w:r>
      <w:hyperlink r:id="rId233" w:history="1">
        <w:r w:rsidR="00F47574" w:rsidRPr="004853A5">
          <w:rPr>
            <w:rStyle w:val="Hyperlink"/>
            <w:sz w:val="22"/>
            <w:highlight w:val="darkYellow"/>
          </w:rPr>
          <w:t>https://github.com/Hvass-Labs/swarmops-other/blob/master/SwarmOpsC1_1.pdf</w:t>
        </w:r>
      </w:hyperlink>
      <w:r w:rsidR="00F47574" w:rsidRPr="004853A5">
        <w:rPr>
          <w:sz w:val="22"/>
          <w:highlight w:val="darkYellow"/>
        </w:rPr>
        <w:t>)</w:t>
      </w:r>
    </w:p>
    <w:p w14:paraId="7B1CB830" w14:textId="4F0A69B5"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6" w:name="_Toc118926402"/>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76"/>
    </w:p>
    <w:p w14:paraId="1154A1AF" w14:textId="332A9CC6"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24997C68"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Pr="00FC3324">
        <w:rPr>
          <w:sz w:val="22"/>
        </w:rPr>
        <w:t xml:space="preserve"> </w:t>
      </w:r>
      <w:r>
        <w:rPr>
          <w:sz w:val="22"/>
        </w:rPr>
        <w:t xml:space="preserve"> 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219E23C3">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70.6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HNU2yM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F146B0">
      <w:pPr>
        <w:pStyle w:val="Heading1"/>
        <w:pageBreakBefore/>
        <w:numPr>
          <w:ilvl w:val="0"/>
          <w:numId w:val="5"/>
        </w:numPr>
      </w:pPr>
      <w:bookmarkStart w:id="177" w:name="_Задание_слоистой_структуры"/>
      <w:bookmarkStart w:id="178" w:name="_Toc118926403"/>
      <w:bookmarkEnd w:id="177"/>
      <w:r>
        <w:lastRenderedPageBreak/>
        <w:t>Задание</w:t>
      </w:r>
      <w:r w:rsidRPr="00B96E23">
        <w:t xml:space="preserve"> </w:t>
      </w:r>
      <w:r>
        <w:t>слоистой</w:t>
      </w:r>
      <w:r w:rsidRPr="00B96E23">
        <w:t xml:space="preserve"> </w:t>
      </w:r>
      <w:r>
        <w:t>структуры</w:t>
      </w:r>
      <w:bookmarkEnd w:id="178"/>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79" w:name="_Toc118926404"/>
      <w:r>
        <w:rPr>
          <w:rFonts w:ascii="Times New Roman" w:hAnsi="Times New Roman" w:cs="Times New Roman"/>
          <w:i w:val="0"/>
          <w:color w:val="0070C0"/>
        </w:rPr>
        <w:t>Сло</w:t>
      </w:r>
      <w:r w:rsidR="00D35064">
        <w:rPr>
          <w:rFonts w:ascii="Times New Roman" w:hAnsi="Times New Roman" w:cs="Times New Roman"/>
          <w:i w:val="0"/>
          <w:color w:val="0070C0"/>
        </w:rPr>
        <w:t>й</w:t>
      </w:r>
      <w:bookmarkEnd w:id="179"/>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4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80" w:name="_Toc118926405"/>
      <w:r>
        <w:rPr>
          <w:rFonts w:ascii="Times New Roman" w:hAnsi="Times New Roman" w:cs="Times New Roman"/>
          <w:color w:val="0070C0"/>
        </w:rPr>
        <w:lastRenderedPageBreak/>
        <w:t>Материал</w:t>
      </w:r>
      <w:bookmarkEnd w:id="180"/>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81" w:name="_Toc118926406"/>
      <w:r>
        <w:rPr>
          <w:rFonts w:ascii="Times New Roman" w:hAnsi="Times New Roman" w:cs="Times New Roman"/>
          <w:color w:val="0070C0"/>
        </w:rPr>
        <w:t>Толщина</w:t>
      </w:r>
      <w:bookmarkEnd w:id="181"/>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167ABE3C" w:rsidR="00563345" w:rsidRPr="00023DA6" w:rsidRDefault="009F6C17" w:rsidP="00563345">
      <w:pPr>
        <w:pStyle w:val="Heading3"/>
        <w:numPr>
          <w:ilvl w:val="2"/>
          <w:numId w:val="5"/>
        </w:numPr>
        <w:rPr>
          <w:rFonts w:ascii="Times New Roman" w:hAnsi="Times New Roman" w:cs="Times New Roman"/>
          <w:color w:val="0070C0"/>
        </w:rPr>
      </w:pPr>
      <w:bookmarkStart w:id="182" w:name="_Toc118926407"/>
      <w:r>
        <w:rPr>
          <w:rFonts w:ascii="Times New Roman" w:hAnsi="Times New Roman" w:cs="Times New Roman"/>
          <w:color w:val="0070C0"/>
        </w:rPr>
        <w:t>Д</w:t>
      </w:r>
      <w:r w:rsidR="00B81FDE">
        <w:rPr>
          <w:rFonts w:ascii="Times New Roman" w:hAnsi="Times New Roman" w:cs="Times New Roman"/>
          <w:color w:val="0070C0"/>
        </w:rPr>
        <w:t>иффузность</w:t>
      </w:r>
      <w:bookmarkEnd w:id="182"/>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3533" type="#_x0000_t75" style="width:344.25pt;height:39pt" o:ole="">
            <v:imagedata r:id="rId245" o:title=""/>
          </v:shape>
          <o:OLEObject Type="Embed" ProgID="Equation.3" ShapeID="_x0000_i3533" DrawAspect="Content" ObjectID="_1729876472" r:id="rId246"/>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Toc118926408"/>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83"/>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5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84" w:name="_Toc118926409"/>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84"/>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85" w:name="_Toc118926410"/>
      <w:r>
        <w:rPr>
          <w:rFonts w:ascii="Times New Roman" w:hAnsi="Times New Roman" w:cs="Times New Roman"/>
          <w:color w:val="0070C0"/>
        </w:rPr>
        <w:lastRenderedPageBreak/>
        <w:t>Дрейф толщин по глубине</w:t>
      </w:r>
      <w:bookmarkEnd w:id="185"/>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3534" type="#_x0000_t75" style="width:130.5pt;height:36pt" o:ole="">
            <v:imagedata r:id="rId253" o:title=""/>
          </v:shape>
          <o:OLEObject Type="Embed" ProgID="Equation.3" ShapeID="_x0000_i3534" DrawAspect="Content" ObjectID="_1729876473" r:id="rId254"/>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3535" type="#_x0000_t75" style="width:164.25pt;height:36pt" o:ole="">
            <v:imagedata r:id="rId255" o:title=""/>
          </v:shape>
          <o:OLEObject Type="Embed" ProgID="Equation.3" ShapeID="_x0000_i3535" DrawAspect="Content" ObjectID="_1729876474" r:id="rId256"/>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3536" type="#_x0000_t75" style="width:161.25pt;height:33.75pt" o:ole="">
            <v:imagedata r:id="rId257" o:title=""/>
          </v:shape>
          <o:OLEObject Type="Embed" ProgID="Equation.3" ShapeID="_x0000_i3536" DrawAspect="Content" ObjectID="_1729876475" r:id="rId25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86" w:name="_Toc118926411"/>
      <w:r>
        <w:rPr>
          <w:rFonts w:ascii="Times New Roman" w:hAnsi="Times New Roman" w:cs="Times New Roman"/>
          <w:i w:val="0"/>
          <w:color w:val="0070C0"/>
        </w:rPr>
        <w:t>Общая апериодика</w:t>
      </w:r>
      <w:bookmarkEnd w:id="186"/>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04CD377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87"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87"/>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88" w:name="_Toc118926412"/>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88"/>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w:t>
        </w:r>
        <w:r w:rsidRPr="00514057">
          <w:rPr>
            <w:rStyle w:val="Hyperlink"/>
            <w:sz w:val="22"/>
          </w:rPr>
          <w:t xml:space="preserve"> </w:t>
        </w:r>
        <w:r w:rsidRPr="00514057">
          <w:rPr>
            <w:rStyle w:val="Hyperlink"/>
            <w:sz w:val="22"/>
          </w:rPr>
          <w:t>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89" w:name="ДЛЯ_ССЫЛКИ_ограничение_апериодики"/>
    <w:p w14:paraId="3430265F" w14:textId="7403636E" w:rsidR="00886CD4" w:rsidRDefault="00000000"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w:t>
      </w:r>
      <w:r w:rsidR="00BE4A88" w:rsidRPr="00D915B2">
        <w:rPr>
          <w:rStyle w:val="Hyperlink"/>
          <w:sz w:val="22"/>
          <w:szCs w:val="22"/>
        </w:rPr>
        <w:t>р</w:t>
      </w:r>
      <w:r w:rsidR="00BE4A88" w:rsidRPr="00D915B2">
        <w:rPr>
          <w:rStyle w:val="Hyperlink"/>
          <w:sz w:val="22"/>
          <w:szCs w:val="22"/>
        </w:rPr>
        <w:t>аметры</w:t>
      </w:r>
      <w:r>
        <w:rPr>
          <w:rStyle w:val="Hyperlink"/>
          <w:sz w:val="22"/>
          <w:szCs w:val="22"/>
        </w:rPr>
        <w:fldChar w:fldCharType="end"/>
      </w:r>
      <w:bookmarkEnd w:id="18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3537" type="#_x0000_t75" style="width:92.25pt;height:24pt" o:ole="">
            <v:imagedata r:id="rId67" o:title=""/>
          </v:shape>
          <o:OLEObject Type="Embed" ProgID="Equation.3" ShapeID="_x0000_i3537" DrawAspect="Content" ObjectID="_1729876476" r:id="rId26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18926413"/>
      <w:r>
        <w:rPr>
          <w:rFonts w:ascii="Times New Roman" w:hAnsi="Times New Roman" w:cs="Times New Roman"/>
          <w:i w:val="0"/>
          <w:color w:val="0070C0"/>
        </w:rPr>
        <w:t>Шероховатость</w:t>
      </w:r>
      <w:bookmarkEnd w:id="190"/>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91" w:name="_Toc118926414"/>
      <w:r>
        <w:rPr>
          <w:rFonts w:ascii="Times New Roman" w:hAnsi="Times New Roman" w:cs="Times New Roman"/>
          <w:color w:val="0070C0"/>
        </w:rPr>
        <w:t>Приближение</w:t>
      </w:r>
      <w:bookmarkEnd w:id="191"/>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92" w:name="_Toc118926415"/>
      <w:r>
        <w:rPr>
          <w:rFonts w:ascii="Times New Roman" w:hAnsi="Times New Roman" w:cs="Times New Roman"/>
          <w:color w:val="0070C0"/>
        </w:rPr>
        <w:t>Шероховатость подложки</w:t>
      </w:r>
      <w:bookmarkEnd w:id="192"/>
    </w:p>
    <w:p w14:paraId="2F09252E" w14:textId="16B123D9" w:rsidR="00786244" w:rsidRPr="00FA2A1F" w:rsidRDefault="00786244" w:rsidP="00786244">
      <w:pPr>
        <w:pStyle w:val="Heading4"/>
        <w:numPr>
          <w:ilvl w:val="3"/>
          <w:numId w:val="5"/>
        </w:numPr>
      </w:pPr>
      <w:bookmarkStart w:id="193" w:name="_Основная_модель"/>
      <w:bookmarkEnd w:id="19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3538" type="#_x0000_t75" style="width:149.25pt;height:39.75pt" o:ole="">
            <v:imagedata r:id="rId270" o:title=""/>
          </v:shape>
          <o:OLEObject Type="Embed" ProgID="Equation.3" ShapeID="_x0000_i3538" DrawAspect="Content" ObjectID="_1729876477" r:id="rId27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3539" type="#_x0000_t75" style="width:147pt;height:38.25pt" o:ole="">
            <v:imagedata r:id="rId272" o:title=""/>
          </v:shape>
          <o:OLEObject Type="Embed" ProgID="Equation.3" ShapeID="_x0000_i3539" DrawAspect="Content" ObjectID="_1729876478" r:id="rId27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3540" type="#_x0000_t75" style="width:123.75pt;height:43.5pt" o:ole="">
            <v:imagedata r:id="rId274" o:title=""/>
          </v:shape>
          <o:OLEObject Type="Embed" ProgID="Equation.3" ShapeID="_x0000_i3540" DrawAspect="Content" ObjectID="_1729876479" r:id="rId27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94" w:name="_Гауссов_пик"/>
      <w:bookmarkEnd w:id="194"/>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3541" type="#_x0000_t75" style="width:174pt;height:42pt" o:ole="">
            <v:imagedata r:id="rId277" o:title=""/>
          </v:shape>
          <o:OLEObject Type="Embed" ProgID="Equation.3" ShapeID="_x0000_i3541" DrawAspect="Content" ObjectID="_1729876480" r:id="rId27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3542" type="#_x0000_t75" style="width:120pt;height:38.25pt" o:ole="">
            <v:imagedata r:id="rId279" o:title=""/>
          </v:shape>
          <o:OLEObject Type="Embed" ProgID="Equation.3" ShapeID="_x0000_i3542" DrawAspect="Content" ObjectID="_1729876481" r:id="rId28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95" w:name="_Toc118926416"/>
      <w:r>
        <w:rPr>
          <w:rFonts w:ascii="Times New Roman" w:hAnsi="Times New Roman" w:cs="Times New Roman"/>
          <w:color w:val="0070C0"/>
        </w:rPr>
        <w:t>Модель репликации</w:t>
      </w:r>
      <w:bookmarkEnd w:id="195"/>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96" w:name="_Replication_factor"/>
      <w:bookmarkEnd w:id="19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3543" type="#_x0000_t75" style="width:53.25pt;height:38.25pt" o:ole="">
            <v:imagedata r:id="rId283" o:title=""/>
          </v:shape>
          <o:OLEObject Type="Embed" ProgID="Equation.3" ShapeID="_x0000_i3543" DrawAspect="Content" ObjectID="_1729876482" r:id="rId284"/>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97" w:name="ДЛЯ_ССЫЛКИ_частота_корреляции"/>
      <w:r>
        <w:rPr>
          <w:sz w:val="22"/>
          <w:szCs w:val="22"/>
        </w:rPr>
        <w:lastRenderedPageBreak/>
        <w:t>Параметр</w:t>
      </w:r>
      <w:bookmarkEnd w:id="19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98" w:name="_Linear_growth,_alpha"/>
      <w:bookmarkEnd w:id="19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3544" type="#_x0000_t75" style="width:211.5pt;height:34.5pt" o:ole="">
            <v:imagedata r:id="rId288" o:title=""/>
          </v:shape>
          <o:OLEObject Type="Embed" ProgID="Equation.3" ShapeID="_x0000_i3544" DrawAspect="Content" ObjectID="_1729876483" r:id="rId289"/>
        </w:object>
      </w:r>
      <w:r w:rsidR="00523D36">
        <w:t xml:space="preserve">,  где    </w:t>
      </w:r>
      <w:r w:rsidR="00523D36" w:rsidRPr="0037237F">
        <w:rPr>
          <w:position w:val="-32"/>
        </w:rPr>
        <w:object w:dxaOrig="1700" w:dyaOrig="800" w14:anchorId="133DD533">
          <v:shape id="_x0000_i3545" type="#_x0000_t75" style="width:85.5pt;height:40.5pt" o:ole="">
            <v:imagedata r:id="rId290" o:title=""/>
          </v:shape>
          <o:OLEObject Type="Embed" ProgID="Equation.3" ShapeID="_x0000_i3545" DrawAspect="Content" ObjectID="_1729876484" r:id="rId291"/>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99" w:name="_Linear_growth,_n=1-4"/>
      <w:bookmarkEnd w:id="19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3546" type="#_x0000_t75" style="width:211.5pt;height:34.5pt" o:ole="">
            <v:imagedata r:id="rId293" o:title=""/>
          </v:shape>
          <o:OLEObject Type="Embed" ProgID="Equation.3" ShapeID="_x0000_i3546" DrawAspect="Content" ObjectID="_1729876485" r:id="rId294"/>
        </w:object>
      </w:r>
      <w:r w:rsidR="0097279E">
        <w:t xml:space="preserve">,  где    </w:t>
      </w:r>
      <w:r w:rsidR="0097279E" w:rsidRPr="00A91494">
        <w:rPr>
          <w:position w:val="-28"/>
        </w:rPr>
        <w:object w:dxaOrig="1480" w:dyaOrig="680" w14:anchorId="54ED5916">
          <v:shape id="_x0000_i3547" type="#_x0000_t75" style="width:74.25pt;height:34.5pt" o:ole="">
            <v:imagedata r:id="rId295" o:title=""/>
          </v:shape>
          <o:OLEObject Type="Embed" ProgID="Equation.3" ShapeID="_x0000_i3547" DrawAspect="Content" ObjectID="_1729876486" r:id="rId296"/>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18926417"/>
      <w:r>
        <w:rPr>
          <w:rFonts w:ascii="Times New Roman" w:hAnsi="Times New Roman" w:cs="Times New Roman"/>
          <w:i w:val="0"/>
          <w:color w:val="0070C0"/>
        </w:rPr>
        <w:t>Внутрислоевые частицы</w:t>
      </w:r>
      <w:bookmarkEnd w:id="200"/>
    </w:p>
    <w:p w14:paraId="7055267A" w14:textId="46BD86FF" w:rsidR="000D6B65" w:rsidRPr="00C60C3C" w:rsidRDefault="0020175C" w:rsidP="000D6B65">
      <w:pPr>
        <w:pStyle w:val="a"/>
        <w:spacing w:beforeLines="100" w:before="240" w:afterLines="150" w:after="360" w:line="276" w:lineRule="auto"/>
        <w:ind w:firstLine="0"/>
        <w:rPr>
          <w:sz w:val="22"/>
        </w:rPr>
      </w:pPr>
      <w:bookmarkStart w:id="20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20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2277D6">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6">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202" w:name="_Toc118926418"/>
      <w:r>
        <w:lastRenderedPageBreak/>
        <w:t>Расчёт кривых и загрузка экспериментальных данных</w:t>
      </w:r>
      <w:bookmarkEnd w:id="202"/>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4D83ECF0"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234146">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8000" behindDoc="0" locked="0" layoutInCell="1" allowOverlap="1" wp14:anchorId="2FE70E90" wp14:editId="69767F8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0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58E403" id="Group 57" o:spid="_x0000_s1026" style="position:absolute;margin-left:113.15pt;margin-top:-7.35pt;width:226.5pt;height:103.5pt;z-index:252288000"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0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4C5247">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3904" behindDoc="0" locked="0" layoutInCell="1" allowOverlap="1" wp14:anchorId="52D467E1" wp14:editId="39A204F8">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6ADB6FE" w:rsidR="00D74D5F" w:rsidRDefault="00A96E73" w:rsidP="00D74D5F">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Specular_scan_2"/>
      <w:bookmarkStart w:id="204" w:name="_Toc118926419"/>
      <w:bookmarkEnd w:id="203"/>
      <w:r>
        <w:rPr>
          <w:rFonts w:ascii="Times New Roman" w:hAnsi="Times New Roman" w:cs="Times New Roman"/>
          <w:i w:val="0"/>
          <w:color w:val="0070C0"/>
          <w:lang w:val="en-US"/>
        </w:rPr>
        <w:lastRenderedPageBreak/>
        <w:t>Specular scan</w:t>
      </w:r>
      <w:bookmarkEnd w:id="204"/>
    </w:p>
    <w:p w14:paraId="682B05C9" w14:textId="68287BFB" w:rsidR="002A3642" w:rsidRPr="00023DA6" w:rsidRDefault="002A3642" w:rsidP="002A3642">
      <w:pPr>
        <w:pStyle w:val="Heading3"/>
        <w:numPr>
          <w:ilvl w:val="2"/>
          <w:numId w:val="5"/>
        </w:numPr>
        <w:rPr>
          <w:rFonts w:ascii="Times New Roman" w:hAnsi="Times New Roman" w:cs="Times New Roman"/>
          <w:color w:val="0070C0"/>
        </w:rPr>
      </w:pPr>
      <w:bookmarkStart w:id="205" w:name="_Toc118926420"/>
      <w:r>
        <w:rPr>
          <w:rFonts w:ascii="Times New Roman" w:hAnsi="Times New Roman" w:cs="Times New Roman"/>
          <w:color w:val="0070C0"/>
        </w:rPr>
        <w:t>Независимая кривая</w:t>
      </w:r>
      <w:bookmarkEnd w:id="205"/>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20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20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20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20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2A3642">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90048" behindDoc="0" locked="0" layoutInCell="1" allowOverlap="1" wp14:anchorId="6CF46F50" wp14:editId="544727FF">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CA721C">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3120" behindDoc="0" locked="0" layoutInCell="1" allowOverlap="1" wp14:anchorId="3D3EE253" wp14:editId="04F20EA0">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A1365C" id="Group 5" o:spid="_x0000_s1026" style="position:absolute;margin-left:35.55pt;margin-top:-3.75pt;width:385.5pt;height:82.15pt;z-index:252293120"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0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D872A5">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291072" behindDoc="0" locked="0" layoutInCell="1" allowOverlap="1" wp14:anchorId="682F584F" wp14:editId="0D19B17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30B833EA" w:rsidR="00326F83" w:rsidRPr="0048044B"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берётся спектральное уширение, которое даёт такое же распределение волнового вектора</w:t>
      </w:r>
      <w:bookmarkStart w:id="208" w:name="уширение_формула"/>
      <w:r w:rsidR="0048044B">
        <w:rPr>
          <w:sz w:val="22"/>
        </w:rPr>
        <w:t xml:space="preserve"> </w:t>
      </w:r>
      <w:r w:rsidR="0048044B" w:rsidRPr="0048044B">
        <w:rPr>
          <w:sz w:val="22"/>
          <w:highlight w:val="yellow"/>
          <w:lang w:val="en-US"/>
        </w:rPr>
        <w:t>k</w:t>
      </w:r>
      <w:r w:rsidR="0048044B" w:rsidRPr="0048044B">
        <w:rPr>
          <w:sz w:val="22"/>
          <w:highlight w:val="yellow"/>
        </w:rPr>
        <w:t>=2</w:t>
      </w:r>
      <w:r w:rsidR="0048044B" w:rsidRPr="0048044B">
        <w:rPr>
          <w:sz w:val="22"/>
          <w:highlight w:val="yellow"/>
          <w:lang w:val="en-US"/>
        </w:rPr>
        <w:t>p</w:t>
      </w:r>
      <w:r w:rsidR="0048044B" w:rsidRPr="0048044B">
        <w:rPr>
          <w:sz w:val="22"/>
          <w:highlight w:val="yellow"/>
        </w:rPr>
        <w:t>/</w:t>
      </w:r>
      <w:r w:rsidR="0048044B" w:rsidRPr="0048044B">
        <w:rPr>
          <w:sz w:val="22"/>
          <w:highlight w:val="yellow"/>
          <w:lang w:val="en-US"/>
        </w:rPr>
        <w:t>l</w:t>
      </w:r>
      <w:r w:rsidR="0048044B" w:rsidRPr="0048044B">
        <w:rPr>
          <w:sz w:val="22"/>
          <w:highlight w:val="yellow"/>
        </w:rPr>
        <w:t xml:space="preserve"> </w:t>
      </w:r>
      <w:r w:rsidR="0048044B" w:rsidRPr="0048044B">
        <w:rPr>
          <w:sz w:val="22"/>
          <w:highlight w:val="yellow"/>
          <w:lang w:val="en-US"/>
        </w:rPr>
        <w:t>sin</w:t>
      </w:r>
      <w:r w:rsidR="0048044B" w:rsidRPr="0048044B">
        <w:rPr>
          <w:sz w:val="22"/>
          <w:highlight w:val="yellow"/>
        </w:rPr>
        <w:t>(</w:t>
      </w:r>
      <w:r w:rsidR="0048044B" w:rsidRPr="0048044B">
        <w:rPr>
          <w:sz w:val="22"/>
          <w:highlight w:val="yellow"/>
          <w:lang w:val="en-US"/>
        </w:rPr>
        <w:t>t</w:t>
      </w:r>
      <w:r w:rsidR="0048044B" w:rsidRPr="0048044B">
        <w:rPr>
          <w:sz w:val="22"/>
          <w:highlight w:val="yellow"/>
        </w:rPr>
        <w:t>).</w:t>
      </w:r>
      <w:bookmarkEnd w:id="208"/>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EC5973">
      <w:pPr>
        <w:pStyle w:val="Heading3"/>
        <w:numPr>
          <w:ilvl w:val="2"/>
          <w:numId w:val="5"/>
        </w:numPr>
        <w:rPr>
          <w:rFonts w:ascii="Times New Roman" w:hAnsi="Times New Roman" w:cs="Times New Roman"/>
          <w:color w:val="0070C0"/>
        </w:rPr>
      </w:pPr>
      <w:bookmarkStart w:id="209" w:name="_Toc118926421"/>
      <w:r>
        <w:rPr>
          <w:rFonts w:ascii="Times New Roman" w:hAnsi="Times New Roman" w:cs="Times New Roman"/>
          <w:color w:val="0070C0"/>
        </w:rPr>
        <w:t>Экспериментальная кривая</w:t>
      </w:r>
      <w:bookmarkEnd w:id="209"/>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735EC8C5"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анее</w:t>
        </w:r>
      </w:hyperlink>
      <w:r w:rsidR="004644F5">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18926422"/>
      <w:r>
        <w:rPr>
          <w:rFonts w:ascii="Times New Roman" w:hAnsi="Times New Roman" w:cs="Times New Roman"/>
          <w:i w:val="0"/>
          <w:color w:val="0070C0"/>
          <w:lang w:val="en-US"/>
        </w:rPr>
        <w:t>Detector scan</w:t>
      </w:r>
      <w:bookmarkEnd w:id="210"/>
    </w:p>
    <w:p w14:paraId="4D9C5476" w14:textId="589C2EE3"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 xml:space="preserve">независимой </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033F4E">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5168" behindDoc="0" locked="0" layoutInCell="1" allowOverlap="1" wp14:anchorId="06B504F3" wp14:editId="698B9FC3">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82"/>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9A668F3" id="Group 7" o:spid="_x0000_s1026" style="position:absolute;margin-left:35.05pt;margin-top:7.75pt;width:384.95pt;height:96.55pt;z-index:25229516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686166FF"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18926423"/>
      <w:r>
        <w:rPr>
          <w:rFonts w:ascii="Times New Roman" w:hAnsi="Times New Roman" w:cs="Times New Roman"/>
          <w:i w:val="0"/>
          <w:color w:val="0070C0"/>
          <w:lang w:val="en-US"/>
        </w:rPr>
        <w:t>Rocking scan</w:t>
      </w:r>
      <w:bookmarkEnd w:id="211"/>
    </w:p>
    <w:p w14:paraId="5139F34F" w14:textId="182B06C1"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 xml:space="preserve">независимой </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p>
    <w:p w14:paraId="3737FB23" w14:textId="777CE497" w:rsidR="00B344A6" w:rsidRPr="000D5AF2" w:rsidRDefault="00B344A6" w:rsidP="00B344A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2297216" behindDoc="0" locked="0" layoutInCell="1" allowOverlap="1" wp14:anchorId="79AA3498" wp14:editId="11B0A4FB">
                <wp:simplePos x="0" y="0"/>
                <wp:positionH relativeFrom="column">
                  <wp:posOffset>497049</wp:posOffset>
                </wp:positionH>
                <wp:positionV relativeFrom="paragraph">
                  <wp:posOffset>-22081</wp:posOffset>
                </wp:positionV>
                <wp:extent cx="4841875" cy="1293495"/>
                <wp:effectExtent l="0" t="0" r="0" b="1905"/>
                <wp:wrapTopAndBottom/>
                <wp:docPr id="238"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240" name="Picture 240"/>
                          <pic:cNvPicPr>
                            <a:picLocks noChangeAspect="1"/>
                          </pic:cNvPicPr>
                        </pic:nvPicPr>
                        <pic:blipFill rotWithShape="1">
                          <a:blip r:embed="rId86"/>
                          <a:srcRect t="19120" b="62012"/>
                          <a:stretch/>
                        </pic:blipFill>
                        <pic:spPr>
                          <a:xfrm>
                            <a:off x="0" y="0"/>
                            <a:ext cx="4842049" cy="1293963"/>
                          </a:xfrm>
                          <a:prstGeom prst="rect">
                            <a:avLst/>
                          </a:prstGeom>
                        </pic:spPr>
                      </pic:pic>
                      <wps:wsp>
                        <wps:cNvPr id="1160"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312585D" id="Group 15" o:spid="_x0000_s1026" style="position:absolute;margin-left:39.15pt;margin-top:-1.75pt;width:381.25pt;height:101.85pt;z-index:25229721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">
                <v:shape id="Picture 24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">
                  <v:imagedata r:id="rId31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" filled="f" strokecolor="red" strokeweight="1.5pt"/>
                <w10:wrap type="topAndBottom"/>
              </v:group>
            </w:pict>
          </mc:Fallback>
        </mc:AlternateContent>
      </w:r>
      <w:r>
        <w:rPr>
          <w:color w:val="00518E"/>
          <w:sz w:val="22"/>
        </w:rPr>
        <w:t>Угол зеркального положения</w:t>
      </w:r>
    </w:p>
    <w:p w14:paraId="2B359920" w14:textId="40B623CE"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212" w:name="_Toc118926424"/>
      <w:r>
        <w:rPr>
          <w:rFonts w:ascii="Times New Roman" w:hAnsi="Times New Roman" w:cs="Times New Roman"/>
          <w:i w:val="0"/>
          <w:color w:val="0070C0"/>
          <w:lang w:val="en-US"/>
        </w:rPr>
        <w:t>Offset scan</w:t>
      </w:r>
      <w:bookmarkEnd w:id="212"/>
    </w:p>
    <w:p w14:paraId="4BAC6A9D" w14:textId="769CADDB"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 xml:space="preserve">независимой </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90548F">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6432" behindDoc="0" locked="0" layoutInCell="1" allowOverlap="1" wp14:anchorId="2823FE9A" wp14:editId="07EB181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8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7F7175" id="Group 19" o:spid="_x0000_s1026" style="position:absolute;margin-left:38.45pt;margin-top:.25pt;width:381.65pt;height:98.7pt;z-index:252306432"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311"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515ECA00" w:rsidR="00024419" w:rsidRDefault="00024419" w:rsidP="00024419">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18926425"/>
      <w:r>
        <w:rPr>
          <w:rFonts w:ascii="Times New Roman" w:hAnsi="Times New Roman" w:cs="Times New Roman"/>
          <w:i w:val="0"/>
          <w:color w:val="0070C0"/>
          <w:lang w:val="en-US"/>
        </w:rPr>
        <w:t>GISAS map</w:t>
      </w:r>
      <w:bookmarkEnd w:id="213"/>
    </w:p>
    <w:p w14:paraId="50FA5667" w14:textId="77777777" w:rsidR="00821135" w:rsidRPr="00023DA6" w:rsidRDefault="00821135" w:rsidP="00821135">
      <w:pPr>
        <w:pStyle w:val="Heading3"/>
        <w:numPr>
          <w:ilvl w:val="2"/>
          <w:numId w:val="5"/>
        </w:numPr>
        <w:rPr>
          <w:rFonts w:ascii="Times New Roman" w:hAnsi="Times New Roman" w:cs="Times New Roman"/>
          <w:color w:val="0070C0"/>
        </w:rPr>
      </w:pPr>
      <w:bookmarkStart w:id="214" w:name="_Toc118926426"/>
      <w:r>
        <w:rPr>
          <w:rFonts w:ascii="Times New Roman" w:hAnsi="Times New Roman" w:cs="Times New Roman"/>
          <w:color w:val="0070C0"/>
        </w:rPr>
        <w:t>Независимая кривая</w:t>
      </w:r>
      <w:bookmarkEnd w:id="214"/>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20CD7ABE"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  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7777777" w:rsidR="00F326FA" w:rsidRPr="000D5AF2" w:rsidRDefault="00F326FA" w:rsidP="00F326FA">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2312576" behindDoc="0" locked="0" layoutInCell="1" allowOverlap="1" wp14:anchorId="68FE1CE3" wp14:editId="77A72473">
                <wp:simplePos x="0" y="0"/>
                <wp:positionH relativeFrom="column">
                  <wp:posOffset>436664</wp:posOffset>
                </wp:positionH>
                <wp:positionV relativeFrom="paragraph">
                  <wp:posOffset>16833</wp:posOffset>
                </wp:positionV>
                <wp:extent cx="4841875" cy="1219200"/>
                <wp:effectExtent l="0" t="0" r="0" b="0"/>
                <wp:wrapTopAndBottom/>
                <wp:docPr id="1198"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1199" name="Picture 1199"/>
                          <pic:cNvPicPr>
                            <a:picLocks noChangeAspect="1"/>
                          </pic:cNvPicPr>
                        </pic:nvPicPr>
                        <pic:blipFill rotWithShape="1">
                          <a:blip r:embed="rId90"/>
                          <a:srcRect t="21384" b="61258"/>
                          <a:stretch/>
                        </pic:blipFill>
                        <pic:spPr>
                          <a:xfrm>
                            <a:off x="0" y="0"/>
                            <a:ext cx="4730262" cy="1190446"/>
                          </a:xfrm>
                          <a:prstGeom prst="rect">
                            <a:avLst/>
                          </a:prstGeom>
                        </pic:spPr>
                      </pic:pic>
                      <wps:wsp>
                        <wps:cNvPr id="120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1073C4A" id="Group 12" o:spid="_x0000_s1026" style="position:absolute;margin-left:34.4pt;margin-top:1.35pt;width:381.25pt;height:96pt;z-index:252312576;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vrB3GRAwAA2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1199"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">
                  <v:imagedata r:id="rId31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p>
    <w:p w14:paraId="51E5B31A" w14:textId="1E36A6BD" w:rsidR="00024419" w:rsidRPr="00B06913" w:rsidRDefault="00821135" w:rsidP="00B06913">
      <w:pPr>
        <w:pStyle w:val="Heading3"/>
        <w:numPr>
          <w:ilvl w:val="2"/>
          <w:numId w:val="5"/>
        </w:numPr>
        <w:rPr>
          <w:rFonts w:ascii="Times New Roman" w:hAnsi="Times New Roman" w:cs="Times New Roman"/>
          <w:color w:val="0070C0"/>
        </w:rPr>
      </w:pPr>
      <w:bookmarkStart w:id="215" w:name="_Toc118926427"/>
      <w:r>
        <w:rPr>
          <w:rFonts w:ascii="Times New Roman" w:hAnsi="Times New Roman" w:cs="Times New Roman"/>
          <w:color w:val="0070C0"/>
        </w:rPr>
        <w:t>Экспериментальная кривая</w:t>
      </w:r>
      <w:bookmarkEnd w:id="215"/>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3568E637"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 xml:space="preserve">То есть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5E0F9827" w14:textId="77777777" w:rsidR="00A652C3" w:rsidRDefault="00A652C3" w:rsidP="00B06913">
      <w:pPr>
        <w:pStyle w:val="a"/>
        <w:spacing w:beforeLines="100" w:before="240" w:afterLines="150" w:after="360" w:line="276" w:lineRule="auto"/>
        <w:ind w:firstLine="0"/>
        <w:rPr>
          <w:sz w:val="22"/>
        </w:rPr>
      </w:pPr>
    </w:p>
    <w:p w14:paraId="7CE17678" w14:textId="4F8DCFDF"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Pr>
          <w:sz w:val="22"/>
        </w:rPr>
        <w:t xml:space="preserve">Ориентируясь на неё следует не только настроить уже описанные инструментальные параметры, но и сориентировать данные по осям с помощью кнопок </w:t>
      </w:r>
      <w:r w:rsidR="00852743">
        <w:rPr>
          <w:sz w:val="22"/>
        </w:rPr>
        <w:t xml:space="preserve">поворота изображения против часовой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973D63">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4624" behindDoc="0" locked="0" layoutInCell="1" allowOverlap="1" wp14:anchorId="510E6775" wp14:editId="779E9C63">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13"/>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8E58015" id="Group 9" o:spid="_x0000_s1026" style="position:absolute;margin-left:1.1pt;margin-top:-.75pt;width:454.75pt;height:209.55pt;z-index:252314624;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14"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0ABD8F65" w:rsidR="00973D63" w:rsidRDefault="006B2245" w:rsidP="00973D63">
      <w:pPr>
        <w:pStyle w:val="a"/>
        <w:spacing w:beforeLines="100" w:before="240" w:afterLines="150" w:after="360" w:line="276" w:lineRule="auto"/>
        <w:ind w:firstLine="0"/>
        <w:rPr>
          <w:rStyle w:val="ListLabel3"/>
          <w:color w:val="00518E"/>
          <w:sz w:val="22"/>
        </w:rPr>
      </w:pPr>
      <w:bookmarkStart w:id="216"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216"/>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850FB9">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6672" behindDoc="0" locked="0" layoutInCell="1" allowOverlap="1" wp14:anchorId="14D8C804" wp14:editId="5B7DF12E">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3EFCE1E0" w:rsidR="008D54EF" w:rsidRDefault="008D54EF" w:rsidP="008D54EF">
      <w:pPr>
        <w:pStyle w:val="Heading2"/>
        <w:numPr>
          <w:ilvl w:val="1"/>
          <w:numId w:val="5"/>
        </w:numPr>
        <w:spacing w:beforeLines="100" w:afterLines="100" w:after="240" w:line="276" w:lineRule="auto"/>
        <w:rPr>
          <w:rFonts w:ascii="Times New Roman" w:hAnsi="Times New Roman" w:cs="Times New Roman"/>
          <w:i w:val="0"/>
          <w:color w:val="0070C0"/>
        </w:rPr>
      </w:pPr>
      <w:bookmarkStart w:id="217" w:name="_Toc118926428"/>
      <w:r w:rsidRPr="008D54EF">
        <w:rPr>
          <w:rFonts w:ascii="Times New Roman" w:hAnsi="Times New Roman" w:cs="Times New Roman"/>
          <w:i w:val="0"/>
          <w:color w:val="0070C0"/>
        </w:rPr>
        <w:t>Визуализация результатов расчёта</w:t>
      </w:r>
      <w:bookmarkEnd w:id="217"/>
    </w:p>
    <w:p w14:paraId="719964F6" w14:textId="77777777" w:rsidR="00C27C4A" w:rsidRDefault="008117C5" w:rsidP="008117C5">
      <w:pPr>
        <w:pStyle w:val="a"/>
        <w:spacing w:beforeLines="100" w:before="240" w:afterLines="150" w:after="360" w:line="276" w:lineRule="auto"/>
        <w:ind w:firstLine="0"/>
        <w:rPr>
          <w:sz w:val="22"/>
        </w:rPr>
      </w:pPr>
      <w:bookmarkStart w:id="218" w:name="_Оптимизация_и_подгонка"/>
      <w:bookmarkEnd w:id="218"/>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сразу оба в зависимости от набора кривых. </w:t>
      </w:r>
    </w:p>
    <w:p w14:paraId="3DB228FE" w14:textId="1D447831"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Pr>
          <w:sz w:val="22"/>
        </w:rPr>
        <w:t xml:space="preserve">  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30DA12B2"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C27C4A">
          <w:rPr>
            <w:rStyle w:val="Hyperlink"/>
            <w:sz w:val="22"/>
          </w:rPr>
          <w:t>указывается</w:t>
        </w:r>
      </w:hyperlink>
      <w:r>
        <w:rPr>
          <w:sz w:val="22"/>
        </w:rPr>
        <w:t xml:space="preserve"> тип рассчитываемой величины </w:t>
      </w:r>
      <w:r w:rsidR="00D76375">
        <w:rPr>
          <w:sz w:val="22"/>
        </w:rPr>
        <w:t>«</w:t>
      </w:r>
      <w:r w:rsidRPr="00D76375">
        <w:rPr>
          <w:rFonts w:ascii="Arial" w:hAnsi="Arial" w:cs="Arial"/>
          <w:color w:val="C00000"/>
          <w:sz w:val="22"/>
          <w:lang w:val="en-US"/>
        </w:rPr>
        <w:t>R</w:t>
      </w:r>
      <w:r w:rsidR="001655B4">
        <w:rPr>
          <w:rFonts w:ascii="Arial" w:hAnsi="Arial" w:cs="Arial"/>
          <w:color w:val="C00000"/>
          <w:sz w:val="22"/>
          <w:lang w:val="en-US"/>
        </w:rPr>
        <w:t>eflectance</w:t>
      </w:r>
      <w:r w:rsidR="00D76375">
        <w:rPr>
          <w:sz w:val="22"/>
        </w:rPr>
        <w:t>»</w:t>
      </w:r>
      <w:r>
        <w:rPr>
          <w:sz w:val="22"/>
        </w:rPr>
        <w:t xml:space="preserve">, </w:t>
      </w:r>
      <w:r w:rsidR="00D76375">
        <w:rPr>
          <w:sz w:val="22"/>
        </w:rPr>
        <w:t>«</w:t>
      </w:r>
      <w:r w:rsidR="00D76375">
        <w:rPr>
          <w:rFonts w:ascii="Arial" w:hAnsi="Arial" w:cs="Arial"/>
          <w:color w:val="C00000"/>
          <w:sz w:val="22"/>
          <w:lang w:val="en-US"/>
        </w:rPr>
        <w:t>T</w:t>
      </w:r>
      <w:r w:rsidR="001655B4">
        <w:rPr>
          <w:rFonts w:ascii="Arial" w:hAnsi="Arial" w:cs="Arial"/>
          <w:color w:val="C00000"/>
          <w:sz w:val="22"/>
          <w:lang w:val="en-US"/>
        </w:rPr>
        <w:t>ransmittance</w:t>
      </w:r>
      <w:r w:rsidR="00D76375">
        <w:rPr>
          <w:sz w:val="22"/>
        </w:rPr>
        <w:t>»,</w:t>
      </w:r>
      <w:r>
        <w:rPr>
          <w:sz w:val="22"/>
        </w:rPr>
        <w:t xml:space="preserve"> </w:t>
      </w:r>
      <w:r w:rsidR="00D76375">
        <w:rPr>
          <w:sz w:val="22"/>
        </w:rPr>
        <w:t>«</w:t>
      </w:r>
      <w:r w:rsidR="00D76375">
        <w:rPr>
          <w:rFonts w:ascii="Arial" w:hAnsi="Arial" w:cs="Arial"/>
          <w:color w:val="C00000"/>
          <w:sz w:val="22"/>
          <w:lang w:val="en-US"/>
        </w:rPr>
        <w:t>A</w:t>
      </w:r>
      <w:r w:rsidR="001655B4">
        <w:rPr>
          <w:rFonts w:ascii="Arial" w:hAnsi="Arial" w:cs="Arial"/>
          <w:color w:val="C00000"/>
          <w:sz w:val="22"/>
          <w:lang w:val="en-US"/>
        </w:rPr>
        <w:t>bsorptance</w:t>
      </w:r>
      <w:r w:rsidR="00D76375">
        <w:rPr>
          <w:sz w:val="22"/>
        </w:rPr>
        <w:t>», распределение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C27C4A">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8720" behindDoc="0" locked="0" layoutInCell="1" allowOverlap="1" wp14:anchorId="7D54E3FA" wp14:editId="3CBAEDB9">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22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1547955F" w:rsidR="008A6C9B" w:rsidRPr="008A6C9B" w:rsidRDefault="008A6C9B" w:rsidP="00C27C4A">
      <w:pPr>
        <w:pStyle w:val="a"/>
        <w:spacing w:beforeLines="100" w:before="240" w:afterLines="150" w:after="360" w:line="276" w:lineRule="auto"/>
        <w:ind w:firstLine="0"/>
        <w:rPr>
          <w:sz w:val="22"/>
        </w:rPr>
      </w:pPr>
      <w:r>
        <w:rPr>
          <w:sz w:val="22"/>
        </w:rPr>
        <w:t>При</w:t>
      </w:r>
      <w:r w:rsidRPr="008A6C9B">
        <w:rPr>
          <w:sz w:val="22"/>
        </w:rPr>
        <w:t xml:space="preserve"> </w:t>
      </w:r>
      <w:r>
        <w:rPr>
          <w:sz w:val="22"/>
        </w:rPr>
        <w:t>одновременном выборе</w:t>
      </w:r>
      <w:r w:rsidRPr="008A6C9B">
        <w:rPr>
          <w:sz w:val="22"/>
        </w:rPr>
        <w:t xml:space="preserve"> </w:t>
      </w:r>
      <w:r>
        <w:rPr>
          <w:sz w:val="22"/>
        </w:rPr>
        <w:t>нескольких</w:t>
      </w:r>
      <w:r w:rsidRPr="008A6C9B">
        <w:rPr>
          <w:sz w:val="22"/>
        </w:rPr>
        <w:t xml:space="preserve"> </w:t>
      </w:r>
      <w:r>
        <w:rPr>
          <w:sz w:val="22"/>
        </w:rPr>
        <w:t>галочек</w:t>
      </w:r>
      <w:r w:rsidRPr="008A6C9B">
        <w:rPr>
          <w:sz w:val="22"/>
        </w:rPr>
        <w:t xml:space="preserve"> «</w:t>
      </w:r>
      <w:r w:rsidRPr="00D76375">
        <w:rPr>
          <w:rFonts w:ascii="Arial" w:hAnsi="Arial" w:cs="Arial"/>
          <w:color w:val="C00000"/>
          <w:sz w:val="22"/>
          <w:lang w:val="en-US"/>
        </w:rPr>
        <w:t>R</w:t>
      </w:r>
      <w:r>
        <w:rPr>
          <w:rFonts w:ascii="Arial" w:hAnsi="Arial" w:cs="Arial"/>
          <w:color w:val="C00000"/>
          <w:sz w:val="22"/>
          <w:lang w:val="en-US"/>
        </w:rPr>
        <w:t>eflectance</w:t>
      </w:r>
      <w:r w:rsidRPr="008A6C9B">
        <w:rPr>
          <w:sz w:val="22"/>
        </w:rPr>
        <w:t>», «</w:t>
      </w:r>
      <w:r>
        <w:rPr>
          <w:rFonts w:ascii="Arial" w:hAnsi="Arial" w:cs="Arial"/>
          <w:color w:val="C00000"/>
          <w:sz w:val="22"/>
          <w:lang w:val="en-US"/>
        </w:rPr>
        <w:t>Transmittance</w:t>
      </w:r>
      <w:r w:rsidRPr="008A6C9B">
        <w:rPr>
          <w:sz w:val="22"/>
        </w:rPr>
        <w:t>», «</w:t>
      </w:r>
      <w:r>
        <w:rPr>
          <w:rFonts w:ascii="Arial" w:hAnsi="Arial" w:cs="Arial"/>
          <w:color w:val="C00000"/>
          <w:sz w:val="22"/>
          <w:lang w:val="en-US"/>
        </w:rPr>
        <w:t>Absorptance</w:t>
      </w:r>
      <w:r w:rsidRPr="008A6C9B">
        <w:rPr>
          <w:sz w:val="22"/>
        </w:rPr>
        <w:t>»</w:t>
      </w:r>
      <w:r>
        <w:rPr>
          <w:sz w:val="22"/>
        </w:rPr>
        <w:t xml:space="preserve"> на графике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A10C09">
      <w:pPr>
        <w:pStyle w:val="Heading1"/>
        <w:pageBreakBefore/>
        <w:numPr>
          <w:ilvl w:val="0"/>
          <w:numId w:val="5"/>
        </w:numPr>
      </w:pPr>
      <w:bookmarkStart w:id="219" w:name="_Toc118926429"/>
      <w:r w:rsidRPr="00F9011E">
        <w:lastRenderedPageBreak/>
        <w:t>Оптимизация и подгонка</w:t>
      </w:r>
      <w:bookmarkEnd w:id="219"/>
    </w:p>
    <w:p w14:paraId="647CC227" w14:textId="00508242"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выдели</w:t>
      </w:r>
      <w:r w:rsidR="00454CB0">
        <w:rPr>
          <w:sz w:val="22"/>
        </w:rPr>
        <w:t>ть</w:t>
      </w:r>
      <w:r w:rsidR="00393A78">
        <w:rPr>
          <w:sz w:val="22"/>
        </w:rPr>
        <w:t xml:space="preserve"> </w:t>
      </w:r>
      <w:r w:rsidR="004006CA">
        <w:rPr>
          <w:sz w:val="22"/>
        </w:rPr>
        <w:t>два</w:t>
      </w:r>
      <w:r w:rsidR="00393A78">
        <w:rPr>
          <w:sz w:val="22"/>
        </w:rPr>
        <w:t xml:space="preserve"> класса</w:t>
      </w:r>
      <w:r w:rsidR="00454CB0">
        <w:rPr>
          <w:sz w:val="22"/>
        </w:rPr>
        <w:t xml:space="preserve"> задач исследователей и технологов, для которые требуется эта функциональность.</w:t>
      </w:r>
    </w:p>
    <w:p w14:paraId="54DD7B20" w14:textId="6CADD984" w:rsidR="007347E5" w:rsidRPr="00FC65CA" w:rsidRDefault="00454CB0" w:rsidP="00454CB0">
      <w:pPr>
        <w:pStyle w:val="a"/>
        <w:spacing w:beforeLines="100" w:before="240" w:afterLines="150" w:after="360" w:line="276" w:lineRule="auto"/>
        <w:ind w:firstLine="0"/>
        <w:rPr>
          <w:sz w:val="22"/>
        </w:rPr>
      </w:pPr>
      <w:r>
        <w:rPr>
          <w:sz w:val="22"/>
        </w:rPr>
        <w:t xml:space="preserve">Первая – задача </w:t>
      </w:r>
      <w:r w:rsidRPr="00010736">
        <w:rPr>
          <w:b/>
          <w:bCs/>
          <w:sz w:val="22"/>
          <w:u w:val="single"/>
        </w:rPr>
        <w:t>анализа</w:t>
      </w:r>
      <w:r w:rsidR="005D30E3" w:rsidRPr="005D30E3">
        <w:rPr>
          <w:sz w:val="22"/>
        </w:rPr>
        <w:t xml:space="preserve"> или задача реконструкции</w:t>
      </w:r>
      <w:r>
        <w:rPr>
          <w:sz w:val="22"/>
        </w:rPr>
        <w:t>. Дан образец, проведены его измерения на рефлектометре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 xml:space="preserve">Экспериментальными данными здесь являются и рефлектомерия и одномерные сканы рассеяния, и </w:t>
      </w:r>
      <w:r w:rsidR="0069419A">
        <w:rPr>
          <w:sz w:val="22"/>
          <w:lang w:val="en-US"/>
        </w:rPr>
        <w:t>GISAS</w:t>
      </w:r>
      <w:r w:rsidR="0069419A">
        <w:rPr>
          <w:sz w:val="22"/>
        </w:rPr>
        <w:t>.</w:t>
      </w:r>
      <w:r w:rsidR="000D51C7">
        <w:rPr>
          <w:sz w:val="22"/>
        </w:rPr>
        <w:t xml:space="preserve"> </w:t>
      </w:r>
    </w:p>
    <w:p w14:paraId="59AE69C5" w14:textId="0BE11DCE" w:rsidR="00454CB0" w:rsidRDefault="00454CB0" w:rsidP="00454CB0">
      <w:pPr>
        <w:pStyle w:val="a"/>
        <w:spacing w:beforeLines="100" w:before="240" w:afterLines="150" w:after="360" w:line="276" w:lineRule="auto"/>
        <w:ind w:firstLine="0"/>
        <w:rPr>
          <w:sz w:val="22"/>
        </w:rPr>
      </w:pPr>
      <w:r>
        <w:rPr>
          <w:sz w:val="22"/>
        </w:rPr>
        <w:t>Вторая – задач</w:t>
      </w:r>
      <w:r w:rsidR="00620C31">
        <w:rPr>
          <w:sz w:val="22"/>
        </w:rPr>
        <w:t>а</w:t>
      </w:r>
      <w:r>
        <w:rPr>
          <w:sz w:val="22"/>
        </w:rPr>
        <w:t xml:space="preserve"> </w:t>
      </w:r>
      <w:r w:rsidRPr="00010736">
        <w:rPr>
          <w:b/>
          <w:bCs/>
          <w:sz w:val="22"/>
          <w:u w:val="single"/>
        </w:rPr>
        <w:t>синтеза</w:t>
      </w:r>
      <w:r w:rsidR="00620C31">
        <w:rPr>
          <w:sz w:val="22"/>
        </w:rPr>
        <w:t xml:space="preserve"> или задача оптимизации</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99478E">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только те параметры, которыми технологи могут можно управлять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технологического процесса.</w:t>
      </w:r>
      <w:r w:rsidR="002735A6">
        <w:rPr>
          <w:sz w:val="22"/>
        </w:rPr>
        <w:t xml:space="preserve"> Могут быть дополнительные условия, облегчающие создание структуры: ограничение количества слоёв, ограничение разброса толщин слоёв. На выходе достаточно иметь только один набор параметров, позволяющих решить исходную задачу.</w:t>
      </w:r>
      <w:r w:rsidR="00C86353">
        <w:rPr>
          <w:sz w:val="22"/>
        </w:rPr>
        <w:t xml:space="preserve"> Внешние данные, под которые идёт подгонка, здесь могу</w:t>
      </w:r>
      <w:r w:rsidR="00AE2257">
        <w:rPr>
          <w:sz w:val="22"/>
        </w:rPr>
        <w:t>т</w:t>
      </w:r>
      <w:r w:rsidR="00C86353">
        <w:rPr>
          <w:sz w:val="22"/>
        </w:rPr>
        <w:t xml:space="preserve"> быть расчётные, например кривая отражения определённой формы, или экспериментальные, 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FC65CA">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w:t>
        </w:r>
        <w:r w:rsidRPr="0008553A">
          <w:rPr>
            <w:rStyle w:val="Hyperlink"/>
            <w:rFonts w:ascii="Arial" w:hAnsi="Arial" w:cs="Arial"/>
            <w:sz w:val="22"/>
            <w:lang w:val="en-US"/>
          </w:rPr>
          <w:t>u</w:t>
        </w:r>
        <w:r w:rsidRPr="0008553A">
          <w:rPr>
            <w:rStyle w:val="Hyperlink"/>
            <w:rFonts w:ascii="Arial" w:hAnsi="Arial" w:cs="Arial"/>
            <w:sz w:val="22"/>
            <w:lang w:val="en-US"/>
          </w:rPr>
          <w:t>la</w:t>
        </w:r>
        <w:r w:rsidRPr="0008553A">
          <w:rPr>
            <w:rStyle w:val="Hyperlink"/>
            <w:rFonts w:ascii="Arial" w:hAnsi="Arial" w:cs="Arial"/>
            <w:sz w:val="22"/>
            <w:lang w:val="en-US"/>
          </w:rPr>
          <w:t>t</w:t>
        </w:r>
        <w:r w:rsidRPr="0008553A">
          <w:rPr>
            <w:rStyle w:val="Hyperlink"/>
            <w:rFonts w:ascii="Arial" w:hAnsi="Arial" w:cs="Arial"/>
            <w:sz w:val="22"/>
            <w:lang w:val="en-US"/>
          </w:rPr>
          <w:t>io</w:t>
        </w:r>
        <w:r w:rsidRPr="0008553A">
          <w:rPr>
            <w:rStyle w:val="Hyperlink"/>
            <w:rFonts w:ascii="Arial" w:hAnsi="Arial" w:cs="Arial"/>
            <w:sz w:val="22"/>
            <w:lang w:val="en-US"/>
          </w:rPr>
          <w:t>n</w:t>
        </w:r>
        <w:r w:rsidRPr="0008553A">
          <w:rPr>
            <w:rStyle w:val="Hyperlink"/>
            <w:rFonts w:ascii="Arial" w:hAnsi="Arial" w:cs="Arial"/>
            <w:sz w:val="22"/>
          </w:rPr>
          <w:t xml:space="preserve"> </w:t>
        </w:r>
        <w:r w:rsidRPr="0008553A">
          <w:rPr>
            <w:rStyle w:val="Hyperlink"/>
            <w:rFonts w:ascii="Arial" w:hAnsi="Arial" w:cs="Arial"/>
            <w:sz w:val="22"/>
            <w:lang w:val="en-US"/>
          </w:rPr>
          <w:t>setti</w:t>
        </w:r>
        <w:r w:rsidRPr="0008553A">
          <w:rPr>
            <w:rStyle w:val="Hyperlink"/>
            <w:rFonts w:ascii="Arial" w:hAnsi="Arial" w:cs="Arial"/>
            <w:sz w:val="22"/>
            <w:lang w:val="en-US"/>
          </w:rPr>
          <w:t>n</w:t>
        </w:r>
        <w:r w:rsidRPr="0008553A">
          <w:rPr>
            <w:rStyle w:val="Hyperlink"/>
            <w:rFonts w:ascii="Arial" w:hAnsi="Arial" w:cs="Arial"/>
            <w:sz w:val="22"/>
            <w:lang w:val="en-US"/>
          </w:rPr>
          <w:t>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08553A">
      <w:pPr>
        <w:pStyle w:val="a"/>
        <w:numPr>
          <w:ilvl w:val="0"/>
          <w:numId w:val="2"/>
        </w:numPr>
        <w:spacing w:beforeLines="100" w:before="240" w:afterLines="150" w:after="360" w:line="276" w:lineRule="auto"/>
        <w:jc w:val="center"/>
        <w:rPr>
          <w:rStyle w:val="ListLabel3"/>
          <w:color w:val="00518E"/>
          <w:sz w:val="22"/>
          <w:szCs w:val="22"/>
        </w:rPr>
      </w:pPr>
      <w:r w:rsidRPr="0008553A">
        <w:rPr>
          <w:sz w:val="22"/>
        </w:rPr>
        <mc:AlternateContent>
          <mc:Choice Requires="wpg">
            <w:drawing>
              <wp:anchor distT="0" distB="0" distL="114300" distR="114300" simplePos="0" relativeHeight="252320768" behindDoc="0" locked="0" layoutInCell="1" allowOverlap="1" wp14:anchorId="0C9CA0C6" wp14:editId="3F47437F">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xmlns:a="http://schemas.openxmlformats.org/drawingml/2006/main"/>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36061F" id="Group 7" o:spid="_x0000_s1026" style="position:absolute;margin-left:120.7pt;margin-top:-12.3pt;width:206.35pt;height:89.75pt;z-index:252320768"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15"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w:t>
        </w:r>
        <w:r w:rsidR="00DA18A4" w:rsidRPr="00DA18A4">
          <w:rPr>
            <w:rStyle w:val="Hyperlink"/>
            <w:rFonts w:ascii="Arial" w:hAnsi="Arial" w:cs="Arial"/>
            <w:sz w:val="22"/>
          </w:rPr>
          <w:t>е</w:t>
        </w:r>
        <w:r w:rsidR="00DA18A4" w:rsidRPr="00DA18A4">
          <w:rPr>
            <w:rStyle w:val="Hyperlink"/>
            <w:rFonts w:ascii="Arial" w:hAnsi="Arial" w:cs="Arial"/>
            <w:sz w:val="22"/>
          </w:rPr>
          <w:t>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5383FB8A" w:rsidR="00AB6CF1"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Pr>
          <w:sz w:val="22"/>
        </w:rPr>
        <w:t xml:space="preserve">задают вид пользовательской функции невязки, которая в общем виде устроена так: </w:t>
      </w:r>
      <w:r w:rsidR="00AB6CF1" w:rsidRPr="009F1F9D">
        <w:rPr>
          <w:position w:val="-28"/>
          <w:sz w:val="22"/>
        </w:rPr>
        <w:object w:dxaOrig="5300" w:dyaOrig="580" w14:anchorId="6D4AE8B9">
          <v:shape id="_x0000_i3548" type="#_x0000_t75" style="width:264.75pt;height:28.5pt" o:ole="">
            <v:imagedata r:id="rId221" o:title=""/>
          </v:shape>
          <o:OLEObject Type="Embed" ProgID="Equation.3" ShapeID="_x0000_i3548" DrawAspect="Content" ObjectID="_1729876487" r:id="rId316"/>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стандартную </w:t>
      </w:r>
      <w:bookmarkStart w:id="220" w:name="формула_для_хи2"/>
      <w:r w:rsidR="00CA41DC">
        <w:rPr>
          <w:sz w:val="22"/>
        </w:rPr>
        <w:t xml:space="preserve">функцию  </w:t>
      </w:r>
      <w:bookmarkEnd w:id="220"/>
      <m:oMath>
        <m:r>
          <w:rPr>
            <w:rFonts w:ascii="Cambria Math" w:hAnsi="Cambria Math"/>
            <w:sz w:val="22"/>
            <w:highlight w:val="yellow"/>
          </w:rPr>
          <m:t>f</m:t>
        </m:r>
        <m:d>
          <m:dPr>
            <m:ctrlPr>
              <w:rPr>
                <w:rFonts w:ascii="Cambria Math" w:hAnsi="Cambria Math"/>
                <w:sz w:val="22"/>
                <w:highlight w:val="yellow"/>
              </w:rPr>
            </m:ctrlPr>
          </m:dPr>
          <m:e>
            <m:r>
              <w:rPr>
                <w:rFonts w:ascii="Cambria Math" w:hAnsi="Cambria Math"/>
                <w:sz w:val="22"/>
                <w:highlight w:val="yellow"/>
              </w:rPr>
              <m:t>x</m:t>
            </m:r>
          </m:e>
        </m:d>
        <m:r>
          <w:rPr>
            <w:rFonts w:ascii="Cambria Math" w:hAnsi="Cambria Math"/>
            <w:sz w:val="22"/>
            <w:highlight w:val="yellow"/>
          </w:rPr>
          <m:t>=</m:t>
        </m:r>
        <m:f>
          <m:fPr>
            <m:ctrlPr>
              <w:rPr>
                <w:rFonts w:ascii="Cambria Math" w:hAnsi="Cambria Math"/>
                <w:i/>
                <w:sz w:val="22"/>
                <w:highlight w:val="yellow"/>
              </w:rPr>
            </m:ctrlPr>
          </m:fPr>
          <m:num>
            <m:r>
              <w:rPr>
                <w:rFonts w:ascii="Cambria Math" w:hAnsi="Cambria Math"/>
                <w:sz w:val="22"/>
                <w:highlight w:val="yellow"/>
              </w:rPr>
              <m:t>1</m:t>
            </m:r>
          </m:num>
          <m:den>
            <m:r>
              <w:rPr>
                <w:rFonts w:ascii="Cambria Math" w:hAnsi="Cambria Math"/>
                <w:sz w:val="22"/>
                <w:highlight w:val="yellow"/>
              </w:rPr>
              <m:t>n-p</m:t>
            </m:r>
          </m:den>
        </m:f>
        <m:nary>
          <m:naryPr>
            <m:chr m:val="∑"/>
            <m:grow m:val="1"/>
            <m:ctrlPr>
              <w:rPr>
                <w:rFonts w:ascii="Cambria Math" w:hAnsi="Cambria Math"/>
                <w:sz w:val="22"/>
                <w:highlight w:val="yellow"/>
              </w:rPr>
            </m:ctrlPr>
          </m:naryPr>
          <m:sub>
            <m:r>
              <w:rPr>
                <w:rFonts w:ascii="Cambria Math" w:hAnsi="Cambria Math"/>
                <w:sz w:val="22"/>
                <w:highlight w:val="yellow"/>
                <w:lang w:val="en-US"/>
              </w:rPr>
              <m:t>i</m:t>
            </m:r>
          </m:sub>
          <m:sup/>
          <m:e>
            <m:sSup>
              <m:sSupPr>
                <m:ctrlPr>
                  <w:rPr>
                    <w:rFonts w:ascii="Cambria Math" w:hAnsi="Cambria Math"/>
                    <w:i/>
                    <w:sz w:val="22"/>
                    <w:highlight w:val="yellow"/>
                  </w:rPr>
                </m:ctrlPr>
              </m:sSupPr>
              <m:e>
                <m:d>
                  <m:dPr>
                    <m:ctrlPr>
                      <w:rPr>
                        <w:rFonts w:ascii="Cambria Math" w:hAnsi="Cambria Math"/>
                        <w:sz w:val="22"/>
                        <w:highlight w:val="yellow"/>
                      </w:rPr>
                    </m:ctrlPr>
                  </m:dPr>
                  <m:e>
                    <m:r>
                      <m:rPr>
                        <m:sty m:val="p"/>
                      </m:rPr>
                      <w:rPr>
                        <w:rFonts w:ascii="Cambria Math" w:hAnsi="Cambria Math"/>
                        <w:sz w:val="22"/>
                        <w:highlight w:val="yellow"/>
                      </w:rPr>
                      <m:t>R</m:t>
                    </m:r>
                    <m:r>
                      <m:rPr>
                        <m:sty m:val="p"/>
                      </m:rPr>
                      <w:rPr>
                        <w:rFonts w:ascii="Cambria Math" w:hAnsi="Cambria Math"/>
                        <w:sz w:val="22"/>
                        <w:highlight w:val="yellow"/>
                      </w:rPr>
                      <m:t>_i</m:t>
                    </m:r>
                    <m:r>
                      <w:rPr>
                        <w:rFonts w:ascii="Cambria Math" w:eastAsia="Cambria Math" w:hAnsi="Cambria Math" w:cs="Cambria Math"/>
                        <w:sz w:val="22"/>
                        <w:highlight w:val="yellow"/>
                      </w:rPr>
                      <m:t>-Rexp</m:t>
                    </m:r>
                    <m:r>
                      <w:rPr>
                        <w:rFonts w:ascii="Cambria Math" w:eastAsia="Cambria Math" w:hAnsi="Cambria Math" w:cs="Cambria Math"/>
                        <w:sz w:val="22"/>
                        <w:highlight w:val="yellow"/>
                      </w:rPr>
                      <m:t>_i</m:t>
                    </m:r>
                  </m:e>
                </m:d>
              </m:e>
              <m:sup>
                <m:r>
                  <w:rPr>
                    <w:rFonts w:ascii="Cambria Math" w:hAnsi="Cambria Math"/>
                    <w:sz w:val="22"/>
                    <w:highlight w:val="yellow"/>
                  </w:rPr>
                  <m:t>2</m:t>
                </m:r>
              </m:sup>
            </m:sSup>
          </m:e>
        </m:nary>
      </m:oMath>
      <w:r w:rsidR="00CA74E2">
        <w:rPr>
          <w:sz w:val="22"/>
        </w:rPr>
        <w:t>.</w:t>
      </w:r>
    </w:p>
    <w:p w14:paraId="2224B4FB" w14:textId="282334A1"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несколько, то в может понадобиться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 xml:space="preserve">Увидеть текущие значения невязок можно при каждом перевычислении </w:t>
      </w:r>
      <w:r w:rsidR="00E64127">
        <w:rPr>
          <w:sz w:val="22"/>
        </w:rPr>
        <w:t>(«</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w:t>
      </w:r>
      <w:r w:rsidR="00E64127">
        <w:rPr>
          <w:sz w:val="22"/>
        </w:rPr>
        <w:t xml:space="preserve">, если в окне </w:t>
      </w:r>
      <w:r w:rsidR="00E64127">
        <w:rPr>
          <w:sz w:val="22"/>
        </w:rPr>
        <w:t>«</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r w:rsidR="00F62D36">
        <w:rPr>
          <w:sz w:val="22"/>
        </w:rPr>
        <w:t>«</w:t>
      </w:r>
      <w:hyperlink w:anchor="_Interface" w:history="1">
        <w:r w:rsidR="00F62D36" w:rsidRPr="00F62D36">
          <w:rPr>
            <w:rStyle w:val="Hyperlink"/>
            <w:rFonts w:ascii="Arial" w:hAnsi="Arial" w:cs="Arial"/>
            <w:sz w:val="22"/>
            <w:lang w:val="en-US"/>
          </w:rPr>
          <w:t>Int</w:t>
        </w:r>
        <w:r w:rsidR="00F62D36" w:rsidRPr="00F62D36">
          <w:rPr>
            <w:rStyle w:val="Hyperlink"/>
            <w:rFonts w:ascii="Arial" w:hAnsi="Arial" w:cs="Arial"/>
            <w:sz w:val="22"/>
            <w:lang w:val="en-US"/>
          </w:rPr>
          <w:t>e</w:t>
        </w:r>
        <w:r w:rsidR="00F62D36" w:rsidRPr="00F62D36">
          <w:rPr>
            <w:rStyle w:val="Hyperlink"/>
            <w:rFonts w:ascii="Arial" w:hAnsi="Arial" w:cs="Arial"/>
            <w:sz w:val="22"/>
            <w:lang w:val="en-US"/>
          </w:rPr>
          <w:t>r</w:t>
        </w:r>
        <w:r w:rsidR="00F62D36" w:rsidRPr="00F62D36">
          <w:rPr>
            <w:rStyle w:val="Hyperlink"/>
            <w:rFonts w:ascii="Arial" w:hAnsi="Arial" w:cs="Arial"/>
            <w:sz w:val="22"/>
            <w:lang w:val="en-US"/>
          </w:rPr>
          <w:t>f</w:t>
        </w:r>
        <w:r w:rsidR="00F62D36" w:rsidRPr="00F62D36">
          <w:rPr>
            <w:rStyle w:val="Hyperlink"/>
            <w:rFonts w:ascii="Arial" w:hAnsi="Arial" w:cs="Arial"/>
            <w:sz w:val="22"/>
            <w:lang w:val="en-US"/>
          </w:rPr>
          <w:t>ace</w:t>
        </w:r>
      </w:hyperlink>
      <w:r w:rsidR="00F62D36">
        <w:rPr>
          <w:sz w:val="22"/>
        </w:rPr>
        <w:t>»</w:t>
      </w:r>
      <w:r w:rsidR="00F62D36" w:rsidRPr="00F62D36">
        <w:rPr>
          <w:sz w:val="22"/>
        </w:rPr>
        <w:t xml:space="preserve"> </w:t>
      </w:r>
      <w:r w:rsidR="00F62D36">
        <w:rPr>
          <w:sz w:val="22"/>
        </w:rPr>
        <w:t xml:space="preserve">включить флажок </w:t>
      </w:r>
      <w:r w:rsidR="00F62D36">
        <w:rPr>
          <w:sz w:val="22"/>
        </w:rPr>
        <w:t>«</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E64127">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color w:val="00518E"/>
          <w:sz w:val="22"/>
          <w:szCs w:val="22"/>
        </w:rPr>
        <mc:AlternateContent>
          <mc:Choice Requires="wpg">
            <w:drawing>
              <wp:anchor distT="0" distB="0" distL="114300" distR="114300" simplePos="0" relativeHeight="252327936" behindDoc="0" locked="0" layoutInCell="1" allowOverlap="1" wp14:anchorId="2DD22D39" wp14:editId="16DE33B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xmlns:a="http://schemas.openxmlformats.org/drawingml/2006/main"/>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23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0D06632" id="Group 41" o:spid="_x0000_s1026" style="position:absolute;margin-left:115.65pt;margin-top:-8.05pt;width:216.4pt;height:358.55pt;z-index:252327936"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17"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B6609D">
      <w:pPr>
        <w:pStyle w:val="a"/>
        <w:numPr>
          <w:ilvl w:val="0"/>
          <w:numId w:val="2"/>
        </w:numPr>
        <w:spacing w:beforeLines="100" w:before="240" w:afterLines="150" w:after="360" w:line="276" w:lineRule="auto"/>
        <w:jc w:val="center"/>
        <w:rPr>
          <w:rStyle w:val="ListLabel3"/>
          <w:color w:val="00518E"/>
          <w:sz w:val="22"/>
          <w:szCs w:val="22"/>
        </w:rPr>
      </w:pPr>
      <w:r w:rsidRPr="00B6609D">
        <w:rPr>
          <w:sz w:val="22"/>
        </w:rPr>
        <w:lastRenderedPageBreak/>
        <w:drawing>
          <wp:anchor distT="0" distB="0" distL="114300" distR="114300" simplePos="0" relativeHeight="252328960" behindDoc="0" locked="0" layoutInCell="1" allowOverlap="1" wp14:anchorId="6C9AC342" wp14:editId="7FE154E6">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18">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3D6163B1"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w:t>
        </w:r>
        <w:r w:rsidRPr="00933D4A">
          <w:rPr>
            <w:rStyle w:val="Hyperlink"/>
            <w:rFonts w:ascii="Arial" w:hAnsi="Arial" w:cs="Arial"/>
            <w:sz w:val="22"/>
            <w:lang w:val="en-US"/>
          </w:rPr>
          <w:t>o</w:t>
        </w:r>
        <w:r w:rsidRPr="00933D4A">
          <w:rPr>
            <w:rStyle w:val="Hyperlink"/>
            <w:rFonts w:ascii="Arial" w:hAnsi="Arial" w:cs="Arial"/>
            <w:sz w:val="22"/>
            <w:lang w:val="en-US"/>
          </w:rPr>
          <w:t>r</w:t>
        </w:r>
      </w:hyperlink>
      <w:r w:rsidRPr="00A36F6C">
        <w:rPr>
          <w:sz w:val="22"/>
        </w:rPr>
        <w:t xml:space="preserve">» </w:t>
      </w:r>
      <w:r w:rsidR="00E14184">
        <w:rPr>
          <w:sz w:val="22"/>
        </w:rPr>
        <w:t>целевой</w:t>
      </w:r>
      <w:r>
        <w:rPr>
          <w:sz w:val="22"/>
        </w:rPr>
        <w:t xml:space="preserve"> кривой. </w:t>
      </w:r>
      <w:r w:rsidR="00E14184">
        <w:rPr>
          <w:sz w:val="22"/>
        </w:rPr>
        <w:t>Это может быть нужно только если экспериментальная кривая не нормирована, в остальных случаях подгонять нормировку не нужно!</w:t>
      </w:r>
    </w:p>
    <w:p w14:paraId="030EAA52" w14:textId="77368D17" w:rsidR="00DA18A4" w:rsidRPr="003B6EE8" w:rsidRDefault="00E14184" w:rsidP="00DA18A4">
      <w:pPr>
        <w:pStyle w:val="a"/>
        <w:spacing w:beforeLines="100" w:before="240" w:afterLines="150" w:after="360" w:line="276" w:lineRule="auto"/>
        <w:ind w:firstLine="0"/>
        <w:rPr>
          <w:sz w:val="22"/>
          <w:lang w:val="en-US"/>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FC65CA">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p>
    <w:p w14:paraId="6CF22587" w14:textId="1D5E8C9F" w:rsidR="00FC65CA" w:rsidRPr="00023DA6" w:rsidRDefault="003325FA" w:rsidP="00FC65CA">
      <w:pPr>
        <w:pStyle w:val="Heading3"/>
        <w:numPr>
          <w:ilvl w:val="2"/>
          <w:numId w:val="5"/>
        </w:numPr>
        <w:rPr>
          <w:rFonts w:ascii="Times New Roman" w:hAnsi="Times New Roman" w:cs="Times New Roman"/>
          <w:color w:val="0070C0"/>
        </w:rPr>
      </w:pPr>
      <w:r>
        <w:rPr>
          <w:rFonts w:ascii="Times New Roman" w:hAnsi="Times New Roman" w:cs="Times New Roman"/>
          <w:color w:val="0070C0"/>
        </w:rPr>
        <w:t xml:space="preserve">Включение параметра </w:t>
      </w:r>
    </w:p>
    <w:p w14:paraId="1FDF7D6A" w14:textId="592197ED" w:rsidR="003B6EE8" w:rsidRDefault="003B6EE8" w:rsidP="00FC65CA">
      <w:pPr>
        <w:pStyle w:val="a"/>
        <w:spacing w:beforeLines="100" w:before="240" w:afterLines="150" w:after="360" w:line="276" w:lineRule="auto"/>
        <w:ind w:firstLine="0"/>
        <w:rPr>
          <w:sz w:val="22"/>
        </w:rPr>
      </w:pPr>
      <w:r>
        <w:rPr>
          <w:sz w:val="22"/>
        </w:rPr>
        <w:t xml:space="preserve">Подгонка параметров включается и отключается в </w:t>
      </w:r>
      <w:hyperlink w:anchor="_Окно_свойств_элемента" w:history="1">
        <w:r w:rsidRPr="00170D61">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w:t>
        </w:r>
        <w:r w:rsidRPr="000E1DCA">
          <w:rPr>
            <w:rStyle w:val="Hyperlink"/>
            <w:sz w:val="22"/>
          </w:rPr>
          <w:t>т</w:t>
        </w:r>
        <w:r w:rsidRPr="000E1DCA">
          <w:rPr>
            <w:rStyle w:val="Hyperlink"/>
            <w:sz w:val="22"/>
          </w:rPr>
          <w:t>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B6609D">
      <w:pPr>
        <w:pStyle w:val="a"/>
        <w:numPr>
          <w:ilvl w:val="0"/>
          <w:numId w:val="2"/>
        </w:numPr>
        <w:spacing w:beforeLines="100" w:before="240" w:afterLines="150" w:after="360" w:line="276" w:lineRule="auto"/>
        <w:jc w:val="center"/>
        <w:rPr>
          <w:rStyle w:val="ListLabel3"/>
          <w:color w:val="00518E"/>
          <w:sz w:val="22"/>
          <w:szCs w:val="22"/>
        </w:rPr>
      </w:pPr>
      <w:r w:rsidRPr="008E6709">
        <w:rPr>
          <w:color w:val="00518E"/>
          <w:sz w:val="22"/>
          <w:szCs w:val="22"/>
        </w:rPr>
        <mc:AlternateContent>
          <mc:Choice Requires="wpg">
            <w:drawing>
              <wp:anchor distT="0" distB="0" distL="114300" distR="114300" simplePos="0" relativeHeight="252325888" behindDoc="0" locked="0" layoutInCell="1" allowOverlap="1" wp14:anchorId="7CD07DD5" wp14:editId="19B60902">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xmlns:a="http://schemas.openxmlformats.org/drawingml/2006/main"/>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319"/>
                          <a:stretch>
                            <a:fillRect/>
                          </a:stretch>
                        </pic:blipFill>
                        <pic:spPr>
                          <a:xfrm>
                            <a:off x="1608645" y="0"/>
                            <a:ext cx="619125" cy="1171575"/>
                          </a:xfrm>
                          <a:prstGeom prst="rect">
                            <a:avLst/>
                          </a:prstGeom>
                        </pic:spPr>
                      </pic:pic>
                    </wpg:wgp>
                  </a:graphicData>
                </a:graphic>
              </wp:anchor>
            </w:drawing>
          </mc:Choice>
          <mc:Fallback>
            <w:pict>
              <v:group w14:anchorId="7CD07DD5" id="_x0000_s1191" style="position:absolute;left:0;text-align:left;margin-left:138.85pt;margin-top:-9.8pt;width:175.4pt;height:92.25pt;z-index:252325888"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0cialg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">
                <v:shape id="Прямая со стрелкой 192" o:spid="_x0000_s1192"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193"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194"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195"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196"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197"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198"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199"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00"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320"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9E2BEC">
      <w:pPr>
        <w:pStyle w:val="Heading3"/>
        <w:numPr>
          <w:ilvl w:val="2"/>
          <w:numId w:val="5"/>
        </w:numPr>
        <w:rPr>
          <w:rFonts w:ascii="Times New Roman" w:hAnsi="Times New Roman" w:cs="Times New Roman"/>
          <w:color w:val="0070C0"/>
        </w:rPr>
      </w:pPr>
      <w:r>
        <w:rPr>
          <w:rFonts w:ascii="Times New Roman" w:hAnsi="Times New Roman" w:cs="Times New Roman"/>
          <w:color w:val="0070C0"/>
        </w:rPr>
        <w:t>Регулярная апериодика</w:t>
      </w:r>
      <w:r w:rsidR="009E2BEC">
        <w:rPr>
          <w:rFonts w:ascii="Times New Roman" w:hAnsi="Times New Roman" w:cs="Times New Roman"/>
          <w:color w:val="0070C0"/>
        </w:rPr>
        <w:t xml:space="preserve"> </w:t>
      </w:r>
    </w:p>
    <w:p w14:paraId="0214CDED" w14:textId="1C07D56C"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скопом, так и по отдельности. </w:t>
      </w:r>
      <w:r w:rsidR="00D40C84">
        <w:rPr>
          <w:sz w:val="22"/>
        </w:rPr>
        <w:t xml:space="preserve">Включение </w:t>
      </w:r>
      <w:r w:rsidR="00D40C84">
        <w:rPr>
          <w:sz w:val="22"/>
        </w:rPr>
        <w:t>«</w:t>
      </w:r>
      <w:r w:rsidR="00D40C84" w:rsidRPr="007154BE">
        <w:rPr>
          <w:rFonts w:ascii="Arial" w:hAnsi="Arial" w:cs="Arial"/>
          <w:color w:val="C00000"/>
          <w:sz w:val="22"/>
          <w:lang w:val="en-US"/>
        </w:rPr>
        <w:t>fit</w:t>
      </w:r>
      <w:r w:rsidR="00D40C84">
        <w:rPr>
          <w:sz w:val="22"/>
        </w:rPr>
        <w: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656A02">
      <w:pPr>
        <w:pStyle w:val="a"/>
        <w:numPr>
          <w:ilvl w:val="0"/>
          <w:numId w:val="2"/>
        </w:numPr>
        <w:spacing w:beforeLines="100" w:before="240" w:afterLines="150" w:after="360" w:line="276" w:lineRule="auto"/>
        <w:jc w:val="center"/>
        <w:rPr>
          <w:rStyle w:val="ListLabel3"/>
          <w:color w:val="00518E"/>
          <w:sz w:val="22"/>
          <w:szCs w:val="22"/>
        </w:rPr>
      </w:pPr>
      <w:r w:rsidRPr="00656A02">
        <w:rPr>
          <w:sz w:val="22"/>
        </w:rPr>
        <w:drawing>
          <wp:anchor distT="0" distB="0" distL="114300" distR="114300" simplePos="0" relativeHeight="252329984" behindDoc="0" locked="0" layoutInCell="1" allowOverlap="1" wp14:anchorId="298D67F6" wp14:editId="7878605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00283BCF" w:rsidR="00DA50C5" w:rsidRDefault="005A5359" w:rsidP="00FC65CA">
      <w:pPr>
        <w:pStyle w:val="a"/>
        <w:spacing w:beforeLines="100" w:before="240" w:afterLines="150" w:after="360" w:line="276" w:lineRule="auto"/>
        <w:ind w:firstLine="0"/>
        <w:rPr>
          <w:sz w:val="22"/>
        </w:rPr>
      </w:pPr>
      <w:r>
        <w:rPr>
          <w:sz w:val="22"/>
        </w:rPr>
        <w:t>«</w:t>
      </w:r>
      <w:r>
        <w:rPr>
          <w:rFonts w:ascii="Arial" w:hAnsi="Arial" w:cs="Arial"/>
          <w:color w:val="C00000"/>
          <w:sz w:val="22"/>
          <w:lang w:val="en-US"/>
        </w:rPr>
        <w:t>F</w:t>
      </w:r>
      <w:r w:rsidRPr="007154BE">
        <w:rPr>
          <w:rFonts w:ascii="Arial" w:hAnsi="Arial" w:cs="Arial"/>
          <w:color w:val="C00000"/>
          <w:sz w:val="22"/>
          <w:lang w:val="en-US"/>
        </w:rPr>
        <w:t>it</w:t>
      </w:r>
      <w:r w:rsidRPr="005A5359">
        <w:rPr>
          <w:rFonts w:ascii="Arial" w:hAnsi="Arial" w:cs="Arial"/>
          <w:color w:val="C00000"/>
          <w:sz w:val="22"/>
        </w:rPr>
        <w:t xml:space="preserve"> </w:t>
      </w:r>
      <w:r>
        <w:rPr>
          <w:rFonts w:ascii="Arial" w:hAnsi="Arial" w:cs="Arial"/>
          <w:color w:val="C00000"/>
          <w:sz w:val="22"/>
          <w:lang w:val="en-US"/>
        </w:rPr>
        <w:t>z</w:t>
      </w:r>
      <w:r>
        <w:rPr>
          <w:sz w:val="22"/>
        </w:rPr>
        <w:t>» в этой таблице</w:t>
      </w:r>
      <w:r>
        <w:rPr>
          <w:sz w:val="22"/>
        </w:rPr>
        <w:t xml:space="preserve"> </w:t>
      </w:r>
      <w:r w:rsidR="004B3699">
        <w:rPr>
          <w:sz w:val="22"/>
        </w:rPr>
        <w:t xml:space="preserve">включать </w:t>
      </w:r>
      <w:r>
        <w:rPr>
          <w:sz w:val="22"/>
        </w:rPr>
        <w:t xml:space="preserve">подгонку только </w:t>
      </w:r>
      <w:r w:rsidR="004B3699">
        <w:rPr>
          <w:sz w:val="22"/>
        </w:rPr>
        <w:t>для отдельных слоёв или</w:t>
      </w:r>
      <w:r>
        <w:rPr>
          <w:sz w:val="22"/>
        </w:rPr>
        <w:t>, опять же,</w:t>
      </w:r>
      <w:r w:rsidR="004B3699">
        <w:rPr>
          <w:sz w:val="22"/>
        </w:rPr>
        <w:t xml:space="preserve"> для всех сразу</w:t>
      </w:r>
      <w:r>
        <w:rPr>
          <w:sz w:val="22"/>
        </w:rPr>
        <w:t>, если</w:t>
      </w:r>
      <w:r w:rsidR="004B3699">
        <w:rPr>
          <w:sz w:val="22"/>
        </w:rPr>
        <w:t xml:space="preserve"> зажа</w:t>
      </w:r>
      <w:r>
        <w:rPr>
          <w:sz w:val="22"/>
        </w:rPr>
        <w:t>ть</w:t>
      </w:r>
      <w:r w:rsidR="004B3699">
        <w:rPr>
          <w:sz w:val="22"/>
        </w:rPr>
        <w:t xml:space="preserve"> «</w:t>
      </w:r>
      <w:r w:rsidR="004B3699" w:rsidRPr="005A5359">
        <w:rPr>
          <w:sz w:val="22"/>
          <w:u w:val="single"/>
          <w:lang w:val="en-US"/>
        </w:rPr>
        <w:t>Shift</w:t>
      </w:r>
      <w:r w:rsidR="004B3699">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9E2BEC">
      <w:pPr>
        <w:pStyle w:val="Heading3"/>
        <w:numPr>
          <w:ilvl w:val="2"/>
          <w:numId w:val="5"/>
        </w:numPr>
        <w:rPr>
          <w:rFonts w:ascii="Times New Roman" w:hAnsi="Times New Roman" w:cs="Times New Roman"/>
          <w:color w:val="0070C0"/>
        </w:rPr>
      </w:pPr>
      <w:bookmarkStart w:id="221" w:name="_Связанные_параметры"/>
      <w:bookmarkEnd w:id="221"/>
      <w:r>
        <w:rPr>
          <w:rFonts w:ascii="Times New Roman" w:hAnsi="Times New Roman" w:cs="Times New Roman"/>
          <w:color w:val="0070C0"/>
        </w:rPr>
        <w:t>Связанные параметры</w:t>
      </w:r>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w:t>
        </w:r>
        <w:r w:rsidR="00601854" w:rsidRPr="00601854">
          <w:rPr>
            <w:rStyle w:val="Hyperlink"/>
            <w:sz w:val="22"/>
            <w:szCs w:val="22"/>
          </w:rPr>
          <w:t>к</w:t>
        </w:r>
        <w:r w:rsidR="00601854" w:rsidRPr="00601854">
          <w:rPr>
            <w:rStyle w:val="Hyperlink"/>
            <w:sz w:val="22"/>
            <w:szCs w:val="22"/>
          </w:rPr>
          <w:t>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w:t>
      </w:r>
      <w:r w:rsidR="00146E39">
        <w:rPr>
          <w:sz w:val="22"/>
        </w:rPr>
        <w:t xml:space="preserve"> «</w:t>
      </w:r>
      <w:hyperlink w:anchor="_Coupling_editor" w:history="1">
        <w:r w:rsidR="00146E39" w:rsidRPr="000D72F6">
          <w:rPr>
            <w:rStyle w:val="Hyperlink"/>
            <w:rFonts w:ascii="Arial" w:hAnsi="Arial" w:cs="Arial"/>
            <w:sz w:val="22"/>
            <w:lang w:val="en-US"/>
          </w:rPr>
          <w:t>Coup</w:t>
        </w:r>
        <w:r w:rsidR="00146E39" w:rsidRPr="000D72F6">
          <w:rPr>
            <w:rStyle w:val="Hyperlink"/>
            <w:rFonts w:ascii="Arial" w:hAnsi="Arial" w:cs="Arial"/>
            <w:sz w:val="22"/>
            <w:lang w:val="en-US"/>
          </w:rPr>
          <w:t>l</w:t>
        </w:r>
        <w:r w:rsidR="00146E39" w:rsidRPr="000D72F6">
          <w:rPr>
            <w:rStyle w:val="Hyperlink"/>
            <w:rFonts w:ascii="Arial" w:hAnsi="Arial" w:cs="Arial"/>
            <w:sz w:val="22"/>
            <w:lang w:val="en-US"/>
          </w:rPr>
          <w:t>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w:t>
        </w:r>
        <w:r w:rsidR="00146E39" w:rsidRPr="000D72F6">
          <w:rPr>
            <w:rStyle w:val="Hyperlink"/>
            <w:rFonts w:ascii="Arial" w:hAnsi="Arial" w:cs="Arial"/>
            <w:sz w:val="22"/>
            <w:lang w:val="en-US"/>
          </w:rPr>
          <w:t>d</w:t>
        </w:r>
        <w:r w:rsidR="00146E39" w:rsidRPr="000D72F6">
          <w:rPr>
            <w:rStyle w:val="Hyperlink"/>
            <w:rFonts w:ascii="Arial" w:hAnsi="Arial" w:cs="Arial"/>
            <w:sz w:val="22"/>
            <w:lang w:val="en-US"/>
          </w:rPr>
          <w:t>itor</w:t>
        </w:r>
      </w:hyperlink>
      <w:r w:rsidR="00146E39">
        <w:rPr>
          <w:sz w:val="22"/>
        </w:rPr>
        <w:t>».</w:t>
      </w:r>
    </w:p>
    <w:p w14:paraId="62C065A7" w14:textId="0516804D"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w:t>
      </w:r>
      <w:r>
        <w:rPr>
          <w:sz w:val="22"/>
          <w:szCs w:val="22"/>
        </w:rPr>
        <w:t xml:space="preserve">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w:t>
      </w:r>
      <w:r>
        <w:rPr>
          <w:sz w:val="22"/>
        </w:rPr>
        <w:t xml:space="preserve"> </w:t>
      </w:r>
      <w:r w:rsidR="00146E39">
        <w:rPr>
          <w:sz w:val="22"/>
          <w:szCs w:val="22"/>
        </w:rPr>
        <w:t>з</w:t>
      </w:r>
      <w:r>
        <w:rPr>
          <w:sz w:val="22"/>
          <w:szCs w:val="22"/>
        </w:rPr>
        <w:t xml:space="preserve">ависимые параметры </w:t>
      </w:r>
      <w:r w:rsidR="00146E39">
        <w:rPr>
          <w:sz w:val="22"/>
          <w:szCs w:val="22"/>
        </w:rPr>
        <w:t>могут быть блокированы от ручного изменения или нет. Но при автоматической подгонке они пересчитываются в любом случае.</w:t>
      </w:r>
    </w:p>
    <w:p w14:paraId="4F84FADA" w14:textId="2811A1A5" w:rsidR="008A06D4" w:rsidRDefault="00067E87" w:rsidP="009E2BEC">
      <w:pPr>
        <w:pStyle w:val="Heading2"/>
        <w:numPr>
          <w:ilvl w:val="1"/>
          <w:numId w:val="5"/>
        </w:numPr>
        <w:spacing w:beforeLines="100" w:afterLines="100" w:after="240" w:line="276" w:lineRule="auto"/>
        <w:rPr>
          <w:rFonts w:ascii="Times New Roman" w:hAnsi="Times New Roman" w:cs="Times New Roman"/>
          <w:i w:val="0"/>
          <w:color w:val="0070C0"/>
        </w:rPr>
      </w:pPr>
      <w:bookmarkStart w:id="222" w:name="_Настройка_алгоритма"/>
      <w:bookmarkEnd w:id="222"/>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p>
    <w:p w14:paraId="270BED48" w14:textId="70187889" w:rsidR="00880030" w:rsidRDefault="00A8114B" w:rsidP="00EF6F67">
      <w:pPr>
        <w:pStyle w:val="a"/>
        <w:spacing w:beforeLines="100" w:before="240" w:afterLines="150" w:after="360" w:line="276" w:lineRule="auto"/>
        <w:ind w:firstLine="0"/>
        <w:rPr>
          <w:sz w:val="22"/>
        </w:rPr>
      </w:pPr>
      <w:bookmarkStart w:id="223"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w:t>
        </w:r>
        <w:r w:rsidRPr="00186CE7">
          <w:rPr>
            <w:rStyle w:val="Hyperlink"/>
            <w:rFonts w:ascii="Arial" w:hAnsi="Arial" w:cs="Arial"/>
            <w:sz w:val="22"/>
            <w:lang w:val="en-US"/>
          </w:rPr>
          <w:t>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п</w:t>
      </w:r>
      <w:r>
        <w:rPr>
          <w:sz w:val="22"/>
        </w:rPr>
        <w:t xml:space="preserve">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w:t>
      </w:r>
      <w:r>
        <w:rPr>
          <w:sz w:val="22"/>
        </w:rPr>
        <w:t xml:space="preserve">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sidRPr="00880030">
        <w:rPr>
          <w:sz w:val="22"/>
        </w:rPr>
        <w:t>«</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77777777"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таблицы, а со случайного величины из разрешённого интервала, то нужно включить </w:t>
      </w:r>
      <w:r w:rsidR="00B1425F">
        <w:rPr>
          <w:sz w:val="22"/>
        </w:rPr>
        <w:t>«</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w:t>
      </w:r>
      <w:r w:rsidR="00B1425F">
        <w:rPr>
          <w:sz w:val="22"/>
        </w:rPr>
        <w:t xml:space="preserve"> и задать </w:t>
      </w:r>
      <w:r w:rsidR="00B1425F">
        <w:rPr>
          <w:sz w:val="22"/>
        </w:rPr>
        <w:t>«</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bookmarkEnd w:id="223"/>
    <w:p w14:paraId="5B87BFD8" w14:textId="06507A0A" w:rsidR="00505BD9" w:rsidRDefault="00505BD9" w:rsidP="00505BD9">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Запуск</w:t>
      </w:r>
    </w:p>
    <w:p w14:paraId="0027A7CE" w14:textId="6479864B"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 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w:t>
        </w:r>
        <w:r w:rsidRPr="00505BD9">
          <w:rPr>
            <w:rStyle w:val="Hyperlink"/>
            <w:rFonts w:ascii="Arial" w:hAnsi="Arial" w:cs="Arial"/>
            <w:sz w:val="22"/>
            <w:lang w:val="en-US"/>
          </w:rPr>
          <w:t>u</w:t>
        </w:r>
        <w:r w:rsidRPr="00505BD9">
          <w:rPr>
            <w:rStyle w:val="Hyperlink"/>
            <w:rFonts w:ascii="Arial" w:hAnsi="Arial" w:cs="Arial"/>
            <w:sz w:val="22"/>
            <w:lang w:val="en-US"/>
          </w:rPr>
          <w:t>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505BD9">
      <w:pPr>
        <w:pStyle w:val="a"/>
        <w:numPr>
          <w:ilvl w:val="0"/>
          <w:numId w:val="2"/>
        </w:numPr>
        <w:spacing w:beforeLines="100" w:before="240" w:afterLines="150" w:after="360" w:line="276" w:lineRule="auto"/>
        <w:jc w:val="center"/>
        <w:rPr>
          <w:rStyle w:val="ListLabel3"/>
          <w:color w:val="00518E"/>
          <w:sz w:val="22"/>
          <w:szCs w:val="22"/>
        </w:rPr>
      </w:pPr>
      <w:r w:rsidRPr="00505BD9">
        <w:rPr>
          <w:sz w:val="22"/>
        </w:rPr>
        <w:drawing>
          <wp:anchor distT="0" distB="0" distL="114300" distR="114300" simplePos="0" relativeHeight="252336128" behindDoc="0" locked="0" layoutInCell="1" allowOverlap="1" wp14:anchorId="3B96A5C7" wp14:editId="562CE745">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w:t>
        </w:r>
        <w:r w:rsidRPr="00505BD9">
          <w:rPr>
            <w:rStyle w:val="Hyperlink"/>
            <w:rFonts w:ascii="Arial" w:hAnsi="Arial" w:cs="Arial"/>
            <w:sz w:val="22"/>
            <w:lang w:val="en-US"/>
          </w:rPr>
          <w:t>l</w:t>
        </w:r>
        <w:r w:rsidRPr="00505BD9">
          <w:rPr>
            <w:rStyle w:val="Hyperlink"/>
            <w:rFonts w:ascii="Arial" w:hAnsi="Arial" w:cs="Arial"/>
            <w:sz w:val="22"/>
            <w:lang w:val="en-US"/>
          </w:rPr>
          <w:t>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AD2BDB">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После завершения</w:t>
      </w:r>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505BD9">
      <w:pPr>
        <w:pStyle w:val="a"/>
        <w:numPr>
          <w:ilvl w:val="0"/>
          <w:numId w:val="2"/>
        </w:numPr>
        <w:spacing w:beforeLines="100" w:before="240" w:afterLines="150" w:after="360" w:line="276" w:lineRule="auto"/>
        <w:jc w:val="center"/>
        <w:rPr>
          <w:rStyle w:val="ListLabel3"/>
          <w:color w:val="00518E"/>
          <w:sz w:val="22"/>
          <w:szCs w:val="22"/>
        </w:rPr>
      </w:pPr>
      <w:r w:rsidRPr="009E0D86">
        <w:rPr>
          <w:sz w:val="22"/>
        </w:rPr>
        <w:drawing>
          <wp:anchor distT="0" distB="0" distL="114300" distR="114300" simplePos="0" relativeHeight="252333056" behindDoc="0" locked="0" layoutInCell="1" allowOverlap="1" wp14:anchorId="49FD8955" wp14:editId="09CFD0BC">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 xml:space="preserve">При рандомизированном старте результаты всех прогонов сохраняются под соответствующими именами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w:t>
      </w:r>
      <w:r w:rsidRPr="00FC2857">
        <w:rPr>
          <w:rFonts w:ascii="Arial" w:hAnsi="Arial" w:cs="Arial"/>
          <w:color w:val="C00000"/>
          <w:sz w:val="22"/>
        </w:rPr>
        <w:t>2</w:t>
      </w:r>
      <w:r w:rsidRPr="00FC2857">
        <w:rPr>
          <w:rFonts w:ascii="Arial" w:hAnsi="Arial" w:cs="Arial"/>
          <w:color w:val="C00000"/>
          <w:sz w:val="22"/>
        </w:rPr>
        <w:t xml:space="preserve"> </w:t>
      </w:r>
      <w:r w:rsidRPr="00AD2BDB">
        <w:rPr>
          <w:rFonts w:ascii="Arial" w:hAnsi="Arial" w:cs="Arial"/>
          <w:color w:val="C00000"/>
          <w:sz w:val="22"/>
        </w:rPr>
        <w:t>||</w:t>
      </w:r>
      <w:r>
        <w:rPr>
          <w:rFonts w:ascii="Arial" w:hAnsi="Arial" w:cs="Arial"/>
          <w:color w:val="C00000"/>
          <w:sz w:val="22"/>
        </w:rPr>
        <w:t>…</w:t>
      </w:r>
      <w:r>
        <w:rPr>
          <w:sz w:val="22"/>
        </w:rPr>
        <w:t>»</w:t>
      </w:r>
      <w:r>
        <w:rPr>
          <w:sz w:val="22"/>
        </w:rPr>
        <w:t xml:space="preserve"> и т.д. </w:t>
      </w:r>
      <w:r w:rsidR="00707EE8">
        <w:rPr>
          <w:sz w:val="22"/>
        </w:rPr>
        <w:t xml:space="preserve">Также результаты экспортируются в файл </w:t>
      </w:r>
      <w:r w:rsidR="00707EE8">
        <w:rPr>
          <w:sz w:val="22"/>
        </w:rPr>
        <w:t>«</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505BD9">
      <w:pPr>
        <w:pStyle w:val="a"/>
        <w:numPr>
          <w:ilvl w:val="0"/>
          <w:numId w:val="2"/>
        </w:numPr>
        <w:spacing w:beforeLines="100" w:before="240" w:afterLines="150" w:after="360" w:line="276" w:lineRule="auto"/>
        <w:jc w:val="center"/>
        <w:rPr>
          <w:rStyle w:val="ListLabel3"/>
          <w:color w:val="00518E"/>
          <w:sz w:val="22"/>
          <w:szCs w:val="22"/>
        </w:rPr>
      </w:pPr>
      <w:r w:rsidRPr="00707EE8">
        <w:rPr>
          <w:sz w:val="22"/>
        </w:rPr>
        <w:drawing>
          <wp:anchor distT="0" distB="0" distL="114300" distR="114300" simplePos="0" relativeHeight="252335104" behindDoc="0" locked="0" layoutInCell="1" allowOverlap="1" wp14:anchorId="7FEF974B" wp14:editId="0E0E906A">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324">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 xml:space="preserve">конечное </w:t>
      </w:r>
      <w:r>
        <w:rPr>
          <w:sz w:val="22"/>
        </w:rPr>
        <w:t>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085D9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7152" behindDoc="0" locked="0" layoutInCell="1" allowOverlap="1" wp14:anchorId="196E39BA" wp14:editId="4FB21D87">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085D97">
      <w:pPr>
        <w:pStyle w:val="a"/>
        <w:numPr>
          <w:ilvl w:val="0"/>
          <w:numId w:val="2"/>
        </w:numPr>
        <w:spacing w:beforeLines="100" w:before="240" w:afterLines="150" w:after="360" w:line="276" w:lineRule="auto"/>
        <w:jc w:val="center"/>
        <w:rPr>
          <w:rStyle w:val="ListLabel3"/>
          <w:color w:val="00518E"/>
          <w:sz w:val="22"/>
          <w:szCs w:val="22"/>
        </w:rPr>
      </w:pPr>
      <w:r w:rsidRPr="00776733">
        <w:rPr>
          <w:sz w:val="22"/>
        </w:rPr>
        <w:drawing>
          <wp:anchor distT="0" distB="0" distL="114300" distR="114300" simplePos="0" relativeHeight="252334080" behindDoc="0" locked="0" layoutInCell="1" allowOverlap="1" wp14:anchorId="6675FE3D" wp14:editId="4ADD6E67">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22A5EDE4" w:rsidR="00861FC8" w:rsidRDefault="00861FC8" w:rsidP="00AD2BDB">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Доверительный интервал</w:t>
      </w:r>
    </w:p>
    <w:p w14:paraId="19F838D2" w14:textId="29675C3E" w:rsidR="00625C98" w:rsidRPr="00AC59D9" w:rsidRDefault="00812310" w:rsidP="00861FC8">
      <w:pPr>
        <w:pStyle w:val="a"/>
        <w:spacing w:beforeLines="100" w:before="240" w:afterLines="150" w:after="360" w:line="276" w:lineRule="auto"/>
        <w:ind w:firstLine="0"/>
        <w:rPr>
          <w:sz w:val="22"/>
        </w:rPr>
      </w:pPr>
      <w:r>
        <w:rPr>
          <w:sz w:val="22"/>
        </w:rPr>
        <w:t>В</w:t>
      </w:r>
      <w:r w:rsidR="0045160E">
        <w:rPr>
          <w:sz w:val="22"/>
        </w:rPr>
        <w:t xml:space="preserve"> </w:t>
      </w:r>
      <w:r w:rsidR="0045160E">
        <w:rPr>
          <w:sz w:val="22"/>
          <w:lang w:val="en-US"/>
        </w:rPr>
        <w:t>Multifitting</w:t>
      </w:r>
      <w:r w:rsidR="0045160E">
        <w:rPr>
          <w:sz w:val="22"/>
        </w:rPr>
        <w:t xml:space="preserve"> </w:t>
      </w:r>
      <w:r>
        <w:rPr>
          <w:sz w:val="22"/>
        </w:rPr>
        <w:t xml:space="preserve">можно оценить </w:t>
      </w:r>
      <w:r w:rsidR="00625C98">
        <w:rPr>
          <w:sz w:val="22"/>
        </w:rPr>
        <w:t xml:space="preserve">доверительный интервал параметров структуры. </w:t>
      </w:r>
      <w:r w:rsidR="00D05ACA">
        <w:rPr>
          <w:sz w:val="22"/>
        </w:rPr>
        <w:t xml:space="preserve">Задача –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6B6D47C1"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для нужного параметра нужно </w:t>
      </w:r>
      <w:r w:rsidR="00E231D7">
        <w:rPr>
          <w:sz w:val="22"/>
        </w:rPr>
        <w:t xml:space="preserve">через </w:t>
      </w:r>
      <w:hyperlink w:anchor="ДЛЯ_ССЫЛКИ_галочка_fit" w:history="1">
        <w:r w:rsidR="00E231D7" w:rsidRPr="00601854">
          <w:rPr>
            <w:rStyle w:val="Hyperlink"/>
            <w:sz w:val="22"/>
            <w:szCs w:val="22"/>
          </w:rPr>
          <w:t>контек</w:t>
        </w:r>
        <w:r w:rsidR="00E231D7" w:rsidRPr="00601854">
          <w:rPr>
            <w:rStyle w:val="Hyperlink"/>
            <w:sz w:val="22"/>
            <w:szCs w:val="22"/>
          </w:rPr>
          <w:t>с</w:t>
        </w:r>
        <w:r w:rsidR="00E231D7" w:rsidRPr="00601854">
          <w:rPr>
            <w:rStyle w:val="Hyperlink"/>
            <w:sz w:val="22"/>
            <w:szCs w:val="22"/>
          </w:rPr>
          <w:t>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w:t>
      </w:r>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Если параметр зависимый, то включить</w:t>
      </w:r>
      <w:r w:rsidR="00DA2E76">
        <w:rPr>
          <w:sz w:val="22"/>
          <w:szCs w:val="22"/>
        </w:rPr>
        <w:t xml:space="preserve">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A158E4">
      <w:pPr>
        <w:pStyle w:val="a"/>
        <w:numPr>
          <w:ilvl w:val="0"/>
          <w:numId w:val="2"/>
        </w:numPr>
        <w:spacing w:beforeLines="100" w:before="240" w:afterLines="150" w:after="360" w:line="276" w:lineRule="auto"/>
        <w:jc w:val="center"/>
        <w:rPr>
          <w:rStyle w:val="ListLabel3"/>
          <w:color w:val="00518E"/>
          <w:sz w:val="22"/>
          <w:szCs w:val="22"/>
        </w:rPr>
      </w:pPr>
      <w:r w:rsidRPr="0085384C">
        <w:rPr>
          <w:sz w:val="22"/>
        </w:rPr>
        <mc:AlternateContent>
          <mc:Choice Requires="wpg">
            <w:drawing>
              <wp:anchor distT="0" distB="0" distL="114300" distR="114300" simplePos="0" relativeHeight="252343296" behindDoc="0" locked="0" layoutInCell="1" allowOverlap="1" wp14:anchorId="50B374F8" wp14:editId="17B7230F">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xmlns:a="http://schemas.openxmlformats.org/drawingml/2006/main"/>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327"/>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DFD67D" id="Group 5" o:spid="_x0000_s1026" style="position:absolute;margin-left:46.8pt;margin-top:-11.85pt;width:342.75pt;height:150pt;z-index:252343296"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328"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4ED53417" w:rsidR="00B634F3" w:rsidRPr="00E44647" w:rsidRDefault="002F5514" w:rsidP="00B634F3">
      <w:pPr>
        <w:pStyle w:val="a"/>
        <w:numPr>
          <w:ilvl w:val="0"/>
          <w:numId w:val="2"/>
        </w:numPr>
        <w:spacing w:beforeLines="100" w:before="240" w:afterLines="150" w:after="360" w:line="276" w:lineRule="auto"/>
        <w:jc w:val="center"/>
        <w:rPr>
          <w:rStyle w:val="ListLabel3"/>
          <w:color w:val="00518E"/>
          <w:sz w:val="22"/>
          <w:szCs w:val="22"/>
        </w:rPr>
      </w:pPr>
      <w:r w:rsidRPr="00642490">
        <w:rPr>
          <w:color w:val="00518E"/>
          <w:sz w:val="22"/>
          <w:szCs w:val="22"/>
        </w:rPr>
        <mc:AlternateContent>
          <mc:Choice Requires="wpg">
            <w:drawing>
              <wp:anchor distT="0" distB="0" distL="114300" distR="114300" simplePos="0" relativeHeight="252345344" behindDoc="0" locked="0" layoutInCell="1" allowOverlap="1" wp14:anchorId="36953725" wp14:editId="38DE8F51">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xmlns:a="http://schemas.openxmlformats.org/drawingml/2006/main"/>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329"/>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330"/>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642490" w:rsidRDefault="00642490"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642490" w:rsidRDefault="00642490"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01" style="position:absolute;left:0;text-align:left;margin-left:137.6pt;margin-top:-19.7pt;width:156.3pt;height:97.4pt;z-index:252345344"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">
                <v:shape id="Picture 1315" o:spid="_x0000_s120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331" o:title=""/>
                </v:shape>
                <v:shape id="Picture 1316" o:spid="_x0000_s120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332" o:title=""/>
                </v:shape>
                <v:shape id="TextBox 12" o:spid="_x0000_s120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642490" w:rsidRDefault="00642490" w:rsidP="00642490">
                        <w:pPr>
                          <w:rPr>
                            <w:color w:val="FF0000"/>
                            <w:kern w:val="24"/>
                            <w:sz w:val="36"/>
                            <w:szCs w:val="36"/>
                          </w:rPr>
                        </w:pPr>
                        <w:r>
                          <w:rPr>
                            <w:color w:val="FF0000"/>
                            <w:kern w:val="24"/>
                            <w:sz w:val="36"/>
                            <w:szCs w:val="36"/>
                          </w:rPr>
                          <w:t>(a)</w:t>
                        </w:r>
                      </w:p>
                    </w:txbxContent>
                  </v:textbox>
                </v:shape>
                <v:shape id="TextBox 13" o:spid="_x0000_s120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642490" w:rsidRDefault="00642490"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Pr>
          <w:rStyle w:val="ListLabel3"/>
          <w:color w:val="00518E"/>
          <w:sz w:val="22"/>
          <w:szCs w:val="22"/>
        </w:rPr>
        <w:t>Цветовой обозначение параметра</w:t>
      </w:r>
    </w:p>
    <w:p w14:paraId="3ED4BD9F" w14:textId="01FBA128"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Pr>
          <w:sz w:val="22"/>
          <w:szCs w:val="22"/>
        </w:rPr>
        <w:t>«</w:t>
      </w:r>
      <w:r w:rsidRPr="008B3CEC">
        <w:rPr>
          <w:rFonts w:ascii="Arial" w:hAnsi="Arial" w:cs="Arial"/>
          <w:color w:val="C00000"/>
          <w:sz w:val="22"/>
          <w:szCs w:val="22"/>
          <w:lang w:val="en-US"/>
        </w:rPr>
        <w:t>fit</w:t>
      </w:r>
      <w:r>
        <w:rPr>
          <w:sz w:val="22"/>
          <w:szCs w:val="22"/>
        </w:rPr>
        <w: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xml:space="preserve">. Наличие </w:t>
      </w:r>
      <w:r w:rsidR="00695CEA">
        <w:rPr>
          <w:sz w:val="22"/>
          <w:szCs w:val="22"/>
        </w:rPr>
        <w:t>«</w:t>
      </w:r>
      <w:r w:rsidR="00695CEA" w:rsidRPr="008B3CEC">
        <w:rPr>
          <w:rFonts w:ascii="Arial" w:hAnsi="Arial" w:cs="Arial"/>
          <w:color w:val="C00000"/>
          <w:sz w:val="22"/>
          <w:szCs w:val="22"/>
          <w:lang w:val="en-US"/>
        </w:rPr>
        <w:t>fit</w:t>
      </w:r>
      <w:r w:rsidR="00695CEA">
        <w:rPr>
          <w:sz w:val="22"/>
          <w:szCs w:val="22"/>
        </w:rPr>
        <w:t>»</w:t>
      </w:r>
      <w:r w:rsidR="00695CEA">
        <w:rPr>
          <w:sz w:val="22"/>
          <w:szCs w:val="22"/>
        </w:rPr>
        <w:t xml:space="preserve"> у оцениваемого параметра не играет роли. Если </w:t>
      </w:r>
      <w:r w:rsidR="00695CEA">
        <w:rPr>
          <w:sz w:val="22"/>
          <w:szCs w:val="22"/>
        </w:rPr>
        <w:t>«</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w:t>
      </w:r>
      <w:r w:rsidR="00695CEA">
        <w:rPr>
          <w:sz w:val="22"/>
          <w:szCs w:val="22"/>
        </w:rPr>
        <w:t xml:space="preserve"> включён у нескольких параметров сразу, то они будут брать на себя эту роль по очереди. </w:t>
      </w:r>
    </w:p>
    <w:p w14:paraId="75E5CEA8" w14:textId="0B33141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или в меню «</w:t>
      </w:r>
      <w:hyperlink w:anchor="_Calculate" w:history="1">
        <w:r w:rsidRPr="00505BD9">
          <w:rPr>
            <w:rStyle w:val="Hyperlink"/>
            <w:rFonts w:ascii="Arial" w:hAnsi="Arial" w:cs="Arial"/>
            <w:sz w:val="22"/>
            <w:lang w:val="en-US"/>
          </w:rPr>
          <w:t>Calcul</w:t>
        </w:r>
        <w:r w:rsidRPr="00505BD9">
          <w:rPr>
            <w:rStyle w:val="Hyperlink"/>
            <w:rFonts w:ascii="Arial" w:hAnsi="Arial" w:cs="Arial"/>
            <w:sz w:val="22"/>
            <w:lang w:val="en-US"/>
          </w:rPr>
          <w:t>a</w:t>
        </w:r>
        <w:r w:rsidRPr="00505BD9">
          <w:rPr>
            <w:rStyle w:val="Hyperlink"/>
            <w:rFonts w:ascii="Arial" w:hAnsi="Arial" w:cs="Arial"/>
            <w:sz w:val="22"/>
            <w:lang w:val="en-US"/>
          </w:rPr>
          <w:t>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w:t>
      </w:r>
      <w:r>
        <w:rPr>
          <w:sz w:val="22"/>
        </w:rPr>
        <w:t>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9A3964">
      <w:pPr>
        <w:pStyle w:val="a"/>
        <w:numPr>
          <w:ilvl w:val="0"/>
          <w:numId w:val="2"/>
        </w:numPr>
        <w:spacing w:beforeLines="100" w:before="240" w:afterLines="150" w:after="360" w:line="276" w:lineRule="auto"/>
        <w:jc w:val="center"/>
        <w:rPr>
          <w:rStyle w:val="ListLabel3"/>
          <w:color w:val="00518E"/>
          <w:sz w:val="22"/>
          <w:szCs w:val="22"/>
        </w:rPr>
      </w:pPr>
      <w:r w:rsidRPr="00625C98">
        <w:rPr>
          <w:sz w:val="22"/>
        </w:rPr>
        <w:drawing>
          <wp:anchor distT="0" distB="0" distL="114300" distR="114300" simplePos="0" relativeHeight="252347392" behindDoc="0" locked="0" layoutInCell="1" allowOverlap="1" wp14:anchorId="11EB3328" wp14:editId="445270E2">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7EBDC41D" w:rsidR="00D75999" w:rsidRDefault="000F50BC" w:rsidP="00D75999">
      <w:pPr>
        <w:pStyle w:val="a"/>
        <w:spacing w:beforeLines="100" w:before="240" w:afterLines="150" w:after="360" w:line="276" w:lineRule="auto"/>
        <w:ind w:firstLine="0"/>
        <w:rPr>
          <w:sz w:val="22"/>
        </w:rPr>
      </w:pPr>
      <w:r>
        <w:rPr>
          <w:sz w:val="22"/>
        </w:rPr>
        <w:t xml:space="preserve">Переключаясь между ними, можно видеть 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D75999">
      <w:pPr>
        <w:pStyle w:val="a"/>
        <w:numPr>
          <w:ilvl w:val="0"/>
          <w:numId w:val="2"/>
        </w:numPr>
        <w:spacing w:beforeLines="100" w:before="240" w:afterLines="150" w:after="360" w:line="276" w:lineRule="auto"/>
        <w:jc w:val="center"/>
        <w:rPr>
          <w:rStyle w:val="ListLabel3"/>
          <w:color w:val="00518E"/>
          <w:sz w:val="22"/>
          <w:szCs w:val="22"/>
        </w:rPr>
      </w:pPr>
      <w:r w:rsidRPr="0099561F">
        <w:rPr>
          <w:sz w:val="22"/>
          <w:szCs w:val="22"/>
        </w:rPr>
        <w:lastRenderedPageBreak/>
        <w:drawing>
          <wp:anchor distT="0" distB="0" distL="114300" distR="114300" simplePos="0" relativeHeight="252349440" behindDoc="0" locked="0" layoutInCell="1" allowOverlap="1" wp14:anchorId="077724B2" wp14:editId="2EBA2D16">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w:t>
      </w:r>
      <w:r>
        <w:rPr>
          <w:sz w:val="22"/>
        </w:rPr>
        <w:t xml:space="preserve">будет записан результат наилучшего из всех прогонов </w:t>
      </w:r>
      <w:r>
        <w:rPr>
          <w:sz w:val="22"/>
        </w:rPr>
        <w:t>(с наименьшей невязкой)</w:t>
      </w:r>
      <w:r>
        <w:rPr>
          <w:sz w:val="22"/>
        </w:rPr>
        <w:t>.</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810989">
      <w:pPr>
        <w:pStyle w:val="a"/>
        <w:numPr>
          <w:ilvl w:val="0"/>
          <w:numId w:val="2"/>
        </w:numPr>
        <w:spacing w:beforeLines="100" w:before="240" w:afterLines="150" w:after="360" w:line="276" w:lineRule="auto"/>
        <w:jc w:val="center"/>
        <w:rPr>
          <w:color w:val="00518E"/>
          <w:sz w:val="22"/>
          <w:szCs w:val="22"/>
        </w:rPr>
      </w:pPr>
      <w:r w:rsidRPr="00700079">
        <w:rPr>
          <w:sz w:val="22"/>
          <w:szCs w:val="22"/>
        </w:rPr>
        <w:drawing>
          <wp:anchor distT="0" distB="0" distL="114300" distR="114300" simplePos="0" relativeHeight="252350464" behindDoc="0" locked="0" layoutInCell="1" allowOverlap="1" wp14:anchorId="55593464" wp14:editId="158D0F09">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w:t>
      </w:r>
      <w:r w:rsidR="00617A03">
        <w:rPr>
          <w:rStyle w:val="ListLabel3"/>
          <w:color w:val="00518E"/>
          <w:sz w:val="22"/>
          <w:szCs w:val="22"/>
        </w:rPr>
        <w:t xml:space="preserve">и весь набор при рандомизированных стартах </w:t>
      </w:r>
      <w:r w:rsidR="00491EB0">
        <w:rPr>
          <w:rStyle w:val="ListLabel3"/>
          <w:color w:val="00518E"/>
          <w:sz w:val="22"/>
          <w:szCs w:val="22"/>
        </w:rPr>
        <w:br/>
      </w:r>
      <w:r w:rsidR="00491EB0">
        <w:rPr>
          <w:rStyle w:val="ListLabel3"/>
          <w:color w:val="00518E"/>
          <w:sz w:val="22"/>
          <w:szCs w:val="22"/>
        </w:rP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3A26F201" w:rsidR="0008103D" w:rsidRPr="00A57320" w:rsidRDefault="0008103D" w:rsidP="00AD2BDB">
      <w:pPr>
        <w:pStyle w:val="Heading1"/>
        <w:pageBreakBefore/>
        <w:numPr>
          <w:ilvl w:val="0"/>
          <w:numId w:val="5"/>
        </w:numPr>
      </w:pPr>
      <w:bookmarkStart w:id="224" w:name="_Экспорт_и_импорт_1"/>
      <w:bookmarkStart w:id="225" w:name="_Экспорт_и_импорт"/>
      <w:bookmarkStart w:id="226" w:name="_Toc118926431"/>
      <w:bookmarkEnd w:id="224"/>
      <w:bookmarkEnd w:id="225"/>
      <w:r>
        <w:lastRenderedPageBreak/>
        <w:t>Экспорт</w:t>
      </w:r>
      <w:r w:rsidRPr="00853968">
        <w:t xml:space="preserve"> </w:t>
      </w:r>
      <w:r>
        <w:t>и импорт данных</w:t>
      </w:r>
      <w:bookmarkEnd w:id="226"/>
    </w:p>
    <w:p w14:paraId="3575F826" w14:textId="2F3DCDEA" w:rsidR="00B022C8" w:rsidRDefault="00B315E0" w:rsidP="00B315E0">
      <w:pPr>
        <w:pStyle w:val="a"/>
        <w:spacing w:beforeLines="100" w:before="240" w:afterLines="150" w:after="360" w:line="276" w:lineRule="auto"/>
        <w:ind w:firstLine="0"/>
        <w:rPr>
          <w:sz w:val="22"/>
        </w:rPr>
      </w:pPr>
      <w:bookmarkStart w:id="227"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X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27"/>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617A03">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3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3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6FEBD51F" w:rsidR="00436874" w:rsidRDefault="00726269"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Экспериментальные_кривые_1"/>
      <w:bookmarkStart w:id="229" w:name="_Toc118926432"/>
      <w:bookmarkEnd w:id="228"/>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29"/>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AD2BDB">
      <w:pPr>
        <w:pStyle w:val="Heading3"/>
        <w:numPr>
          <w:ilvl w:val="2"/>
          <w:numId w:val="5"/>
        </w:numPr>
        <w:rPr>
          <w:rFonts w:ascii="Times New Roman" w:hAnsi="Times New Roman" w:cs="Times New Roman"/>
          <w:color w:val="0070C0"/>
        </w:rPr>
      </w:pPr>
      <w:bookmarkStart w:id="230" w:name="_Формат_данных"/>
      <w:bookmarkStart w:id="231" w:name="_Toc118926433"/>
      <w:bookmarkEnd w:id="230"/>
      <w:r>
        <w:rPr>
          <w:rFonts w:ascii="Times New Roman" w:hAnsi="Times New Roman" w:cs="Times New Roman"/>
          <w:color w:val="0070C0"/>
        </w:rPr>
        <w:lastRenderedPageBreak/>
        <w:t>Формат данных</w:t>
      </w:r>
      <w:bookmarkEnd w:id="231"/>
    </w:p>
    <w:p w14:paraId="48E96EB8" w14:textId="609A994C" w:rsidR="00FB381A" w:rsidRPr="00FA2A1F" w:rsidRDefault="00FB381A" w:rsidP="00AD2BDB">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FD5A8CC" w:rsidR="000D34DF" w:rsidRDefault="00FB381A"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3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AD2BDB">
      <w:pPr>
        <w:pStyle w:val="Heading4"/>
        <w:numPr>
          <w:ilvl w:val="3"/>
          <w:numId w:val="5"/>
        </w:numPr>
      </w:pPr>
      <w:bookmarkStart w:id="232" w:name="_2D_данные"/>
      <w:bookmarkEnd w:id="232"/>
      <w:r>
        <w:rPr>
          <w:lang w:val="en-US"/>
        </w:rPr>
        <w:t xml:space="preserve">2D </w:t>
      </w:r>
      <w:r>
        <w:t>данные</w:t>
      </w:r>
    </w:p>
    <w:p w14:paraId="69A3D52C" w14:textId="51D36D8E"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X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33"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33"/>
    <w:p w14:paraId="1A5756C7" w14:textId="6C409D70" w:rsidR="00FB381A" w:rsidRDefault="00B32D14"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3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X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05E4BC8A" w:rsidR="00E47913" w:rsidRDefault="00B32D14"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4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X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2B198B5A" w:rsidR="004D1053" w:rsidRPr="00023DA6" w:rsidRDefault="004D1053" w:rsidP="00AD2BDB">
      <w:pPr>
        <w:pStyle w:val="Heading3"/>
        <w:numPr>
          <w:ilvl w:val="2"/>
          <w:numId w:val="5"/>
        </w:numPr>
        <w:rPr>
          <w:rFonts w:ascii="Times New Roman" w:hAnsi="Times New Roman" w:cs="Times New Roman"/>
          <w:color w:val="0070C0"/>
        </w:rPr>
      </w:pPr>
      <w:bookmarkStart w:id="234" w:name="_Импорт"/>
      <w:bookmarkStart w:id="235" w:name="_Toc118926434"/>
      <w:bookmarkEnd w:id="234"/>
      <w:r>
        <w:rPr>
          <w:rFonts w:ascii="Times New Roman" w:hAnsi="Times New Roman" w:cs="Times New Roman"/>
          <w:color w:val="0070C0"/>
        </w:rPr>
        <w:t>Импорт</w:t>
      </w:r>
      <w:bookmarkEnd w:id="235"/>
    </w:p>
    <w:p w14:paraId="687D5B44" w14:textId="350CE53D" w:rsidR="00693AC6" w:rsidRPr="007A393E" w:rsidRDefault="00295486" w:rsidP="00B315E0">
      <w:pPr>
        <w:pStyle w:val="a"/>
        <w:spacing w:beforeLines="100" w:before="240" w:afterLines="150" w:after="360" w:line="276" w:lineRule="auto"/>
        <w:ind w:firstLine="0"/>
        <w:rPr>
          <w:sz w:val="22"/>
        </w:rPr>
      </w:pPr>
      <w:bookmarkStart w:id="236" w:name="_Hlk118027174"/>
      <w:r>
        <w:rPr>
          <w:sz w:val="22"/>
        </w:rPr>
        <w:t xml:space="preserve">Экспериментальные (или симулированные </w:t>
      </w:r>
      <w:bookmarkEnd w:id="236"/>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617A03">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06"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">
                <v:group id="Group 987" o:spid="_x0000_s1207"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0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0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41" o:title="Chart&#10;&#10;Description automatically generated"/>
                    </v:shape>
                    <v:roundrect id="Rectangle: Rounded Corners 990" o:spid="_x0000_s121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1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1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13"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214"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15"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AD2BDB">
      <w:pPr>
        <w:pStyle w:val="Heading3"/>
        <w:numPr>
          <w:ilvl w:val="2"/>
          <w:numId w:val="5"/>
        </w:numPr>
        <w:rPr>
          <w:rFonts w:ascii="Times New Roman" w:hAnsi="Times New Roman" w:cs="Times New Roman"/>
          <w:color w:val="0070C0"/>
        </w:rPr>
      </w:pPr>
      <w:bookmarkStart w:id="237" w:name="_Toc118926435"/>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37"/>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617A03">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16"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3mB+ow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">
                <v:shape id="Picture 1000" o:spid="_x0000_s121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41" o:title="Chart&#10;&#10;Description automatically generated" croptop="48923f"/>
                </v:shape>
                <v:oval id="Овал 2" o:spid="_x0000_s121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1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20"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38" w:name="_Toc11892643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38"/>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617A03">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3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3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4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4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4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4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4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03C3B271" w:rsidR="002E56EC" w:rsidRPr="000D5AF2" w:rsidRDefault="00C722D4"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4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X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proofErr w:type="spellStart"/>
      <w:r w:rsidRPr="00655B30">
        <w:rPr>
          <w:rFonts w:ascii="Courier New" w:hAnsi="Courier New" w:cs="Courier New"/>
          <w:color w:val="C00000"/>
          <w:sz w:val="22"/>
        </w:rPr>
        <w:t>R_mixed</w:t>
      </w:r>
      <w:proofErr w:type="spellEnd"/>
      <w:r>
        <w:rPr>
          <w:sz w:val="22"/>
        </w:rPr>
        <w:t xml:space="preserve">, </w:t>
      </w:r>
      <w:proofErr w:type="spellStart"/>
      <w:r w:rsidRPr="00655B30">
        <w:rPr>
          <w:rFonts w:ascii="Courier New" w:hAnsi="Courier New" w:cs="Courier New"/>
          <w:color w:val="C00000"/>
          <w:sz w:val="22"/>
        </w:rPr>
        <w:t>R_s</w:t>
      </w:r>
      <w:proofErr w:type="spellEnd"/>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39" w:name="_Импорт_PSD_шероховатости"/>
      <w:bookmarkStart w:id="240" w:name="_Toc118926437"/>
      <w:bookmarkEnd w:id="239"/>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40"/>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617A03">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617A03">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4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41" w:name="_Toc118926438"/>
      <w:r>
        <w:rPr>
          <w:rFonts w:ascii="Times New Roman" w:hAnsi="Times New Roman" w:cs="Times New Roman"/>
          <w:i w:val="0"/>
          <w:color w:val="0070C0"/>
        </w:rPr>
        <w:t>Структура</w:t>
      </w:r>
      <w:bookmarkEnd w:id="241"/>
    </w:p>
    <w:p w14:paraId="2886F7FD" w14:textId="38C6F97E" w:rsidR="00723292" w:rsidRPr="00023DA6" w:rsidRDefault="005A1A2A" w:rsidP="00AD2BDB">
      <w:pPr>
        <w:pStyle w:val="Heading3"/>
        <w:numPr>
          <w:ilvl w:val="2"/>
          <w:numId w:val="5"/>
        </w:numPr>
        <w:jc w:val="both"/>
        <w:rPr>
          <w:rFonts w:ascii="Times New Roman" w:hAnsi="Times New Roman" w:cs="Times New Roman"/>
          <w:color w:val="0070C0"/>
        </w:rPr>
      </w:pPr>
      <w:bookmarkStart w:id="242" w:name="_Toc11892643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42"/>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4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4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49">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2E343B35" w:rsidR="00FA2F7B" w:rsidRDefault="002F7D94" w:rsidP="00AD2BDB">
      <w:pPr>
        <w:pStyle w:val="Heading3"/>
        <w:numPr>
          <w:ilvl w:val="2"/>
          <w:numId w:val="5"/>
        </w:numPr>
        <w:rPr>
          <w:rFonts w:ascii="Times New Roman" w:hAnsi="Times New Roman" w:cs="Times New Roman"/>
          <w:color w:val="0070C0"/>
        </w:rPr>
      </w:pPr>
      <w:bookmarkStart w:id="243" w:name="_Toc118926440"/>
      <w:r>
        <w:rPr>
          <w:rFonts w:ascii="Times New Roman" w:hAnsi="Times New Roman" w:cs="Times New Roman"/>
          <w:color w:val="0070C0"/>
        </w:rPr>
        <w:t>Апериодика</w:t>
      </w:r>
      <w:bookmarkEnd w:id="243"/>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AD2BDB">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44"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45" w:name="ДЛЯ_ССЫЛКИ_файл_апериодики"/>
      <w:r>
        <w:rPr>
          <w:sz w:val="22"/>
        </w:rPr>
        <w:t xml:space="preserve">В файл </w:t>
      </w:r>
      <w:bookmarkEnd w:id="245"/>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5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AD2BDB">
      <w:pPr>
        <w:pStyle w:val="Heading4"/>
        <w:numPr>
          <w:ilvl w:val="3"/>
          <w:numId w:val="5"/>
        </w:numPr>
      </w:pPr>
      <w:bookmarkStart w:id="246" w:name="_Импорт_регулярной_апериодики"/>
      <w:bookmarkEnd w:id="246"/>
      <w:r>
        <w:t xml:space="preserve">Импорт </w:t>
      </w:r>
      <w:r w:rsidR="00A3634E">
        <w:t>регулярной апериодики</w:t>
      </w:r>
    </w:p>
    <w:bookmarkEnd w:id="244"/>
    <w:p w14:paraId="11BFB3DA" w14:textId="3321AE8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617A03">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AD2BDB">
      <w:pPr>
        <w:pStyle w:val="Heading4"/>
        <w:numPr>
          <w:ilvl w:val="3"/>
          <w:numId w:val="5"/>
        </w:numPr>
      </w:pPr>
      <w:bookmarkStart w:id="247" w:name="_Импорт_общей_апериодики"/>
      <w:bookmarkEnd w:id="247"/>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5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617A03">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5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5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2892D357" w:rsidR="0039530A" w:rsidRDefault="0039530A"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48" w:name="_Toc118926441"/>
      <w:r>
        <w:rPr>
          <w:rFonts w:ascii="Times New Roman" w:hAnsi="Times New Roman" w:cs="Times New Roman"/>
          <w:i w:val="0"/>
          <w:color w:val="0070C0"/>
        </w:rPr>
        <w:t>Профиль структуры</w:t>
      </w:r>
      <w:bookmarkEnd w:id="248"/>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4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4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5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5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617A03">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5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5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617A03">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5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AD2BDB">
      <w:pPr>
        <w:pStyle w:val="Heading1"/>
        <w:pageBreakBefore/>
        <w:numPr>
          <w:ilvl w:val="0"/>
          <w:numId w:val="5"/>
        </w:numPr>
      </w:pPr>
      <w:bookmarkStart w:id="249" w:name="_Toc118926442"/>
      <w:r w:rsidRPr="00F9011E">
        <w:lastRenderedPageBreak/>
        <w:t>Оптические константы материалов</w:t>
      </w:r>
      <w:bookmarkEnd w:id="249"/>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0" w:name="_Toc11892644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50"/>
    </w:p>
    <w:p w14:paraId="63A41926" w14:textId="6F44A120" w:rsidR="005A66D5" w:rsidRPr="00690E5B" w:rsidRDefault="00154624" w:rsidP="004C62CA">
      <w:pPr>
        <w:pStyle w:val="a"/>
        <w:spacing w:beforeLines="100" w:before="240" w:afterLines="150" w:after="360" w:line="276" w:lineRule="auto"/>
        <w:ind w:firstLine="0"/>
        <w:rPr>
          <w:sz w:val="22"/>
        </w:rPr>
      </w:pPr>
      <w:bookmarkStart w:id="251"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51"/>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6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6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9E6EF1B" w:rsidR="00BA679A" w:rsidRPr="00754FC1" w:rsidRDefault="00BA679A"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2" w:name="_Toc11892644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52"/>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7463" type="#_x0000_t75" style="width:173.25pt;height:33pt" o:ole="">
            <v:imagedata r:id="rId362" o:title=""/>
          </v:shape>
          <o:OLEObject Type="Embed" ProgID="Equation.DSMT4" ShapeID="_x0000_i7463" DrawAspect="Content" ObjectID="_1729876488" r:id="rId363"/>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6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AD2BDB">
      <w:pPr>
        <w:pStyle w:val="Heading1"/>
        <w:pageBreakBefore/>
        <w:numPr>
          <w:ilvl w:val="0"/>
          <w:numId w:val="5"/>
        </w:numPr>
      </w:pPr>
      <w:bookmarkStart w:id="253" w:name="_Модели_и_методы"/>
      <w:bookmarkStart w:id="254" w:name="_Toc118926445"/>
      <w:bookmarkEnd w:id="253"/>
      <w:r>
        <w:lastRenderedPageBreak/>
        <w:t>Модели и методы</w:t>
      </w:r>
      <w:bookmarkEnd w:id="254"/>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18926446"/>
      <w:r>
        <w:rPr>
          <w:rFonts w:ascii="Times New Roman" w:hAnsi="Times New Roman" w:cs="Times New Roman"/>
          <w:i w:val="0"/>
          <w:color w:val="0070C0"/>
        </w:rPr>
        <w:t>Поле в слоистой структуре</w:t>
      </w:r>
      <w:bookmarkEnd w:id="255"/>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5CB6E77C" w:rsidR="00D33DC5" w:rsidRDefault="00E5212E" w:rsidP="00617A03">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65"/>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66"/>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67"/>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68"/>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69"/>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70"/>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71"/>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72"/>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73"/>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74"/>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75"/>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76"/>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77"/>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78"/>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79"/>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80"/>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21"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">
                <o:lock v:ext="edit" aspectratio="t"/>
                <v:line id="Прямая соединительная линия 1320" o:spid="_x0000_s1222"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23"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24"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25"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26"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27"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28"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29"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30"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31"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32"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33"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34"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35"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36"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37"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38"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81" o:title=""/>
                </v:shape>
                <v:shape id="Рисунок 1337" o:spid="_x0000_s1239"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82" o:title=""/>
                </v:shape>
                <v:shape id="Рисунок 1338" o:spid="_x0000_s1240"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83" o:title=""/>
                </v:shape>
                <v:shape id="Рисунок 1339" o:spid="_x0000_s1241"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84" o:title=""/>
                </v:shape>
                <v:shape id="Рисунок 1340" o:spid="_x0000_s1242"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85" o:title=""/>
                </v:shape>
                <v:shape id="Рисунок 1341" o:spid="_x0000_s1243"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86" o:title=""/>
                </v:shape>
                <v:shape id="Рисунок 1342" o:spid="_x0000_s1244"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87" o:title=""/>
                </v:shape>
                <v:shape id="Рисунок 1343" o:spid="_x0000_s1245"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88" o:title=""/>
                </v:shape>
                <v:shape id="Рисунок 1344" o:spid="_x0000_s1246"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89" o:title=""/>
                </v:shape>
                <v:shape id="Рисунок 1345" o:spid="_x0000_s1247"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90" o:title=""/>
                </v:shape>
                <v:rect id="Прямоугольник 1346" o:spid="_x0000_s1248"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49"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50"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51"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52"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91" o:title=""/>
                </v:shape>
                <v:shape id="Рисунок 1351" o:spid="_x0000_s1253"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92" o:title=""/>
                </v:shape>
                <v:line id="Прямая соединительная линия 1352" o:spid="_x0000_s1254"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55"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56"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57"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58"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59"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60"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61"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62"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63"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64"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93" o:title=""/>
                </v:shape>
                <v:shape id="Правая фигурная скобка 1363" o:spid="_x0000_s1265"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66"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67"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94" o:title=""/>
                </v:shape>
                <v:shape id="Правая фигурная скобка 1366" o:spid="_x0000_s1268"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69"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70"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95" o:title=""/>
                </v:shape>
                <v:rect id="Прямоугольник 1369" o:spid="_x0000_s1271"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72"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73"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74"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75"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76"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96" o:title=""/>
                </v:shape>
                <v:rect id="Прямоугольник 1375" o:spid="_x0000_s1277"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78"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79"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7464" type="#_x0000_t75" style="width:14.25pt;height:18.75pt" o:ole="">
            <v:imagedata r:id="rId397" o:title=""/>
          </v:shape>
          <o:OLEObject Type="Embed" ProgID="Equation.3" ShapeID="_x0000_i7464" DrawAspect="Content" ObjectID="_1729876489" r:id="rId398"/>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7465" type="#_x0000_t75" style="width:9.75pt;height:18.75pt" o:ole="">
            <v:imagedata r:id="rId399" o:title=""/>
          </v:shape>
          <o:OLEObject Type="Embed" ProgID="Equation.3" ShapeID="_x0000_i7465" DrawAspect="Content" ObjectID="_1729876490" r:id="rId400"/>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7466" type="#_x0000_t75" style="width:153pt;height:33.75pt" o:ole="">
            <v:imagedata r:id="rId401" o:title=""/>
          </v:shape>
          <o:OLEObject Type="Embed" ProgID="Equation.3" ShapeID="_x0000_i7466" DrawAspect="Content" ObjectID="_1729876491" r:id="rId402"/>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7467" type="#_x0000_t75" style="width:209.25pt;height:21pt" o:ole="">
            <v:imagedata r:id="rId403" o:title=""/>
          </v:shape>
          <o:OLEObject Type="Embed" ProgID="Equation.3" ShapeID="_x0000_i7467" DrawAspect="Content" ObjectID="_1729876492" r:id="rId404"/>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7468" type="#_x0000_t75" style="width:157.5pt;height:40.5pt" o:ole="">
            <v:imagedata r:id="rId405" o:title=""/>
          </v:shape>
          <o:OLEObject Type="Embed" ProgID="Equation.3" ShapeID="_x0000_i7468" DrawAspect="Content" ObjectID="_1729876493" r:id="rId406"/>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7469" type="#_x0000_t75" style="width:206.25pt;height:21pt" o:ole="">
            <v:imagedata r:id="rId407" o:title=""/>
          </v:shape>
          <o:OLEObject Type="Embed" ProgID="Equation.3" ShapeID="_x0000_i7469" DrawAspect="Content" ObjectID="_1729876494" r:id="rId408"/>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7470" type="#_x0000_t75" style="width:122.25pt;height:21pt" o:ole="">
            <v:imagedata r:id="rId409" o:title=""/>
          </v:shape>
          <o:OLEObject Type="Embed" ProgID="Equation.3" ShapeID="_x0000_i7470" DrawAspect="Content" ObjectID="_1729876495" r:id="rId410"/>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7471" type="#_x0000_t75" style="width:191.25pt;height:58.5pt" o:ole="">
            <v:imagedata r:id="rId411" o:title=""/>
          </v:shape>
          <o:OLEObject Type="Embed" ProgID="Equation.3" ShapeID="_x0000_i7471" DrawAspect="Content" ObjectID="_1729876496" r:id="rId412"/>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7472" type="#_x0000_t75" style="width:157.5pt;height:38.25pt" o:ole="">
            <v:imagedata r:id="rId413" o:title=""/>
          </v:shape>
          <o:OLEObject Type="Embed" ProgID="Equation.3" ShapeID="_x0000_i7472" DrawAspect="Content" ObjectID="_1729876497" r:id="rId414"/>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7473" type="#_x0000_t75" style="width:16.5pt;height:21pt" o:ole="">
            <v:imagedata r:id="rId415" o:title=""/>
          </v:shape>
          <o:OLEObject Type="Embed" ProgID="Equation.3" ShapeID="_x0000_i7473" DrawAspect="Content" ObjectID="_1729876498" r:id="rId416"/>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7474" type="#_x0000_t75" style="width:16.5pt;height:21pt" o:ole="">
            <v:imagedata r:id="rId417" o:title=""/>
          </v:shape>
          <o:OLEObject Type="Embed" ProgID="Equation.3" ShapeID="_x0000_i7474" DrawAspect="Content" ObjectID="_1729876499" r:id="rId418"/>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7475" type="#_x0000_t75" style="width:237.75pt;height:85.5pt" o:ole="">
            <v:imagedata r:id="rId419" o:title=""/>
          </v:shape>
          <o:OLEObject Type="Embed" ProgID="Equation.3" ShapeID="_x0000_i7475" DrawAspect="Content" ObjectID="_1729876500" r:id="rId420"/>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7476" type="#_x0000_t75" style="width:28.5pt;height:18.75pt" o:ole="">
            <v:imagedata r:id="rId421" o:title=""/>
          </v:shape>
          <o:OLEObject Type="Embed" ProgID="Equation.3" ShapeID="_x0000_i7476" DrawAspect="Content" ObjectID="_1729876501" r:id="rId422"/>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7477" type="#_x0000_t75" style="width:27.75pt;height:18.75pt" o:ole="">
            <v:imagedata r:id="rId423" o:title=""/>
          </v:shape>
          <o:OLEObject Type="Embed" ProgID="Equation.3" ShapeID="_x0000_i7477" DrawAspect="Content" ObjectID="_1729876502" r:id="rId424"/>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7478" type="#_x0000_t75" style="width:231pt;height:38.25pt" o:ole="">
            <v:imagedata r:id="rId425" o:title=""/>
          </v:shape>
          <o:OLEObject Type="Embed" ProgID="Equation.3" ShapeID="_x0000_i7478" DrawAspect="Content" ObjectID="_1729876503" r:id="rId426"/>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7479" type="#_x0000_t75" style="width:28.5pt;height:18.75pt" o:ole="">
            <v:imagedata r:id="rId421" o:title=""/>
          </v:shape>
          <o:OLEObject Type="Embed" ProgID="Equation.3" ShapeID="_x0000_i7479" DrawAspect="Content" ObjectID="_1729876504" r:id="rId427"/>
        </w:object>
      </w:r>
      <w:r>
        <w:rPr>
          <w:sz w:val="22"/>
        </w:rPr>
        <w:t xml:space="preserve">и </w:t>
      </w:r>
      <w:r w:rsidRPr="00D30002">
        <w:rPr>
          <w:position w:val="-14"/>
          <w:sz w:val="22"/>
        </w:rPr>
        <w:object w:dxaOrig="540" w:dyaOrig="380" w14:anchorId="4B3D780E">
          <v:shape id="_x0000_i7480" type="#_x0000_t75" style="width:27.75pt;height:18.75pt" o:ole="">
            <v:imagedata r:id="rId423" o:title=""/>
          </v:shape>
          <o:OLEObject Type="Embed" ProgID="Equation.3" ShapeID="_x0000_i7480" DrawAspect="Content" ObjectID="_1729876505" r:id="rId428"/>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7481" type="#_x0000_t75" style="width:218.25pt;height:120pt" o:ole="">
            <v:imagedata r:id="rId429" o:title=""/>
          </v:shape>
          <o:OLEObject Type="Embed" ProgID="Equation.3" ShapeID="_x0000_i7481" DrawAspect="Content" ObjectID="_1729876506" r:id="rId430"/>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7482" type="#_x0000_t75" style="width:15pt;height:21pt" o:ole="">
            <v:imagedata r:id="rId431" o:title=""/>
          </v:shape>
          <o:OLEObject Type="Embed" ProgID="Equation.3" ShapeID="_x0000_i7482" DrawAspect="Content" ObjectID="_1729876507" r:id="rId432"/>
        </w:object>
      </w:r>
      <w:r w:rsidR="007A31F6">
        <w:rPr>
          <w:sz w:val="22"/>
        </w:rPr>
        <w:t xml:space="preserve">и </w:t>
      </w:r>
      <w:r w:rsidR="007A31F6" w:rsidRPr="007A31F6">
        <w:rPr>
          <w:position w:val="-14"/>
          <w:sz w:val="22"/>
        </w:rPr>
        <w:object w:dxaOrig="279" w:dyaOrig="400" w14:anchorId="7F49FBB4">
          <v:shape id="_x0000_i7483" type="#_x0000_t75" style="width:14.25pt;height:21pt" o:ole="">
            <v:imagedata r:id="rId433" o:title=""/>
          </v:shape>
          <o:OLEObject Type="Embed" ProgID="Equation.3" ShapeID="_x0000_i7483" DrawAspect="Content" ObjectID="_1729876508" r:id="rId434"/>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7484" type="#_x0000_t75" style="width:14.25pt;height:18.75pt" o:ole="">
            <v:imagedata r:id="rId397" o:title=""/>
          </v:shape>
          <o:OLEObject Type="Embed" ProgID="Equation.3" ShapeID="_x0000_i7484" DrawAspect="Content" ObjectID="_1729876509" r:id="rId435"/>
        </w:object>
      </w:r>
      <w:r w:rsidR="00BC0CCB">
        <w:rPr>
          <w:sz w:val="22"/>
        </w:rPr>
        <w:t xml:space="preserve">и </w:t>
      </w:r>
      <w:r w:rsidR="00BC0CCB" w:rsidRPr="00BC0CCB">
        <w:rPr>
          <w:position w:val="-14"/>
          <w:sz w:val="22"/>
        </w:rPr>
        <w:object w:dxaOrig="400" w:dyaOrig="380" w14:anchorId="39609F48">
          <v:shape id="_x0000_i7485" type="#_x0000_t75" style="width:21pt;height:18.75pt" o:ole="">
            <v:imagedata r:id="rId436" o:title=""/>
          </v:shape>
          <o:OLEObject Type="Embed" ProgID="Equation.3" ShapeID="_x0000_i7485" DrawAspect="Content" ObjectID="_1729876510" r:id="rId437"/>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7486" type="#_x0000_t75" style="width:120pt;height:77.25pt" o:ole="">
            <v:imagedata r:id="rId438" o:title=""/>
          </v:shape>
          <o:OLEObject Type="Embed" ProgID="Equation.3" ShapeID="_x0000_i7486" DrawAspect="Content" ObjectID="_1729876511" r:id="rId439"/>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7487" type="#_x0000_t75" style="width:134.25pt;height:58.5pt" o:ole="">
            <v:imagedata r:id="rId440" o:title=""/>
          </v:shape>
          <o:OLEObject Type="Embed" ProgID="Equation.3" ShapeID="_x0000_i7487" DrawAspect="Content" ObjectID="_1729876512" r:id="rId441"/>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7488" type="#_x0000_t75" style="width:28.5pt;height:18.75pt" o:ole="">
            <v:imagedata r:id="rId421" o:title=""/>
          </v:shape>
          <o:OLEObject Type="Embed" ProgID="Equation.3" ShapeID="_x0000_i7488" DrawAspect="Content" ObjectID="_1729876513" r:id="rId442"/>
        </w:object>
      </w:r>
      <w:r w:rsidR="001B60C7">
        <w:rPr>
          <w:sz w:val="22"/>
        </w:rPr>
        <w:t xml:space="preserve"> </w:t>
      </w:r>
      <w:r>
        <w:rPr>
          <w:sz w:val="22"/>
        </w:rPr>
        <w:t xml:space="preserve">и </w:t>
      </w:r>
      <w:r w:rsidRPr="00D30002">
        <w:rPr>
          <w:position w:val="-14"/>
          <w:sz w:val="22"/>
        </w:rPr>
        <w:object w:dxaOrig="540" w:dyaOrig="380" w14:anchorId="1543BEB6">
          <v:shape id="_x0000_i7489" type="#_x0000_t75" style="width:27.75pt;height:18.75pt" o:ole="">
            <v:imagedata r:id="rId423" o:title=""/>
          </v:shape>
          <o:OLEObject Type="Embed" ProgID="Equation.3" ShapeID="_x0000_i7489" DrawAspect="Content" ObjectID="_1729876514" r:id="rId443"/>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7490" type="#_x0000_t75" style="width:16.5pt;height:21pt" o:ole="">
            <v:imagedata r:id="rId444" o:title=""/>
          </v:shape>
          <o:OLEObject Type="Embed" ProgID="Equation.3" ShapeID="_x0000_i7490" DrawAspect="Content" ObjectID="_1729876515" r:id="rId445"/>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7491" type="#_x0000_t75" style="width:16.5pt;height:21pt" o:ole="">
            <v:imagedata r:id="rId446" o:title=""/>
          </v:shape>
          <o:OLEObject Type="Embed" ProgID="Equation.3" ShapeID="_x0000_i7491" DrawAspect="Content" ObjectID="_1729876516" r:id="rId447"/>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7492" type="#_x0000_t75" style="width:162.75pt;height:58.5pt" o:ole="">
            <v:imagedata r:id="rId448" o:title=""/>
          </v:shape>
          <o:OLEObject Type="Embed" ProgID="Equation.3" ShapeID="_x0000_i7492" DrawAspect="Content" ObjectID="_1729876517" r:id="rId449"/>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7493" type="#_x0000_t75" style="width:55.5pt;height:78pt" o:ole="">
            <v:imagedata r:id="rId450" o:title=""/>
          </v:shape>
          <o:OLEObject Type="Embed" ProgID="Equation.3" ShapeID="_x0000_i7493" DrawAspect="Content" ObjectID="_1729876518" r:id="rId451"/>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7494" type="#_x0000_t75" style="width:27.75pt;height:18.75pt" o:ole="">
            <v:imagedata r:id="rId423" o:title=""/>
          </v:shape>
          <o:OLEObject Type="Embed" ProgID="Equation.3" ShapeID="_x0000_i7494" DrawAspect="Content" ObjectID="_1729876519" r:id="rId452"/>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7495" type="#_x0000_t75" style="width:222.75pt;height:58.5pt" o:ole="">
            <v:imagedata r:id="rId453" o:title=""/>
          </v:shape>
          <o:OLEObject Type="Embed" ProgID="Equation.3" ShapeID="_x0000_i7495" DrawAspect="Content" ObjectID="_1729876520" r:id="rId454"/>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6" w:name="_Toc118926447"/>
      <w:r>
        <w:rPr>
          <w:rFonts w:ascii="Times New Roman" w:hAnsi="Times New Roman" w:cs="Times New Roman"/>
          <w:i w:val="0"/>
          <w:color w:val="0070C0"/>
        </w:rPr>
        <w:t>Переходные области на интерфейсах</w:t>
      </w:r>
      <w:bookmarkEnd w:id="256"/>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E30BE55" w:rsidR="007B07B3" w:rsidRDefault="00272D52" w:rsidP="00617A03">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AD2BDB">
      <w:pPr>
        <w:pStyle w:val="Heading1"/>
        <w:pageBreakBefore/>
        <w:numPr>
          <w:ilvl w:val="0"/>
          <w:numId w:val="5"/>
        </w:numPr>
      </w:pPr>
      <w:bookmarkStart w:id="257" w:name="_Toc118926448"/>
      <w:r>
        <w:lastRenderedPageBreak/>
        <w:t>История версий</w:t>
      </w:r>
      <w:bookmarkEnd w:id="257"/>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AD2BDB">
      <w:pPr>
        <w:pStyle w:val="Heading1"/>
        <w:pageBreakBefore/>
        <w:numPr>
          <w:ilvl w:val="0"/>
          <w:numId w:val="5"/>
        </w:numPr>
      </w:pPr>
      <w:bookmarkStart w:id="258" w:name="_Toc118926449"/>
      <w:r w:rsidRPr="008A2370">
        <w:lastRenderedPageBreak/>
        <w:t>Список</w:t>
      </w:r>
      <w:r w:rsidRPr="00AA733A">
        <w:t xml:space="preserve"> </w:t>
      </w:r>
      <w:r>
        <w:t>сокращений</w:t>
      </w:r>
      <w:bookmarkEnd w:id="258"/>
    </w:p>
    <w:p w14:paraId="71E6AA04" w14:textId="77777777" w:rsidR="00A44F6A" w:rsidRDefault="00A44F6A" w:rsidP="008139CC">
      <w:pPr>
        <w:pStyle w:val="Bibliography"/>
        <w:spacing w:beforeLines="100" w:before="240" w:afterLines="150" w:after="360" w:line="276" w:lineRule="auto"/>
        <w:jc w:val="both"/>
        <w:rPr>
          <w:sz w:val="22"/>
          <w:lang w:val="ru-RU"/>
        </w:rPr>
      </w:pPr>
      <w:r w:rsidRPr="00A44F6A">
        <w:rPr>
          <w:sz w:val="22"/>
        </w:rPr>
        <w:t>GISAX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ентгеновск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AD2BDB">
      <w:pPr>
        <w:pStyle w:val="Heading1"/>
        <w:pageBreakBefore/>
        <w:numPr>
          <w:ilvl w:val="0"/>
          <w:numId w:val="5"/>
        </w:numPr>
      </w:pPr>
      <w:bookmarkStart w:id="259" w:name="_Toc118926450"/>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59"/>
    </w:p>
    <w:p w14:paraId="2D4552FB" w14:textId="77777777" w:rsidR="004D6AA9" w:rsidRPr="004D6AA9" w:rsidRDefault="004D6AA9" w:rsidP="004D6AA9">
      <w:bookmarkStart w:id="260" w:name="_Toc441663943"/>
    </w:p>
    <w:bookmarkEnd w:id="260"/>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6"/>
      <w:footerReference w:type="default" r:id="rId45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A28AD7" w14:textId="77777777" w:rsidR="00DD46F4" w:rsidRDefault="00DD46F4" w:rsidP="004639AF">
      <w:pPr>
        <w:pStyle w:val="a"/>
      </w:pPr>
      <w:r>
        <w:separator/>
      </w:r>
    </w:p>
  </w:endnote>
  <w:endnote w:type="continuationSeparator" w:id="0">
    <w:p w14:paraId="07A60101" w14:textId="77777777" w:rsidR="00DD46F4" w:rsidRDefault="00DD46F4"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0B97B0FA" w:rsidR="00C83570" w:rsidRDefault="00C83570">
        <w:pPr>
          <w:pStyle w:val="Footer"/>
          <w:jc w:val="center"/>
        </w:pPr>
        <w:r>
          <w:fldChar w:fldCharType="begin"/>
        </w:r>
        <w:r>
          <w:instrText>PAGE   \* MERGEFORMAT</w:instrText>
        </w:r>
        <w:r>
          <w:fldChar w:fldCharType="separate"/>
        </w:r>
        <w:r w:rsidR="00F1710A">
          <w:rPr>
            <w:noProof/>
          </w:rPr>
          <w:t>107</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BEAC57" w14:textId="77777777" w:rsidR="00DD46F4" w:rsidRDefault="00DD46F4" w:rsidP="004639AF">
      <w:pPr>
        <w:pStyle w:val="a"/>
      </w:pPr>
      <w:r>
        <w:separator/>
      </w:r>
    </w:p>
  </w:footnote>
  <w:footnote w:type="continuationSeparator" w:id="0">
    <w:p w14:paraId="29221303" w14:textId="77777777" w:rsidR="00DD46F4" w:rsidRDefault="00DD46F4"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153CD"/>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5203D5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E6C6F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F7D6A0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F864CE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1F8041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2DF1A8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9"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0" w15:restartNumberingAfterBreak="0">
    <w:nsid w:val="1ACB0A5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EBC4EBC"/>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1EC76FFA"/>
    <w:multiLevelType w:val="hybridMultilevel"/>
    <w:tmpl w:val="29564E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C156B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1FF691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36D4803"/>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8" w15:restartNumberingAfterBreak="0">
    <w:nsid w:val="26C05C4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F3B286C"/>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30E7434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4" w15:restartNumberingAfterBreak="0">
    <w:nsid w:val="32D715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3BC125C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6F636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3551A5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5C1157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56107DD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597400D4"/>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5" w15:restartNumberingAfterBreak="0">
    <w:nsid w:val="5D541B94"/>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5E261792"/>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8" w15:restartNumberingAfterBreak="0">
    <w:nsid w:val="68EE3DDB"/>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9" w15:restartNumberingAfterBreak="0">
    <w:nsid w:val="6DB45CCC"/>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0" w15:restartNumberingAfterBreak="0">
    <w:nsid w:val="70872A70"/>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1" w15:restartNumberingAfterBreak="0">
    <w:nsid w:val="716337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23B7F90"/>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3" w15:restartNumberingAfterBreak="0">
    <w:nsid w:val="726A16C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7A055DAB"/>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BF52E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361970527">
    <w:abstractNumId w:val="17"/>
  </w:num>
  <w:num w:numId="2" w16cid:durableId="647057886">
    <w:abstractNumId w:val="3"/>
  </w:num>
  <w:num w:numId="3" w16cid:durableId="1965037923">
    <w:abstractNumId w:val="46"/>
  </w:num>
  <w:num w:numId="4" w16cid:durableId="604120706">
    <w:abstractNumId w:val="26"/>
  </w:num>
  <w:num w:numId="5" w16cid:durableId="1370455246">
    <w:abstractNumId w:val="16"/>
  </w:num>
  <w:num w:numId="6" w16cid:durableId="267586177">
    <w:abstractNumId w:val="2"/>
  </w:num>
  <w:num w:numId="7" w16cid:durableId="367025391">
    <w:abstractNumId w:val="28"/>
  </w:num>
  <w:num w:numId="8" w16cid:durableId="191312457">
    <w:abstractNumId w:val="45"/>
  </w:num>
  <w:num w:numId="9" w16cid:durableId="1270429176">
    <w:abstractNumId w:val="9"/>
  </w:num>
  <w:num w:numId="10" w16cid:durableId="1341928172">
    <w:abstractNumId w:val="23"/>
  </w:num>
  <w:num w:numId="11" w16cid:durableId="563754773">
    <w:abstractNumId w:val="19"/>
  </w:num>
  <w:num w:numId="12" w16cid:durableId="421998801">
    <w:abstractNumId w:val="20"/>
  </w:num>
  <w:num w:numId="13" w16cid:durableId="338852766">
    <w:abstractNumId w:val="34"/>
  </w:num>
  <w:num w:numId="14" w16cid:durableId="57945624">
    <w:abstractNumId w:val="37"/>
  </w:num>
  <w:num w:numId="15" w16cid:durableId="1878002643">
    <w:abstractNumId w:val="27"/>
  </w:num>
  <w:num w:numId="16" w16cid:durableId="160196176">
    <w:abstractNumId w:val="14"/>
  </w:num>
  <w:num w:numId="17" w16cid:durableId="93136484">
    <w:abstractNumId w:val="1"/>
  </w:num>
  <w:num w:numId="18" w16cid:durableId="1798336100">
    <w:abstractNumId w:val="25"/>
  </w:num>
  <w:num w:numId="19" w16cid:durableId="2057314445">
    <w:abstractNumId w:val="21"/>
  </w:num>
  <w:num w:numId="20" w16cid:durableId="590896853">
    <w:abstractNumId w:val="31"/>
  </w:num>
  <w:num w:numId="21" w16cid:durableId="1131365163">
    <w:abstractNumId w:val="5"/>
  </w:num>
  <w:num w:numId="22" w16cid:durableId="886573065">
    <w:abstractNumId w:val="43"/>
  </w:num>
  <w:num w:numId="23" w16cid:durableId="409087265">
    <w:abstractNumId w:val="4"/>
  </w:num>
  <w:num w:numId="24" w16cid:durableId="1267349317">
    <w:abstractNumId w:val="12"/>
  </w:num>
  <w:num w:numId="25" w16cid:durableId="1514032884">
    <w:abstractNumId w:val="39"/>
  </w:num>
  <w:num w:numId="26" w16cid:durableId="1122500677">
    <w:abstractNumId w:val="40"/>
  </w:num>
  <w:num w:numId="27" w16cid:durableId="1079404145">
    <w:abstractNumId w:val="44"/>
  </w:num>
  <w:num w:numId="28" w16cid:durableId="1675835727">
    <w:abstractNumId w:val="36"/>
  </w:num>
  <w:num w:numId="29" w16cid:durableId="266740627">
    <w:abstractNumId w:val="42"/>
  </w:num>
  <w:num w:numId="30" w16cid:durableId="726149776">
    <w:abstractNumId w:val="41"/>
  </w:num>
  <w:num w:numId="31" w16cid:durableId="1230732573">
    <w:abstractNumId w:val="24"/>
  </w:num>
  <w:num w:numId="32" w16cid:durableId="777413823">
    <w:abstractNumId w:val="0"/>
  </w:num>
  <w:num w:numId="33" w16cid:durableId="953177366">
    <w:abstractNumId w:val="11"/>
  </w:num>
  <w:num w:numId="34" w16cid:durableId="1365980113">
    <w:abstractNumId w:val="32"/>
  </w:num>
  <w:num w:numId="35" w16cid:durableId="1124152743">
    <w:abstractNumId w:val="47"/>
  </w:num>
  <w:num w:numId="36" w16cid:durableId="1639409135">
    <w:abstractNumId w:val="22"/>
  </w:num>
  <w:num w:numId="37" w16cid:durableId="364913169">
    <w:abstractNumId w:val="7"/>
  </w:num>
  <w:num w:numId="38" w16cid:durableId="1379280109">
    <w:abstractNumId w:val="29"/>
  </w:num>
  <w:num w:numId="39" w16cid:durableId="1180461589">
    <w:abstractNumId w:val="8"/>
  </w:num>
  <w:num w:numId="40" w16cid:durableId="1902911356">
    <w:abstractNumId w:val="18"/>
  </w:num>
  <w:num w:numId="41" w16cid:durableId="1340229114">
    <w:abstractNumId w:val="15"/>
  </w:num>
  <w:num w:numId="42" w16cid:durableId="1819489602">
    <w:abstractNumId w:val="33"/>
  </w:num>
  <w:num w:numId="43" w16cid:durableId="1075782905">
    <w:abstractNumId w:val="30"/>
  </w:num>
  <w:num w:numId="44" w16cid:durableId="336494510">
    <w:abstractNumId w:val="6"/>
  </w:num>
  <w:num w:numId="45" w16cid:durableId="844903959">
    <w:abstractNumId w:val="13"/>
  </w:num>
  <w:num w:numId="46" w16cid:durableId="1031539266">
    <w:abstractNumId w:val="35"/>
  </w:num>
  <w:num w:numId="47" w16cid:durableId="1262880403">
    <w:abstractNumId w:val="10"/>
  </w:num>
  <w:num w:numId="48" w16cid:durableId="1131246367">
    <w:abstractNumId w:val="3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1C9B"/>
    <w:rsid w:val="000025B7"/>
    <w:rsid w:val="00002A39"/>
    <w:rsid w:val="00003514"/>
    <w:rsid w:val="0000378D"/>
    <w:rsid w:val="00003A55"/>
    <w:rsid w:val="00003E41"/>
    <w:rsid w:val="00003FFC"/>
    <w:rsid w:val="000045E5"/>
    <w:rsid w:val="00004826"/>
    <w:rsid w:val="0000496D"/>
    <w:rsid w:val="00004FA8"/>
    <w:rsid w:val="0000539F"/>
    <w:rsid w:val="0000577A"/>
    <w:rsid w:val="00005EA2"/>
    <w:rsid w:val="00006723"/>
    <w:rsid w:val="0000723F"/>
    <w:rsid w:val="000073B0"/>
    <w:rsid w:val="000074BA"/>
    <w:rsid w:val="00007E21"/>
    <w:rsid w:val="00007E9E"/>
    <w:rsid w:val="00007EF1"/>
    <w:rsid w:val="000106F3"/>
    <w:rsid w:val="00010736"/>
    <w:rsid w:val="00011736"/>
    <w:rsid w:val="000121B6"/>
    <w:rsid w:val="00012598"/>
    <w:rsid w:val="00013692"/>
    <w:rsid w:val="00013761"/>
    <w:rsid w:val="0001445C"/>
    <w:rsid w:val="000146AE"/>
    <w:rsid w:val="00014E24"/>
    <w:rsid w:val="00015552"/>
    <w:rsid w:val="00015DF6"/>
    <w:rsid w:val="00016301"/>
    <w:rsid w:val="00016596"/>
    <w:rsid w:val="00016AFE"/>
    <w:rsid w:val="0001707E"/>
    <w:rsid w:val="0001708D"/>
    <w:rsid w:val="00017C67"/>
    <w:rsid w:val="00020B6C"/>
    <w:rsid w:val="00020E77"/>
    <w:rsid w:val="00020EDC"/>
    <w:rsid w:val="0002107B"/>
    <w:rsid w:val="000211E0"/>
    <w:rsid w:val="000212BB"/>
    <w:rsid w:val="000213EA"/>
    <w:rsid w:val="000218C6"/>
    <w:rsid w:val="00021D79"/>
    <w:rsid w:val="00021D80"/>
    <w:rsid w:val="00021F08"/>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348F"/>
    <w:rsid w:val="0003351E"/>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76E"/>
    <w:rsid w:val="00041A91"/>
    <w:rsid w:val="00041F7A"/>
    <w:rsid w:val="00042437"/>
    <w:rsid w:val="0004251F"/>
    <w:rsid w:val="00043CBF"/>
    <w:rsid w:val="00044402"/>
    <w:rsid w:val="00045171"/>
    <w:rsid w:val="00045850"/>
    <w:rsid w:val="000459BD"/>
    <w:rsid w:val="000461A7"/>
    <w:rsid w:val="0004625E"/>
    <w:rsid w:val="00046FAB"/>
    <w:rsid w:val="000479BA"/>
    <w:rsid w:val="00050322"/>
    <w:rsid w:val="00050564"/>
    <w:rsid w:val="00051124"/>
    <w:rsid w:val="000518D2"/>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613"/>
    <w:rsid w:val="00060809"/>
    <w:rsid w:val="00060868"/>
    <w:rsid w:val="00060997"/>
    <w:rsid w:val="00060B32"/>
    <w:rsid w:val="000618D9"/>
    <w:rsid w:val="0006216C"/>
    <w:rsid w:val="000626BD"/>
    <w:rsid w:val="000626C9"/>
    <w:rsid w:val="00062CB3"/>
    <w:rsid w:val="00063333"/>
    <w:rsid w:val="00063557"/>
    <w:rsid w:val="00063C72"/>
    <w:rsid w:val="000640F8"/>
    <w:rsid w:val="000646DD"/>
    <w:rsid w:val="000646DE"/>
    <w:rsid w:val="00064839"/>
    <w:rsid w:val="00064BB1"/>
    <w:rsid w:val="0006541E"/>
    <w:rsid w:val="0006597F"/>
    <w:rsid w:val="00065B4B"/>
    <w:rsid w:val="00065F67"/>
    <w:rsid w:val="0006629C"/>
    <w:rsid w:val="00066370"/>
    <w:rsid w:val="0006720A"/>
    <w:rsid w:val="00067635"/>
    <w:rsid w:val="00067E87"/>
    <w:rsid w:val="000700D2"/>
    <w:rsid w:val="000707D1"/>
    <w:rsid w:val="00070862"/>
    <w:rsid w:val="0007131A"/>
    <w:rsid w:val="00071CD0"/>
    <w:rsid w:val="00071FF8"/>
    <w:rsid w:val="00072B1E"/>
    <w:rsid w:val="0007315E"/>
    <w:rsid w:val="00073EDF"/>
    <w:rsid w:val="0007467B"/>
    <w:rsid w:val="00074ABA"/>
    <w:rsid w:val="000753FB"/>
    <w:rsid w:val="00075918"/>
    <w:rsid w:val="00075F1F"/>
    <w:rsid w:val="0007601D"/>
    <w:rsid w:val="00076C82"/>
    <w:rsid w:val="00077DF0"/>
    <w:rsid w:val="0008004E"/>
    <w:rsid w:val="00080232"/>
    <w:rsid w:val="00080693"/>
    <w:rsid w:val="000806C4"/>
    <w:rsid w:val="00080865"/>
    <w:rsid w:val="0008103D"/>
    <w:rsid w:val="0008223C"/>
    <w:rsid w:val="000828E1"/>
    <w:rsid w:val="00082B93"/>
    <w:rsid w:val="000833D5"/>
    <w:rsid w:val="0008375F"/>
    <w:rsid w:val="00084C96"/>
    <w:rsid w:val="00084D32"/>
    <w:rsid w:val="00084FB1"/>
    <w:rsid w:val="000853F6"/>
    <w:rsid w:val="00085532"/>
    <w:rsid w:val="0008553A"/>
    <w:rsid w:val="000857DB"/>
    <w:rsid w:val="00085D97"/>
    <w:rsid w:val="000862C4"/>
    <w:rsid w:val="000865A0"/>
    <w:rsid w:val="000868D7"/>
    <w:rsid w:val="00086912"/>
    <w:rsid w:val="00086DE9"/>
    <w:rsid w:val="000875F2"/>
    <w:rsid w:val="00087843"/>
    <w:rsid w:val="00087FFA"/>
    <w:rsid w:val="000900FB"/>
    <w:rsid w:val="00090703"/>
    <w:rsid w:val="00090C56"/>
    <w:rsid w:val="00090F39"/>
    <w:rsid w:val="0009141A"/>
    <w:rsid w:val="00091A85"/>
    <w:rsid w:val="00091DDA"/>
    <w:rsid w:val="00092035"/>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943"/>
    <w:rsid w:val="000A7B5C"/>
    <w:rsid w:val="000A7D45"/>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0A6"/>
    <w:rsid w:val="000B751A"/>
    <w:rsid w:val="000C00AC"/>
    <w:rsid w:val="000C03A6"/>
    <w:rsid w:val="000C04BE"/>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EEF"/>
    <w:rsid w:val="000C7900"/>
    <w:rsid w:val="000C7A4E"/>
    <w:rsid w:val="000D032D"/>
    <w:rsid w:val="000D0553"/>
    <w:rsid w:val="000D0713"/>
    <w:rsid w:val="000D09C0"/>
    <w:rsid w:val="000D10BE"/>
    <w:rsid w:val="000D19BB"/>
    <w:rsid w:val="000D2615"/>
    <w:rsid w:val="000D2927"/>
    <w:rsid w:val="000D2F6C"/>
    <w:rsid w:val="000D3467"/>
    <w:rsid w:val="000D34DF"/>
    <w:rsid w:val="000D3F9C"/>
    <w:rsid w:val="000D4270"/>
    <w:rsid w:val="000D4FB1"/>
    <w:rsid w:val="000D51C7"/>
    <w:rsid w:val="000D52CF"/>
    <w:rsid w:val="000D594C"/>
    <w:rsid w:val="000D5969"/>
    <w:rsid w:val="000D5AF2"/>
    <w:rsid w:val="000D652B"/>
    <w:rsid w:val="000D662E"/>
    <w:rsid w:val="000D6B3D"/>
    <w:rsid w:val="000D6B65"/>
    <w:rsid w:val="000D72F6"/>
    <w:rsid w:val="000E0784"/>
    <w:rsid w:val="000E0AE8"/>
    <w:rsid w:val="000E0EE4"/>
    <w:rsid w:val="000E0FBC"/>
    <w:rsid w:val="000E10AA"/>
    <w:rsid w:val="000E10F8"/>
    <w:rsid w:val="000E1271"/>
    <w:rsid w:val="000E1640"/>
    <w:rsid w:val="000E16CA"/>
    <w:rsid w:val="000E1DCA"/>
    <w:rsid w:val="000E29F9"/>
    <w:rsid w:val="000E2B73"/>
    <w:rsid w:val="000E2BD6"/>
    <w:rsid w:val="000E2D6C"/>
    <w:rsid w:val="000E39B7"/>
    <w:rsid w:val="000E3D29"/>
    <w:rsid w:val="000E4481"/>
    <w:rsid w:val="000E457B"/>
    <w:rsid w:val="000E4862"/>
    <w:rsid w:val="000E50B8"/>
    <w:rsid w:val="000E52FA"/>
    <w:rsid w:val="000E5EE2"/>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E8"/>
    <w:rsid w:val="000F416D"/>
    <w:rsid w:val="000F45C1"/>
    <w:rsid w:val="000F4C64"/>
    <w:rsid w:val="000F50BC"/>
    <w:rsid w:val="000F540A"/>
    <w:rsid w:val="000F5974"/>
    <w:rsid w:val="000F6079"/>
    <w:rsid w:val="000F6116"/>
    <w:rsid w:val="000F6666"/>
    <w:rsid w:val="000F69C1"/>
    <w:rsid w:val="000F7B45"/>
    <w:rsid w:val="000F7CB5"/>
    <w:rsid w:val="000F7E65"/>
    <w:rsid w:val="000F7E7C"/>
    <w:rsid w:val="0010052E"/>
    <w:rsid w:val="00100A20"/>
    <w:rsid w:val="00100F32"/>
    <w:rsid w:val="00101A10"/>
    <w:rsid w:val="00102005"/>
    <w:rsid w:val="00102051"/>
    <w:rsid w:val="00102144"/>
    <w:rsid w:val="00102E46"/>
    <w:rsid w:val="00103A4C"/>
    <w:rsid w:val="00103FA5"/>
    <w:rsid w:val="0010411D"/>
    <w:rsid w:val="001044C7"/>
    <w:rsid w:val="001044D2"/>
    <w:rsid w:val="00104EFA"/>
    <w:rsid w:val="0010527D"/>
    <w:rsid w:val="0010567D"/>
    <w:rsid w:val="00105C2B"/>
    <w:rsid w:val="00105EA7"/>
    <w:rsid w:val="00105EE0"/>
    <w:rsid w:val="001060D3"/>
    <w:rsid w:val="00106A83"/>
    <w:rsid w:val="00106BDA"/>
    <w:rsid w:val="001071C1"/>
    <w:rsid w:val="001073AB"/>
    <w:rsid w:val="00110994"/>
    <w:rsid w:val="001109AB"/>
    <w:rsid w:val="00110D89"/>
    <w:rsid w:val="00111439"/>
    <w:rsid w:val="001125E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17FE6"/>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544"/>
    <w:rsid w:val="00125675"/>
    <w:rsid w:val="00125990"/>
    <w:rsid w:val="00125A5E"/>
    <w:rsid w:val="00125E11"/>
    <w:rsid w:val="0012621A"/>
    <w:rsid w:val="001262D7"/>
    <w:rsid w:val="0012637E"/>
    <w:rsid w:val="00126390"/>
    <w:rsid w:val="00126ADC"/>
    <w:rsid w:val="00126CC8"/>
    <w:rsid w:val="001270F9"/>
    <w:rsid w:val="00127108"/>
    <w:rsid w:val="00127D50"/>
    <w:rsid w:val="00130073"/>
    <w:rsid w:val="0013036D"/>
    <w:rsid w:val="0013068F"/>
    <w:rsid w:val="00130B68"/>
    <w:rsid w:val="00130CED"/>
    <w:rsid w:val="00130D19"/>
    <w:rsid w:val="00130DEA"/>
    <w:rsid w:val="001320D5"/>
    <w:rsid w:val="001323BA"/>
    <w:rsid w:val="001325D8"/>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837"/>
    <w:rsid w:val="001429EC"/>
    <w:rsid w:val="00143241"/>
    <w:rsid w:val="00144353"/>
    <w:rsid w:val="00144A82"/>
    <w:rsid w:val="00145119"/>
    <w:rsid w:val="001457D8"/>
    <w:rsid w:val="00145E15"/>
    <w:rsid w:val="0014623F"/>
    <w:rsid w:val="001467DA"/>
    <w:rsid w:val="00146963"/>
    <w:rsid w:val="00146C14"/>
    <w:rsid w:val="00146E39"/>
    <w:rsid w:val="001478B7"/>
    <w:rsid w:val="00147E51"/>
    <w:rsid w:val="00147E61"/>
    <w:rsid w:val="001504F4"/>
    <w:rsid w:val="00151737"/>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E15"/>
    <w:rsid w:val="001661F0"/>
    <w:rsid w:val="00166250"/>
    <w:rsid w:val="00166357"/>
    <w:rsid w:val="001670B4"/>
    <w:rsid w:val="00167675"/>
    <w:rsid w:val="001702FC"/>
    <w:rsid w:val="001705BF"/>
    <w:rsid w:val="00170880"/>
    <w:rsid w:val="00170D61"/>
    <w:rsid w:val="00170DFF"/>
    <w:rsid w:val="00170E94"/>
    <w:rsid w:val="00171057"/>
    <w:rsid w:val="00171375"/>
    <w:rsid w:val="001720AA"/>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7C2"/>
    <w:rsid w:val="0017799D"/>
    <w:rsid w:val="00177AD0"/>
    <w:rsid w:val="00180BC7"/>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89"/>
    <w:rsid w:val="001873E2"/>
    <w:rsid w:val="001877DA"/>
    <w:rsid w:val="00187CE6"/>
    <w:rsid w:val="00187EFA"/>
    <w:rsid w:val="0019039A"/>
    <w:rsid w:val="001908D4"/>
    <w:rsid w:val="00190B91"/>
    <w:rsid w:val="001914E0"/>
    <w:rsid w:val="00191794"/>
    <w:rsid w:val="0019255C"/>
    <w:rsid w:val="00193708"/>
    <w:rsid w:val="00193C6D"/>
    <w:rsid w:val="00193CFF"/>
    <w:rsid w:val="00193DCE"/>
    <w:rsid w:val="00193DE0"/>
    <w:rsid w:val="0019419D"/>
    <w:rsid w:val="001942F4"/>
    <w:rsid w:val="0019473D"/>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F5F"/>
    <w:rsid w:val="001A3FC5"/>
    <w:rsid w:val="001A420C"/>
    <w:rsid w:val="001A4841"/>
    <w:rsid w:val="001A504C"/>
    <w:rsid w:val="001A6295"/>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8A9"/>
    <w:rsid w:val="001C3EA5"/>
    <w:rsid w:val="001C415E"/>
    <w:rsid w:val="001C44F2"/>
    <w:rsid w:val="001C45BB"/>
    <w:rsid w:val="001C45E6"/>
    <w:rsid w:val="001C4D58"/>
    <w:rsid w:val="001C4E64"/>
    <w:rsid w:val="001C5575"/>
    <w:rsid w:val="001C5BDD"/>
    <w:rsid w:val="001C5D03"/>
    <w:rsid w:val="001C622E"/>
    <w:rsid w:val="001C67E8"/>
    <w:rsid w:val="001C757E"/>
    <w:rsid w:val="001D1D6A"/>
    <w:rsid w:val="001D2095"/>
    <w:rsid w:val="001D28AB"/>
    <w:rsid w:val="001D298B"/>
    <w:rsid w:val="001D3E9E"/>
    <w:rsid w:val="001D3F4D"/>
    <w:rsid w:val="001D401D"/>
    <w:rsid w:val="001D4041"/>
    <w:rsid w:val="001D44AB"/>
    <w:rsid w:val="001D4BE3"/>
    <w:rsid w:val="001D4ED8"/>
    <w:rsid w:val="001D570C"/>
    <w:rsid w:val="001D60A2"/>
    <w:rsid w:val="001D6E9D"/>
    <w:rsid w:val="001D7398"/>
    <w:rsid w:val="001E0206"/>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51CF"/>
    <w:rsid w:val="001E5332"/>
    <w:rsid w:val="001E599D"/>
    <w:rsid w:val="001E5E2B"/>
    <w:rsid w:val="001E6627"/>
    <w:rsid w:val="001E6905"/>
    <w:rsid w:val="001E6C31"/>
    <w:rsid w:val="001E7302"/>
    <w:rsid w:val="001E7842"/>
    <w:rsid w:val="001E7B3E"/>
    <w:rsid w:val="001E7C86"/>
    <w:rsid w:val="001F0AAD"/>
    <w:rsid w:val="001F1257"/>
    <w:rsid w:val="001F1320"/>
    <w:rsid w:val="001F1CE2"/>
    <w:rsid w:val="001F25DB"/>
    <w:rsid w:val="001F2737"/>
    <w:rsid w:val="001F274D"/>
    <w:rsid w:val="001F3A1B"/>
    <w:rsid w:val="001F442F"/>
    <w:rsid w:val="001F539D"/>
    <w:rsid w:val="001F53E5"/>
    <w:rsid w:val="001F5F77"/>
    <w:rsid w:val="001F6896"/>
    <w:rsid w:val="001F69CD"/>
    <w:rsid w:val="001F73A7"/>
    <w:rsid w:val="001F7A18"/>
    <w:rsid w:val="0020012E"/>
    <w:rsid w:val="00200212"/>
    <w:rsid w:val="00200A07"/>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46"/>
    <w:rsid w:val="00204B62"/>
    <w:rsid w:val="00205AD3"/>
    <w:rsid w:val="00205E99"/>
    <w:rsid w:val="00205EC8"/>
    <w:rsid w:val="00205FA5"/>
    <w:rsid w:val="002071C9"/>
    <w:rsid w:val="0020753D"/>
    <w:rsid w:val="00207A13"/>
    <w:rsid w:val="00207B9F"/>
    <w:rsid w:val="002100CA"/>
    <w:rsid w:val="00210197"/>
    <w:rsid w:val="0021042C"/>
    <w:rsid w:val="0021044A"/>
    <w:rsid w:val="00210A17"/>
    <w:rsid w:val="00210C28"/>
    <w:rsid w:val="00211000"/>
    <w:rsid w:val="00211368"/>
    <w:rsid w:val="00212879"/>
    <w:rsid w:val="00212B42"/>
    <w:rsid w:val="00212F18"/>
    <w:rsid w:val="0021454C"/>
    <w:rsid w:val="0021459B"/>
    <w:rsid w:val="00214F92"/>
    <w:rsid w:val="00215224"/>
    <w:rsid w:val="00215348"/>
    <w:rsid w:val="002153F2"/>
    <w:rsid w:val="00215986"/>
    <w:rsid w:val="00215ABA"/>
    <w:rsid w:val="00215ACC"/>
    <w:rsid w:val="00215B7D"/>
    <w:rsid w:val="00215DF9"/>
    <w:rsid w:val="00215EE5"/>
    <w:rsid w:val="0021614E"/>
    <w:rsid w:val="0021631B"/>
    <w:rsid w:val="0021637A"/>
    <w:rsid w:val="002166D2"/>
    <w:rsid w:val="00217702"/>
    <w:rsid w:val="002203EA"/>
    <w:rsid w:val="002204DE"/>
    <w:rsid w:val="00220E35"/>
    <w:rsid w:val="00220E66"/>
    <w:rsid w:val="002215B0"/>
    <w:rsid w:val="00221814"/>
    <w:rsid w:val="00221B26"/>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2E44"/>
    <w:rsid w:val="00233B8C"/>
    <w:rsid w:val="00234116"/>
    <w:rsid w:val="00234146"/>
    <w:rsid w:val="0023422C"/>
    <w:rsid w:val="002356D5"/>
    <w:rsid w:val="00236038"/>
    <w:rsid w:val="00236338"/>
    <w:rsid w:val="00236845"/>
    <w:rsid w:val="00236DDB"/>
    <w:rsid w:val="00237D5A"/>
    <w:rsid w:val="00240A52"/>
    <w:rsid w:val="00240AAC"/>
    <w:rsid w:val="002411A3"/>
    <w:rsid w:val="002414A8"/>
    <w:rsid w:val="00242211"/>
    <w:rsid w:val="00242501"/>
    <w:rsid w:val="00242787"/>
    <w:rsid w:val="00242B53"/>
    <w:rsid w:val="00242FA1"/>
    <w:rsid w:val="00243024"/>
    <w:rsid w:val="00243714"/>
    <w:rsid w:val="00244356"/>
    <w:rsid w:val="002445F9"/>
    <w:rsid w:val="002450BB"/>
    <w:rsid w:val="0024514D"/>
    <w:rsid w:val="0024594B"/>
    <w:rsid w:val="002471B7"/>
    <w:rsid w:val="00247C73"/>
    <w:rsid w:val="0025062E"/>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6C1"/>
    <w:rsid w:val="00257AD4"/>
    <w:rsid w:val="00257D44"/>
    <w:rsid w:val="00257EBC"/>
    <w:rsid w:val="00257F3F"/>
    <w:rsid w:val="00260242"/>
    <w:rsid w:val="0026053B"/>
    <w:rsid w:val="0026205D"/>
    <w:rsid w:val="00263169"/>
    <w:rsid w:val="002631C3"/>
    <w:rsid w:val="00263457"/>
    <w:rsid w:val="00263808"/>
    <w:rsid w:val="00263942"/>
    <w:rsid w:val="00263AB4"/>
    <w:rsid w:val="00263C9D"/>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49B"/>
    <w:rsid w:val="002809E5"/>
    <w:rsid w:val="0028161E"/>
    <w:rsid w:val="00281829"/>
    <w:rsid w:val="00281919"/>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20B6"/>
    <w:rsid w:val="002924C1"/>
    <w:rsid w:val="0029284A"/>
    <w:rsid w:val="00292D34"/>
    <w:rsid w:val="00292E68"/>
    <w:rsid w:val="00292FB5"/>
    <w:rsid w:val="0029307A"/>
    <w:rsid w:val="00293FE1"/>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56FE"/>
    <w:rsid w:val="002A5A3C"/>
    <w:rsid w:val="002A6602"/>
    <w:rsid w:val="002A6911"/>
    <w:rsid w:val="002A6D3F"/>
    <w:rsid w:val="002A6ECD"/>
    <w:rsid w:val="002A6F86"/>
    <w:rsid w:val="002A74CA"/>
    <w:rsid w:val="002A7AAB"/>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47D"/>
    <w:rsid w:val="002B780F"/>
    <w:rsid w:val="002B7BF0"/>
    <w:rsid w:val="002C027F"/>
    <w:rsid w:val="002C02D2"/>
    <w:rsid w:val="002C0652"/>
    <w:rsid w:val="002C0792"/>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79E"/>
    <w:rsid w:val="002D2C04"/>
    <w:rsid w:val="002D2CF5"/>
    <w:rsid w:val="002D2E94"/>
    <w:rsid w:val="002D3293"/>
    <w:rsid w:val="002D393D"/>
    <w:rsid w:val="002D3E77"/>
    <w:rsid w:val="002D4186"/>
    <w:rsid w:val="002D4205"/>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9EC"/>
    <w:rsid w:val="002E2C3C"/>
    <w:rsid w:val="002E2CFC"/>
    <w:rsid w:val="002E2EFF"/>
    <w:rsid w:val="002E3055"/>
    <w:rsid w:val="002E3331"/>
    <w:rsid w:val="002E338A"/>
    <w:rsid w:val="002E3C4D"/>
    <w:rsid w:val="002E3D9F"/>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A88"/>
    <w:rsid w:val="002F5D68"/>
    <w:rsid w:val="002F6528"/>
    <w:rsid w:val="002F6731"/>
    <w:rsid w:val="002F68C7"/>
    <w:rsid w:val="002F68D0"/>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18C"/>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0E72"/>
    <w:rsid w:val="003114E1"/>
    <w:rsid w:val="00311F87"/>
    <w:rsid w:val="0031265B"/>
    <w:rsid w:val="003128F8"/>
    <w:rsid w:val="00312BFD"/>
    <w:rsid w:val="00312D06"/>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BB3"/>
    <w:rsid w:val="00327C4E"/>
    <w:rsid w:val="00330313"/>
    <w:rsid w:val="00330A63"/>
    <w:rsid w:val="0033105A"/>
    <w:rsid w:val="00331895"/>
    <w:rsid w:val="00331EEE"/>
    <w:rsid w:val="00332405"/>
    <w:rsid w:val="003325FA"/>
    <w:rsid w:val="00332C3D"/>
    <w:rsid w:val="00333116"/>
    <w:rsid w:val="00333DEF"/>
    <w:rsid w:val="0033481D"/>
    <w:rsid w:val="00334BE2"/>
    <w:rsid w:val="00335131"/>
    <w:rsid w:val="00335614"/>
    <w:rsid w:val="0033603D"/>
    <w:rsid w:val="003360E7"/>
    <w:rsid w:val="003363F8"/>
    <w:rsid w:val="00336C0E"/>
    <w:rsid w:val="00337A13"/>
    <w:rsid w:val="00337A3E"/>
    <w:rsid w:val="00340A07"/>
    <w:rsid w:val="00342B1B"/>
    <w:rsid w:val="00342CB9"/>
    <w:rsid w:val="00342D5A"/>
    <w:rsid w:val="0034327F"/>
    <w:rsid w:val="00343305"/>
    <w:rsid w:val="00343735"/>
    <w:rsid w:val="00343D6A"/>
    <w:rsid w:val="00343E02"/>
    <w:rsid w:val="00344660"/>
    <w:rsid w:val="00344F26"/>
    <w:rsid w:val="003450BC"/>
    <w:rsid w:val="00345ABB"/>
    <w:rsid w:val="00345BFB"/>
    <w:rsid w:val="00345CD0"/>
    <w:rsid w:val="003466BF"/>
    <w:rsid w:val="003468B5"/>
    <w:rsid w:val="00346C98"/>
    <w:rsid w:val="00346E52"/>
    <w:rsid w:val="003472E3"/>
    <w:rsid w:val="003473EB"/>
    <w:rsid w:val="00350192"/>
    <w:rsid w:val="00350AD0"/>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76CD"/>
    <w:rsid w:val="00357800"/>
    <w:rsid w:val="00357A7C"/>
    <w:rsid w:val="00360764"/>
    <w:rsid w:val="00360772"/>
    <w:rsid w:val="00360AE5"/>
    <w:rsid w:val="00361185"/>
    <w:rsid w:val="003611A6"/>
    <w:rsid w:val="003612E1"/>
    <w:rsid w:val="00361536"/>
    <w:rsid w:val="00361CDF"/>
    <w:rsid w:val="0036225C"/>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EBD"/>
    <w:rsid w:val="00384355"/>
    <w:rsid w:val="003843D3"/>
    <w:rsid w:val="003846E5"/>
    <w:rsid w:val="003848B9"/>
    <w:rsid w:val="00384AFF"/>
    <w:rsid w:val="0038597F"/>
    <w:rsid w:val="00386089"/>
    <w:rsid w:val="003861AB"/>
    <w:rsid w:val="003865DA"/>
    <w:rsid w:val="00386800"/>
    <w:rsid w:val="00391AD1"/>
    <w:rsid w:val="00391BA6"/>
    <w:rsid w:val="00391DCA"/>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ADE"/>
    <w:rsid w:val="003A2E35"/>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543"/>
    <w:rsid w:val="003A5EC6"/>
    <w:rsid w:val="003A6240"/>
    <w:rsid w:val="003A6609"/>
    <w:rsid w:val="003A7725"/>
    <w:rsid w:val="003A7FC4"/>
    <w:rsid w:val="003B0B55"/>
    <w:rsid w:val="003B1693"/>
    <w:rsid w:val="003B1AFE"/>
    <w:rsid w:val="003B2347"/>
    <w:rsid w:val="003B2895"/>
    <w:rsid w:val="003B2910"/>
    <w:rsid w:val="003B295F"/>
    <w:rsid w:val="003B2B0B"/>
    <w:rsid w:val="003B30C7"/>
    <w:rsid w:val="003B31DD"/>
    <w:rsid w:val="003B343C"/>
    <w:rsid w:val="003B35FA"/>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7A8"/>
    <w:rsid w:val="003C2F64"/>
    <w:rsid w:val="003C3C0F"/>
    <w:rsid w:val="003C3CAC"/>
    <w:rsid w:val="003C3E9A"/>
    <w:rsid w:val="003C4B61"/>
    <w:rsid w:val="003C4D1C"/>
    <w:rsid w:val="003C4DB2"/>
    <w:rsid w:val="003C4EC6"/>
    <w:rsid w:val="003C528F"/>
    <w:rsid w:val="003C5EEE"/>
    <w:rsid w:val="003C5F0B"/>
    <w:rsid w:val="003C616C"/>
    <w:rsid w:val="003C6381"/>
    <w:rsid w:val="003C6D6E"/>
    <w:rsid w:val="003C7951"/>
    <w:rsid w:val="003C7CF1"/>
    <w:rsid w:val="003C7CF7"/>
    <w:rsid w:val="003C7D1D"/>
    <w:rsid w:val="003D083D"/>
    <w:rsid w:val="003D0B8F"/>
    <w:rsid w:val="003D1A6A"/>
    <w:rsid w:val="003D1F80"/>
    <w:rsid w:val="003D2072"/>
    <w:rsid w:val="003D2C54"/>
    <w:rsid w:val="003D2CBB"/>
    <w:rsid w:val="003D328B"/>
    <w:rsid w:val="003D414A"/>
    <w:rsid w:val="003D4271"/>
    <w:rsid w:val="003D4409"/>
    <w:rsid w:val="003D47C9"/>
    <w:rsid w:val="003D4D3E"/>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6"/>
    <w:rsid w:val="003E0D4A"/>
    <w:rsid w:val="003E0FA1"/>
    <w:rsid w:val="003E10B2"/>
    <w:rsid w:val="003E1F14"/>
    <w:rsid w:val="003E26BC"/>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1E47"/>
    <w:rsid w:val="00402219"/>
    <w:rsid w:val="00402F90"/>
    <w:rsid w:val="00402FF4"/>
    <w:rsid w:val="00403C13"/>
    <w:rsid w:val="004040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20032"/>
    <w:rsid w:val="00420560"/>
    <w:rsid w:val="00420A2E"/>
    <w:rsid w:val="0042190D"/>
    <w:rsid w:val="00422A5C"/>
    <w:rsid w:val="00422E8F"/>
    <w:rsid w:val="004233DD"/>
    <w:rsid w:val="0042455B"/>
    <w:rsid w:val="00424D0B"/>
    <w:rsid w:val="00425E65"/>
    <w:rsid w:val="0042641D"/>
    <w:rsid w:val="004264A4"/>
    <w:rsid w:val="00426653"/>
    <w:rsid w:val="00426A41"/>
    <w:rsid w:val="00426C0A"/>
    <w:rsid w:val="00426DFD"/>
    <w:rsid w:val="00427B10"/>
    <w:rsid w:val="00430220"/>
    <w:rsid w:val="00430231"/>
    <w:rsid w:val="00430329"/>
    <w:rsid w:val="00430D55"/>
    <w:rsid w:val="00430DDB"/>
    <w:rsid w:val="004311AC"/>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1153"/>
    <w:rsid w:val="00441786"/>
    <w:rsid w:val="00442B3A"/>
    <w:rsid w:val="00443273"/>
    <w:rsid w:val="00443A78"/>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113A"/>
    <w:rsid w:val="0045160E"/>
    <w:rsid w:val="00451E05"/>
    <w:rsid w:val="00451F03"/>
    <w:rsid w:val="00452A4A"/>
    <w:rsid w:val="00453785"/>
    <w:rsid w:val="004537EF"/>
    <w:rsid w:val="00453A0B"/>
    <w:rsid w:val="00453DA1"/>
    <w:rsid w:val="0045401C"/>
    <w:rsid w:val="00454CB0"/>
    <w:rsid w:val="004550EB"/>
    <w:rsid w:val="00455B19"/>
    <w:rsid w:val="00455BEB"/>
    <w:rsid w:val="00455E9E"/>
    <w:rsid w:val="00455F95"/>
    <w:rsid w:val="00456FDC"/>
    <w:rsid w:val="00457068"/>
    <w:rsid w:val="00457085"/>
    <w:rsid w:val="004572DC"/>
    <w:rsid w:val="00457731"/>
    <w:rsid w:val="0046003F"/>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B6F"/>
    <w:rsid w:val="00480F45"/>
    <w:rsid w:val="00481805"/>
    <w:rsid w:val="004818C3"/>
    <w:rsid w:val="00481EC8"/>
    <w:rsid w:val="00482367"/>
    <w:rsid w:val="00482A16"/>
    <w:rsid w:val="00482BAA"/>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61CB"/>
    <w:rsid w:val="00496830"/>
    <w:rsid w:val="00496915"/>
    <w:rsid w:val="00496996"/>
    <w:rsid w:val="00496D9E"/>
    <w:rsid w:val="004971D3"/>
    <w:rsid w:val="00497325"/>
    <w:rsid w:val="004975A3"/>
    <w:rsid w:val="004975AB"/>
    <w:rsid w:val="00497756"/>
    <w:rsid w:val="00497A7A"/>
    <w:rsid w:val="004A016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406C"/>
    <w:rsid w:val="004B42BA"/>
    <w:rsid w:val="004B4456"/>
    <w:rsid w:val="004B4897"/>
    <w:rsid w:val="004B4AFC"/>
    <w:rsid w:val="004B4F9F"/>
    <w:rsid w:val="004B5387"/>
    <w:rsid w:val="004B5587"/>
    <w:rsid w:val="004B5743"/>
    <w:rsid w:val="004B6482"/>
    <w:rsid w:val="004B6673"/>
    <w:rsid w:val="004B69B0"/>
    <w:rsid w:val="004B76B2"/>
    <w:rsid w:val="004B7BC1"/>
    <w:rsid w:val="004B7D81"/>
    <w:rsid w:val="004C031A"/>
    <w:rsid w:val="004C10A0"/>
    <w:rsid w:val="004C1160"/>
    <w:rsid w:val="004C146A"/>
    <w:rsid w:val="004C14E3"/>
    <w:rsid w:val="004C15C1"/>
    <w:rsid w:val="004C1D8C"/>
    <w:rsid w:val="004C1EF1"/>
    <w:rsid w:val="004C1FE4"/>
    <w:rsid w:val="004C218C"/>
    <w:rsid w:val="004C21A3"/>
    <w:rsid w:val="004C26AA"/>
    <w:rsid w:val="004C33B4"/>
    <w:rsid w:val="004C37EE"/>
    <w:rsid w:val="004C3B58"/>
    <w:rsid w:val="004C4B85"/>
    <w:rsid w:val="004C4E0E"/>
    <w:rsid w:val="004C5247"/>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68A"/>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01"/>
    <w:rsid w:val="00512741"/>
    <w:rsid w:val="005133D8"/>
    <w:rsid w:val="00514057"/>
    <w:rsid w:val="00514518"/>
    <w:rsid w:val="00515661"/>
    <w:rsid w:val="00515759"/>
    <w:rsid w:val="00515B0F"/>
    <w:rsid w:val="00515E8F"/>
    <w:rsid w:val="005169A1"/>
    <w:rsid w:val="00516B02"/>
    <w:rsid w:val="00516C4F"/>
    <w:rsid w:val="005176F5"/>
    <w:rsid w:val="00517CBF"/>
    <w:rsid w:val="0052005D"/>
    <w:rsid w:val="00520237"/>
    <w:rsid w:val="00520459"/>
    <w:rsid w:val="00520ADC"/>
    <w:rsid w:val="00520B3C"/>
    <w:rsid w:val="00520C5C"/>
    <w:rsid w:val="00521909"/>
    <w:rsid w:val="00522267"/>
    <w:rsid w:val="005227A6"/>
    <w:rsid w:val="00522F78"/>
    <w:rsid w:val="0052310B"/>
    <w:rsid w:val="005235D9"/>
    <w:rsid w:val="00523C52"/>
    <w:rsid w:val="00523D36"/>
    <w:rsid w:val="00523DF0"/>
    <w:rsid w:val="00524957"/>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889"/>
    <w:rsid w:val="00530D90"/>
    <w:rsid w:val="0053174B"/>
    <w:rsid w:val="005317E3"/>
    <w:rsid w:val="0053193D"/>
    <w:rsid w:val="0053240E"/>
    <w:rsid w:val="00532695"/>
    <w:rsid w:val="005329C5"/>
    <w:rsid w:val="00532B4C"/>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B55"/>
    <w:rsid w:val="00554BDC"/>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938"/>
    <w:rsid w:val="00577F68"/>
    <w:rsid w:val="00580218"/>
    <w:rsid w:val="00580B5D"/>
    <w:rsid w:val="00581405"/>
    <w:rsid w:val="00581A64"/>
    <w:rsid w:val="00582A5B"/>
    <w:rsid w:val="00582B56"/>
    <w:rsid w:val="005837BA"/>
    <w:rsid w:val="005838BC"/>
    <w:rsid w:val="00583D32"/>
    <w:rsid w:val="00583EBA"/>
    <w:rsid w:val="0058401A"/>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70E"/>
    <w:rsid w:val="00592ED0"/>
    <w:rsid w:val="00592F4C"/>
    <w:rsid w:val="00592F4E"/>
    <w:rsid w:val="00593154"/>
    <w:rsid w:val="00593745"/>
    <w:rsid w:val="00593C16"/>
    <w:rsid w:val="00593E55"/>
    <w:rsid w:val="00594F9D"/>
    <w:rsid w:val="00595634"/>
    <w:rsid w:val="005959F4"/>
    <w:rsid w:val="00597767"/>
    <w:rsid w:val="005A02F2"/>
    <w:rsid w:val="005A089A"/>
    <w:rsid w:val="005A14ED"/>
    <w:rsid w:val="005A1A2A"/>
    <w:rsid w:val="005A1FB4"/>
    <w:rsid w:val="005A25B1"/>
    <w:rsid w:val="005A2B6F"/>
    <w:rsid w:val="005A2F8E"/>
    <w:rsid w:val="005A2FA8"/>
    <w:rsid w:val="005A31BA"/>
    <w:rsid w:val="005A3362"/>
    <w:rsid w:val="005A3438"/>
    <w:rsid w:val="005A3492"/>
    <w:rsid w:val="005A3938"/>
    <w:rsid w:val="005A3951"/>
    <w:rsid w:val="005A399B"/>
    <w:rsid w:val="005A3A35"/>
    <w:rsid w:val="005A3FD4"/>
    <w:rsid w:val="005A487E"/>
    <w:rsid w:val="005A4B60"/>
    <w:rsid w:val="005A5040"/>
    <w:rsid w:val="005A5359"/>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276"/>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0E3"/>
    <w:rsid w:val="005D35D7"/>
    <w:rsid w:val="005D372A"/>
    <w:rsid w:val="005D4172"/>
    <w:rsid w:val="005D43F1"/>
    <w:rsid w:val="005D46FB"/>
    <w:rsid w:val="005D4D74"/>
    <w:rsid w:val="005D58F1"/>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3DA"/>
    <w:rsid w:val="005F058A"/>
    <w:rsid w:val="005F0DD8"/>
    <w:rsid w:val="005F0F3B"/>
    <w:rsid w:val="005F17D8"/>
    <w:rsid w:val="005F1EA3"/>
    <w:rsid w:val="005F3D05"/>
    <w:rsid w:val="005F48EE"/>
    <w:rsid w:val="005F5508"/>
    <w:rsid w:val="005F58C0"/>
    <w:rsid w:val="005F5E6D"/>
    <w:rsid w:val="005F5EFF"/>
    <w:rsid w:val="005F5F03"/>
    <w:rsid w:val="005F6AB4"/>
    <w:rsid w:val="005F7125"/>
    <w:rsid w:val="005F763C"/>
    <w:rsid w:val="005F76D8"/>
    <w:rsid w:val="005F7A4D"/>
    <w:rsid w:val="006000AC"/>
    <w:rsid w:val="00600331"/>
    <w:rsid w:val="00600955"/>
    <w:rsid w:val="00600F8C"/>
    <w:rsid w:val="00601404"/>
    <w:rsid w:val="00601854"/>
    <w:rsid w:val="00601A05"/>
    <w:rsid w:val="00601C40"/>
    <w:rsid w:val="0060226D"/>
    <w:rsid w:val="006025D6"/>
    <w:rsid w:val="006025F9"/>
    <w:rsid w:val="0060403A"/>
    <w:rsid w:val="00604F57"/>
    <w:rsid w:val="00604FAE"/>
    <w:rsid w:val="006051EA"/>
    <w:rsid w:val="006052CD"/>
    <w:rsid w:val="006053CA"/>
    <w:rsid w:val="006070CE"/>
    <w:rsid w:val="00607134"/>
    <w:rsid w:val="006071D5"/>
    <w:rsid w:val="006079DC"/>
    <w:rsid w:val="00607A6E"/>
    <w:rsid w:val="0061056A"/>
    <w:rsid w:val="00610623"/>
    <w:rsid w:val="0061079B"/>
    <w:rsid w:val="00610942"/>
    <w:rsid w:val="00611094"/>
    <w:rsid w:val="006111AC"/>
    <w:rsid w:val="0061212E"/>
    <w:rsid w:val="006121A8"/>
    <w:rsid w:val="006126E2"/>
    <w:rsid w:val="00612AE1"/>
    <w:rsid w:val="00613AA5"/>
    <w:rsid w:val="00613DDF"/>
    <w:rsid w:val="00614412"/>
    <w:rsid w:val="00614684"/>
    <w:rsid w:val="006151C9"/>
    <w:rsid w:val="006152FC"/>
    <w:rsid w:val="006167C0"/>
    <w:rsid w:val="00616AAA"/>
    <w:rsid w:val="006178C3"/>
    <w:rsid w:val="00617A03"/>
    <w:rsid w:val="00617A26"/>
    <w:rsid w:val="00617C3D"/>
    <w:rsid w:val="00617D1B"/>
    <w:rsid w:val="00620121"/>
    <w:rsid w:val="006206AC"/>
    <w:rsid w:val="006208E8"/>
    <w:rsid w:val="00620A9E"/>
    <w:rsid w:val="00620C31"/>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5970"/>
    <w:rsid w:val="006259D1"/>
    <w:rsid w:val="00625C98"/>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5247"/>
    <w:rsid w:val="00635EEA"/>
    <w:rsid w:val="00636683"/>
    <w:rsid w:val="00636D1A"/>
    <w:rsid w:val="006373CC"/>
    <w:rsid w:val="00637EDD"/>
    <w:rsid w:val="006400D3"/>
    <w:rsid w:val="0064011D"/>
    <w:rsid w:val="0064030D"/>
    <w:rsid w:val="00640DA7"/>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47C0B"/>
    <w:rsid w:val="006505EC"/>
    <w:rsid w:val="006509A9"/>
    <w:rsid w:val="00650E39"/>
    <w:rsid w:val="00651281"/>
    <w:rsid w:val="006519D3"/>
    <w:rsid w:val="0065222D"/>
    <w:rsid w:val="00652BE9"/>
    <w:rsid w:val="00652D1E"/>
    <w:rsid w:val="00652D6B"/>
    <w:rsid w:val="00652DF6"/>
    <w:rsid w:val="00652E45"/>
    <w:rsid w:val="00652EFF"/>
    <w:rsid w:val="00652F66"/>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F2"/>
    <w:rsid w:val="00660BC8"/>
    <w:rsid w:val="00660CAD"/>
    <w:rsid w:val="0066119F"/>
    <w:rsid w:val="00661352"/>
    <w:rsid w:val="00662AE3"/>
    <w:rsid w:val="00662DE9"/>
    <w:rsid w:val="00662F22"/>
    <w:rsid w:val="00664176"/>
    <w:rsid w:val="00664421"/>
    <w:rsid w:val="006646C2"/>
    <w:rsid w:val="00664EDE"/>
    <w:rsid w:val="006650BC"/>
    <w:rsid w:val="0066528F"/>
    <w:rsid w:val="006653E1"/>
    <w:rsid w:val="00665789"/>
    <w:rsid w:val="00665EEC"/>
    <w:rsid w:val="006661AE"/>
    <w:rsid w:val="00667094"/>
    <w:rsid w:val="00667842"/>
    <w:rsid w:val="00667C71"/>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F72"/>
    <w:rsid w:val="00681D09"/>
    <w:rsid w:val="0068230F"/>
    <w:rsid w:val="0068236A"/>
    <w:rsid w:val="006829F7"/>
    <w:rsid w:val="006837D3"/>
    <w:rsid w:val="00683834"/>
    <w:rsid w:val="00683C6B"/>
    <w:rsid w:val="00684390"/>
    <w:rsid w:val="00684397"/>
    <w:rsid w:val="00684710"/>
    <w:rsid w:val="00684FF6"/>
    <w:rsid w:val="006856B4"/>
    <w:rsid w:val="006857AD"/>
    <w:rsid w:val="006857E1"/>
    <w:rsid w:val="00685B29"/>
    <w:rsid w:val="00685E8F"/>
    <w:rsid w:val="00686553"/>
    <w:rsid w:val="00686757"/>
    <w:rsid w:val="00687FB1"/>
    <w:rsid w:val="00690251"/>
    <w:rsid w:val="00690E3D"/>
    <w:rsid w:val="00690E5B"/>
    <w:rsid w:val="0069160A"/>
    <w:rsid w:val="0069273F"/>
    <w:rsid w:val="0069276B"/>
    <w:rsid w:val="00693811"/>
    <w:rsid w:val="00693812"/>
    <w:rsid w:val="006938F8"/>
    <w:rsid w:val="00693AC6"/>
    <w:rsid w:val="00693E38"/>
    <w:rsid w:val="0069419A"/>
    <w:rsid w:val="00695CEA"/>
    <w:rsid w:val="00696FDE"/>
    <w:rsid w:val="006975B4"/>
    <w:rsid w:val="006976FA"/>
    <w:rsid w:val="0069775B"/>
    <w:rsid w:val="00697D96"/>
    <w:rsid w:val="006A08B9"/>
    <w:rsid w:val="006A0BE3"/>
    <w:rsid w:val="006A0D87"/>
    <w:rsid w:val="006A0EF4"/>
    <w:rsid w:val="006A108C"/>
    <w:rsid w:val="006A10F7"/>
    <w:rsid w:val="006A1A47"/>
    <w:rsid w:val="006A2395"/>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2245"/>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755"/>
    <w:rsid w:val="006C58B8"/>
    <w:rsid w:val="006C590E"/>
    <w:rsid w:val="006C689E"/>
    <w:rsid w:val="006C6F82"/>
    <w:rsid w:val="006C738D"/>
    <w:rsid w:val="006D011F"/>
    <w:rsid w:val="006D0CAA"/>
    <w:rsid w:val="006D1C26"/>
    <w:rsid w:val="006D216F"/>
    <w:rsid w:val="006D2228"/>
    <w:rsid w:val="006D284D"/>
    <w:rsid w:val="006D3065"/>
    <w:rsid w:val="006D3502"/>
    <w:rsid w:val="006D3E91"/>
    <w:rsid w:val="006D41AA"/>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64A"/>
    <w:rsid w:val="006E5CBD"/>
    <w:rsid w:val="006E5CC0"/>
    <w:rsid w:val="006E5F6A"/>
    <w:rsid w:val="006E69C6"/>
    <w:rsid w:val="006E6A2E"/>
    <w:rsid w:val="006E6C0B"/>
    <w:rsid w:val="006E712A"/>
    <w:rsid w:val="006E712D"/>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7428"/>
    <w:rsid w:val="00700009"/>
    <w:rsid w:val="00700079"/>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44E"/>
    <w:rsid w:val="007104F1"/>
    <w:rsid w:val="0071051D"/>
    <w:rsid w:val="007106BA"/>
    <w:rsid w:val="00710BDD"/>
    <w:rsid w:val="0071112B"/>
    <w:rsid w:val="0071118F"/>
    <w:rsid w:val="00711AE8"/>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5D1"/>
    <w:rsid w:val="00726797"/>
    <w:rsid w:val="00726D82"/>
    <w:rsid w:val="007302E4"/>
    <w:rsid w:val="0073067A"/>
    <w:rsid w:val="00731A3E"/>
    <w:rsid w:val="00731A7A"/>
    <w:rsid w:val="00731A87"/>
    <w:rsid w:val="0073226D"/>
    <w:rsid w:val="007323CF"/>
    <w:rsid w:val="00732662"/>
    <w:rsid w:val="00732945"/>
    <w:rsid w:val="00732D55"/>
    <w:rsid w:val="00732E34"/>
    <w:rsid w:val="007332A4"/>
    <w:rsid w:val="00733FE5"/>
    <w:rsid w:val="0073474E"/>
    <w:rsid w:val="007347E5"/>
    <w:rsid w:val="00734A05"/>
    <w:rsid w:val="00734D16"/>
    <w:rsid w:val="007350F8"/>
    <w:rsid w:val="00735667"/>
    <w:rsid w:val="0073577D"/>
    <w:rsid w:val="00735E1F"/>
    <w:rsid w:val="00735EDD"/>
    <w:rsid w:val="0073634A"/>
    <w:rsid w:val="00737355"/>
    <w:rsid w:val="00737704"/>
    <w:rsid w:val="007402A3"/>
    <w:rsid w:val="0074039E"/>
    <w:rsid w:val="00740840"/>
    <w:rsid w:val="00740F09"/>
    <w:rsid w:val="007418CC"/>
    <w:rsid w:val="00741B7D"/>
    <w:rsid w:val="00741EA0"/>
    <w:rsid w:val="0074223C"/>
    <w:rsid w:val="00742490"/>
    <w:rsid w:val="007426A4"/>
    <w:rsid w:val="0074289D"/>
    <w:rsid w:val="007435E7"/>
    <w:rsid w:val="00743C2D"/>
    <w:rsid w:val="00744228"/>
    <w:rsid w:val="00744547"/>
    <w:rsid w:val="00744EB0"/>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6F79"/>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6733"/>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3563"/>
    <w:rsid w:val="007847B4"/>
    <w:rsid w:val="00784C92"/>
    <w:rsid w:val="0078528C"/>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8FE"/>
    <w:rsid w:val="00793D5F"/>
    <w:rsid w:val="00793F63"/>
    <w:rsid w:val="007940CD"/>
    <w:rsid w:val="00794329"/>
    <w:rsid w:val="00794CE8"/>
    <w:rsid w:val="00794DC5"/>
    <w:rsid w:val="007953DC"/>
    <w:rsid w:val="007956E4"/>
    <w:rsid w:val="007962D4"/>
    <w:rsid w:val="007965B2"/>
    <w:rsid w:val="00796978"/>
    <w:rsid w:val="007975B8"/>
    <w:rsid w:val="0079763E"/>
    <w:rsid w:val="00797EAA"/>
    <w:rsid w:val="00797EF0"/>
    <w:rsid w:val="007A0396"/>
    <w:rsid w:val="007A066B"/>
    <w:rsid w:val="007A06DB"/>
    <w:rsid w:val="007A0E36"/>
    <w:rsid w:val="007A16AD"/>
    <w:rsid w:val="007A18CD"/>
    <w:rsid w:val="007A1C7D"/>
    <w:rsid w:val="007A1D6C"/>
    <w:rsid w:val="007A21DC"/>
    <w:rsid w:val="007A3020"/>
    <w:rsid w:val="007A31F6"/>
    <w:rsid w:val="007A35EE"/>
    <w:rsid w:val="007A37C9"/>
    <w:rsid w:val="007A393E"/>
    <w:rsid w:val="007A43BC"/>
    <w:rsid w:val="007A4A91"/>
    <w:rsid w:val="007A5044"/>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3FBA"/>
    <w:rsid w:val="007F412D"/>
    <w:rsid w:val="007F43D6"/>
    <w:rsid w:val="007F45A7"/>
    <w:rsid w:val="007F4B55"/>
    <w:rsid w:val="007F4D19"/>
    <w:rsid w:val="007F4FC9"/>
    <w:rsid w:val="007F5A1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5FE9"/>
    <w:rsid w:val="0080603D"/>
    <w:rsid w:val="00806740"/>
    <w:rsid w:val="00806B35"/>
    <w:rsid w:val="00806BD6"/>
    <w:rsid w:val="0080724F"/>
    <w:rsid w:val="008102BD"/>
    <w:rsid w:val="00810989"/>
    <w:rsid w:val="00810CF7"/>
    <w:rsid w:val="008117C5"/>
    <w:rsid w:val="00811987"/>
    <w:rsid w:val="008119F9"/>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E1D"/>
    <w:rsid w:val="008205AD"/>
    <w:rsid w:val="0082097F"/>
    <w:rsid w:val="00820ECE"/>
    <w:rsid w:val="00821135"/>
    <w:rsid w:val="008219D3"/>
    <w:rsid w:val="00822560"/>
    <w:rsid w:val="00822CE1"/>
    <w:rsid w:val="0082327E"/>
    <w:rsid w:val="008234A9"/>
    <w:rsid w:val="00823A93"/>
    <w:rsid w:val="00824033"/>
    <w:rsid w:val="00825A3C"/>
    <w:rsid w:val="008264E5"/>
    <w:rsid w:val="00826568"/>
    <w:rsid w:val="008265ED"/>
    <w:rsid w:val="00826977"/>
    <w:rsid w:val="00827809"/>
    <w:rsid w:val="00827A14"/>
    <w:rsid w:val="00830234"/>
    <w:rsid w:val="008305D4"/>
    <w:rsid w:val="00830EA3"/>
    <w:rsid w:val="00830F10"/>
    <w:rsid w:val="00831502"/>
    <w:rsid w:val="00831B80"/>
    <w:rsid w:val="00831D67"/>
    <w:rsid w:val="0083278C"/>
    <w:rsid w:val="00832D71"/>
    <w:rsid w:val="0083393E"/>
    <w:rsid w:val="00833AEC"/>
    <w:rsid w:val="00834658"/>
    <w:rsid w:val="008350F2"/>
    <w:rsid w:val="008356AB"/>
    <w:rsid w:val="00835A5C"/>
    <w:rsid w:val="00836480"/>
    <w:rsid w:val="00836EF3"/>
    <w:rsid w:val="008370EC"/>
    <w:rsid w:val="008404E2"/>
    <w:rsid w:val="0084065E"/>
    <w:rsid w:val="00840835"/>
    <w:rsid w:val="00840DCA"/>
    <w:rsid w:val="00841041"/>
    <w:rsid w:val="00842685"/>
    <w:rsid w:val="00842DFE"/>
    <w:rsid w:val="00843066"/>
    <w:rsid w:val="008435E9"/>
    <w:rsid w:val="00843843"/>
    <w:rsid w:val="008441E8"/>
    <w:rsid w:val="00844929"/>
    <w:rsid w:val="0084508B"/>
    <w:rsid w:val="00845568"/>
    <w:rsid w:val="00845B07"/>
    <w:rsid w:val="00845C9A"/>
    <w:rsid w:val="0084630D"/>
    <w:rsid w:val="008465C0"/>
    <w:rsid w:val="0084680E"/>
    <w:rsid w:val="00846AB7"/>
    <w:rsid w:val="00846C9A"/>
    <w:rsid w:val="00846E28"/>
    <w:rsid w:val="008474ED"/>
    <w:rsid w:val="00847904"/>
    <w:rsid w:val="00850FB9"/>
    <w:rsid w:val="0085122C"/>
    <w:rsid w:val="00851C27"/>
    <w:rsid w:val="00851D47"/>
    <w:rsid w:val="00852275"/>
    <w:rsid w:val="008522EA"/>
    <w:rsid w:val="00852743"/>
    <w:rsid w:val="00852CA8"/>
    <w:rsid w:val="00852D49"/>
    <w:rsid w:val="00852E17"/>
    <w:rsid w:val="008537E5"/>
    <w:rsid w:val="0085384C"/>
    <w:rsid w:val="008538D2"/>
    <w:rsid w:val="00853968"/>
    <w:rsid w:val="00853983"/>
    <w:rsid w:val="00853A91"/>
    <w:rsid w:val="00853DA3"/>
    <w:rsid w:val="00854B0B"/>
    <w:rsid w:val="00854ECF"/>
    <w:rsid w:val="008567F3"/>
    <w:rsid w:val="00856850"/>
    <w:rsid w:val="00857170"/>
    <w:rsid w:val="00857266"/>
    <w:rsid w:val="00857325"/>
    <w:rsid w:val="0085733A"/>
    <w:rsid w:val="008574BF"/>
    <w:rsid w:val="00857B33"/>
    <w:rsid w:val="00857BEE"/>
    <w:rsid w:val="008609A0"/>
    <w:rsid w:val="00860F63"/>
    <w:rsid w:val="00860FB7"/>
    <w:rsid w:val="00861201"/>
    <w:rsid w:val="00861CDD"/>
    <w:rsid w:val="00861FC8"/>
    <w:rsid w:val="008622CB"/>
    <w:rsid w:val="008628A3"/>
    <w:rsid w:val="00863B5A"/>
    <w:rsid w:val="00863B99"/>
    <w:rsid w:val="00864082"/>
    <w:rsid w:val="00864E76"/>
    <w:rsid w:val="008660A1"/>
    <w:rsid w:val="00866998"/>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30"/>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1AA6"/>
    <w:rsid w:val="008A1BA1"/>
    <w:rsid w:val="008A1E0C"/>
    <w:rsid w:val="008A233B"/>
    <w:rsid w:val="008A2370"/>
    <w:rsid w:val="008A2B21"/>
    <w:rsid w:val="008A2CB5"/>
    <w:rsid w:val="008A3276"/>
    <w:rsid w:val="008A34DB"/>
    <w:rsid w:val="008A35B5"/>
    <w:rsid w:val="008A37C1"/>
    <w:rsid w:val="008A4F38"/>
    <w:rsid w:val="008A4F4B"/>
    <w:rsid w:val="008A5618"/>
    <w:rsid w:val="008A5CBA"/>
    <w:rsid w:val="008A5D09"/>
    <w:rsid w:val="008A6C61"/>
    <w:rsid w:val="008A6C9B"/>
    <w:rsid w:val="008A6E34"/>
    <w:rsid w:val="008A6FE5"/>
    <w:rsid w:val="008A7061"/>
    <w:rsid w:val="008A7355"/>
    <w:rsid w:val="008A797B"/>
    <w:rsid w:val="008A7D72"/>
    <w:rsid w:val="008A7FE2"/>
    <w:rsid w:val="008B01AD"/>
    <w:rsid w:val="008B05FC"/>
    <w:rsid w:val="008B156B"/>
    <w:rsid w:val="008B2621"/>
    <w:rsid w:val="008B2C90"/>
    <w:rsid w:val="008B311C"/>
    <w:rsid w:val="008B3385"/>
    <w:rsid w:val="008B3877"/>
    <w:rsid w:val="008B3CEC"/>
    <w:rsid w:val="008B3CFE"/>
    <w:rsid w:val="008B3DF3"/>
    <w:rsid w:val="008B4181"/>
    <w:rsid w:val="008B4B1C"/>
    <w:rsid w:val="008B4E42"/>
    <w:rsid w:val="008B4ECD"/>
    <w:rsid w:val="008B5081"/>
    <w:rsid w:val="008B50D1"/>
    <w:rsid w:val="008B5BD8"/>
    <w:rsid w:val="008B5E00"/>
    <w:rsid w:val="008B6472"/>
    <w:rsid w:val="008B6B97"/>
    <w:rsid w:val="008B6C35"/>
    <w:rsid w:val="008B6EF8"/>
    <w:rsid w:val="008B7072"/>
    <w:rsid w:val="008B7E62"/>
    <w:rsid w:val="008C0168"/>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4FC4"/>
    <w:rsid w:val="008D54EF"/>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709"/>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5638"/>
    <w:rsid w:val="008F66A9"/>
    <w:rsid w:val="008F680D"/>
    <w:rsid w:val="008F6F8D"/>
    <w:rsid w:val="008F7605"/>
    <w:rsid w:val="008F7DBD"/>
    <w:rsid w:val="009002FD"/>
    <w:rsid w:val="00901085"/>
    <w:rsid w:val="0090127F"/>
    <w:rsid w:val="00901B9E"/>
    <w:rsid w:val="009020DD"/>
    <w:rsid w:val="00902264"/>
    <w:rsid w:val="0090274E"/>
    <w:rsid w:val="00902B99"/>
    <w:rsid w:val="00902D5D"/>
    <w:rsid w:val="00903250"/>
    <w:rsid w:val="00903767"/>
    <w:rsid w:val="00903ED4"/>
    <w:rsid w:val="009049E6"/>
    <w:rsid w:val="00904E5D"/>
    <w:rsid w:val="0090520D"/>
    <w:rsid w:val="0090548F"/>
    <w:rsid w:val="009058CC"/>
    <w:rsid w:val="00905DB5"/>
    <w:rsid w:val="00905E9E"/>
    <w:rsid w:val="009062B1"/>
    <w:rsid w:val="00906D3E"/>
    <w:rsid w:val="009078D8"/>
    <w:rsid w:val="00907984"/>
    <w:rsid w:val="00910C1E"/>
    <w:rsid w:val="0091112B"/>
    <w:rsid w:val="009111FA"/>
    <w:rsid w:val="0091169B"/>
    <w:rsid w:val="009116AD"/>
    <w:rsid w:val="00911B4C"/>
    <w:rsid w:val="0091237A"/>
    <w:rsid w:val="00912825"/>
    <w:rsid w:val="00912B19"/>
    <w:rsid w:val="0091362D"/>
    <w:rsid w:val="00913933"/>
    <w:rsid w:val="00913B82"/>
    <w:rsid w:val="00913BF7"/>
    <w:rsid w:val="00913F27"/>
    <w:rsid w:val="00914093"/>
    <w:rsid w:val="009143D9"/>
    <w:rsid w:val="00914499"/>
    <w:rsid w:val="0091458A"/>
    <w:rsid w:val="0091468B"/>
    <w:rsid w:val="0091494B"/>
    <w:rsid w:val="00914A0F"/>
    <w:rsid w:val="00914A5B"/>
    <w:rsid w:val="00914F5E"/>
    <w:rsid w:val="00914F61"/>
    <w:rsid w:val="009152BC"/>
    <w:rsid w:val="009156B8"/>
    <w:rsid w:val="009158AA"/>
    <w:rsid w:val="00915AE6"/>
    <w:rsid w:val="00915EB0"/>
    <w:rsid w:val="0091643D"/>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52BF"/>
    <w:rsid w:val="0092590E"/>
    <w:rsid w:val="009259B1"/>
    <w:rsid w:val="0092600D"/>
    <w:rsid w:val="009264E2"/>
    <w:rsid w:val="00926FB5"/>
    <w:rsid w:val="00927010"/>
    <w:rsid w:val="00927354"/>
    <w:rsid w:val="009303E2"/>
    <w:rsid w:val="00930494"/>
    <w:rsid w:val="009309CA"/>
    <w:rsid w:val="00930AFD"/>
    <w:rsid w:val="00930E38"/>
    <w:rsid w:val="00931184"/>
    <w:rsid w:val="009314BD"/>
    <w:rsid w:val="00932B90"/>
    <w:rsid w:val="00932DA8"/>
    <w:rsid w:val="00933D4A"/>
    <w:rsid w:val="00934223"/>
    <w:rsid w:val="00934284"/>
    <w:rsid w:val="00934339"/>
    <w:rsid w:val="0093461E"/>
    <w:rsid w:val="00935FA8"/>
    <w:rsid w:val="0093700A"/>
    <w:rsid w:val="0093766B"/>
    <w:rsid w:val="00937B03"/>
    <w:rsid w:val="00940D7A"/>
    <w:rsid w:val="00941E4F"/>
    <w:rsid w:val="00942157"/>
    <w:rsid w:val="00942AC8"/>
    <w:rsid w:val="00942AFA"/>
    <w:rsid w:val="009435E3"/>
    <w:rsid w:val="00943A74"/>
    <w:rsid w:val="009447BB"/>
    <w:rsid w:val="00944EB4"/>
    <w:rsid w:val="00945C96"/>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83F"/>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58"/>
    <w:rsid w:val="00971FBD"/>
    <w:rsid w:val="0097221C"/>
    <w:rsid w:val="009724D9"/>
    <w:rsid w:val="009725E4"/>
    <w:rsid w:val="00972610"/>
    <w:rsid w:val="0097279E"/>
    <w:rsid w:val="00972DAF"/>
    <w:rsid w:val="009733E0"/>
    <w:rsid w:val="0097371C"/>
    <w:rsid w:val="00973D63"/>
    <w:rsid w:val="0097425D"/>
    <w:rsid w:val="00974750"/>
    <w:rsid w:val="00974BCC"/>
    <w:rsid w:val="00974E25"/>
    <w:rsid w:val="00974F1F"/>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478E"/>
    <w:rsid w:val="0099561F"/>
    <w:rsid w:val="00995877"/>
    <w:rsid w:val="009958B5"/>
    <w:rsid w:val="00995AF0"/>
    <w:rsid w:val="009966AC"/>
    <w:rsid w:val="009974FD"/>
    <w:rsid w:val="00997E77"/>
    <w:rsid w:val="009A01BE"/>
    <w:rsid w:val="009A01E5"/>
    <w:rsid w:val="009A13E5"/>
    <w:rsid w:val="009A1F7D"/>
    <w:rsid w:val="009A22D6"/>
    <w:rsid w:val="009A2348"/>
    <w:rsid w:val="009A239B"/>
    <w:rsid w:val="009A2552"/>
    <w:rsid w:val="009A267B"/>
    <w:rsid w:val="009A2F3E"/>
    <w:rsid w:val="009A3013"/>
    <w:rsid w:val="009A32BB"/>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B40"/>
    <w:rsid w:val="009B0D12"/>
    <w:rsid w:val="009B0F0F"/>
    <w:rsid w:val="009B1662"/>
    <w:rsid w:val="009B1CF3"/>
    <w:rsid w:val="009B1EAE"/>
    <w:rsid w:val="009B2924"/>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F98"/>
    <w:rsid w:val="009C0010"/>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7BD2"/>
    <w:rsid w:val="009D0540"/>
    <w:rsid w:val="009D0BF8"/>
    <w:rsid w:val="009D1774"/>
    <w:rsid w:val="009D1831"/>
    <w:rsid w:val="009D19BB"/>
    <w:rsid w:val="009D1CA8"/>
    <w:rsid w:val="009D1D3C"/>
    <w:rsid w:val="009D216C"/>
    <w:rsid w:val="009D2495"/>
    <w:rsid w:val="009D2BCB"/>
    <w:rsid w:val="009D2C9C"/>
    <w:rsid w:val="009D3051"/>
    <w:rsid w:val="009D314F"/>
    <w:rsid w:val="009D38DA"/>
    <w:rsid w:val="009D4953"/>
    <w:rsid w:val="009D5191"/>
    <w:rsid w:val="009D5E2F"/>
    <w:rsid w:val="009D5E59"/>
    <w:rsid w:val="009D5E7E"/>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2BEC"/>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024"/>
    <w:rsid w:val="009F6177"/>
    <w:rsid w:val="009F68B0"/>
    <w:rsid w:val="009F69E6"/>
    <w:rsid w:val="009F6C17"/>
    <w:rsid w:val="009F6CC3"/>
    <w:rsid w:val="009F733E"/>
    <w:rsid w:val="009F7617"/>
    <w:rsid w:val="009F7B07"/>
    <w:rsid w:val="009F7B46"/>
    <w:rsid w:val="009F7B75"/>
    <w:rsid w:val="00A0048D"/>
    <w:rsid w:val="00A00C0D"/>
    <w:rsid w:val="00A018BE"/>
    <w:rsid w:val="00A01BD2"/>
    <w:rsid w:val="00A01C56"/>
    <w:rsid w:val="00A01CEE"/>
    <w:rsid w:val="00A02895"/>
    <w:rsid w:val="00A02BE0"/>
    <w:rsid w:val="00A02CA3"/>
    <w:rsid w:val="00A02CDF"/>
    <w:rsid w:val="00A02D3B"/>
    <w:rsid w:val="00A02F54"/>
    <w:rsid w:val="00A044AC"/>
    <w:rsid w:val="00A047EB"/>
    <w:rsid w:val="00A0549F"/>
    <w:rsid w:val="00A058DC"/>
    <w:rsid w:val="00A05D11"/>
    <w:rsid w:val="00A063C7"/>
    <w:rsid w:val="00A07554"/>
    <w:rsid w:val="00A07571"/>
    <w:rsid w:val="00A07E52"/>
    <w:rsid w:val="00A1076C"/>
    <w:rsid w:val="00A10B06"/>
    <w:rsid w:val="00A10C09"/>
    <w:rsid w:val="00A10CF9"/>
    <w:rsid w:val="00A10E82"/>
    <w:rsid w:val="00A10E9F"/>
    <w:rsid w:val="00A12776"/>
    <w:rsid w:val="00A12DD2"/>
    <w:rsid w:val="00A1302E"/>
    <w:rsid w:val="00A13086"/>
    <w:rsid w:val="00A143F8"/>
    <w:rsid w:val="00A15497"/>
    <w:rsid w:val="00A158E4"/>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B20"/>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BDC"/>
    <w:rsid w:val="00A43E62"/>
    <w:rsid w:val="00A43FE0"/>
    <w:rsid w:val="00A44CA3"/>
    <w:rsid w:val="00A44F6A"/>
    <w:rsid w:val="00A45197"/>
    <w:rsid w:val="00A454A6"/>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D2E"/>
    <w:rsid w:val="00A55F39"/>
    <w:rsid w:val="00A56CC6"/>
    <w:rsid w:val="00A570F4"/>
    <w:rsid w:val="00A57320"/>
    <w:rsid w:val="00A5786B"/>
    <w:rsid w:val="00A5795A"/>
    <w:rsid w:val="00A57C0E"/>
    <w:rsid w:val="00A60D3C"/>
    <w:rsid w:val="00A60DF2"/>
    <w:rsid w:val="00A60F08"/>
    <w:rsid w:val="00A611E4"/>
    <w:rsid w:val="00A61966"/>
    <w:rsid w:val="00A61C93"/>
    <w:rsid w:val="00A61CE1"/>
    <w:rsid w:val="00A623EE"/>
    <w:rsid w:val="00A624C1"/>
    <w:rsid w:val="00A62A18"/>
    <w:rsid w:val="00A63538"/>
    <w:rsid w:val="00A63BAA"/>
    <w:rsid w:val="00A63C9F"/>
    <w:rsid w:val="00A640F7"/>
    <w:rsid w:val="00A64526"/>
    <w:rsid w:val="00A645BA"/>
    <w:rsid w:val="00A64BFA"/>
    <w:rsid w:val="00A652C3"/>
    <w:rsid w:val="00A666F6"/>
    <w:rsid w:val="00A66914"/>
    <w:rsid w:val="00A6697F"/>
    <w:rsid w:val="00A67781"/>
    <w:rsid w:val="00A67FCE"/>
    <w:rsid w:val="00A70069"/>
    <w:rsid w:val="00A70552"/>
    <w:rsid w:val="00A70A1B"/>
    <w:rsid w:val="00A70A89"/>
    <w:rsid w:val="00A70D23"/>
    <w:rsid w:val="00A70E03"/>
    <w:rsid w:val="00A71321"/>
    <w:rsid w:val="00A714A7"/>
    <w:rsid w:val="00A71AF8"/>
    <w:rsid w:val="00A71B59"/>
    <w:rsid w:val="00A71F14"/>
    <w:rsid w:val="00A72135"/>
    <w:rsid w:val="00A72271"/>
    <w:rsid w:val="00A72749"/>
    <w:rsid w:val="00A72CF7"/>
    <w:rsid w:val="00A73618"/>
    <w:rsid w:val="00A73921"/>
    <w:rsid w:val="00A73F70"/>
    <w:rsid w:val="00A748AC"/>
    <w:rsid w:val="00A7586C"/>
    <w:rsid w:val="00A75B33"/>
    <w:rsid w:val="00A763C9"/>
    <w:rsid w:val="00A76611"/>
    <w:rsid w:val="00A76C13"/>
    <w:rsid w:val="00A76C97"/>
    <w:rsid w:val="00A76CB3"/>
    <w:rsid w:val="00A77C2E"/>
    <w:rsid w:val="00A77E97"/>
    <w:rsid w:val="00A80637"/>
    <w:rsid w:val="00A80D66"/>
    <w:rsid w:val="00A8114B"/>
    <w:rsid w:val="00A811D7"/>
    <w:rsid w:val="00A8147E"/>
    <w:rsid w:val="00A81860"/>
    <w:rsid w:val="00A81A2A"/>
    <w:rsid w:val="00A81BA0"/>
    <w:rsid w:val="00A81DC9"/>
    <w:rsid w:val="00A823C0"/>
    <w:rsid w:val="00A8247D"/>
    <w:rsid w:val="00A83151"/>
    <w:rsid w:val="00A83325"/>
    <w:rsid w:val="00A836D4"/>
    <w:rsid w:val="00A837FA"/>
    <w:rsid w:val="00A83A86"/>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D2A"/>
    <w:rsid w:val="00A92D8B"/>
    <w:rsid w:val="00A9307C"/>
    <w:rsid w:val="00A93087"/>
    <w:rsid w:val="00A93A9D"/>
    <w:rsid w:val="00A93B61"/>
    <w:rsid w:val="00A94450"/>
    <w:rsid w:val="00A94C73"/>
    <w:rsid w:val="00A94F89"/>
    <w:rsid w:val="00A951F5"/>
    <w:rsid w:val="00A9580D"/>
    <w:rsid w:val="00A96467"/>
    <w:rsid w:val="00A96BAB"/>
    <w:rsid w:val="00A96DF4"/>
    <w:rsid w:val="00A96E73"/>
    <w:rsid w:val="00A97077"/>
    <w:rsid w:val="00A97CB2"/>
    <w:rsid w:val="00AA00AB"/>
    <w:rsid w:val="00AA0181"/>
    <w:rsid w:val="00AA0B81"/>
    <w:rsid w:val="00AA0F7B"/>
    <w:rsid w:val="00AA1DB5"/>
    <w:rsid w:val="00AA1F72"/>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50B"/>
    <w:rsid w:val="00AB6903"/>
    <w:rsid w:val="00AB6CF1"/>
    <w:rsid w:val="00AB7693"/>
    <w:rsid w:val="00AB78F6"/>
    <w:rsid w:val="00AB7E55"/>
    <w:rsid w:val="00AC0321"/>
    <w:rsid w:val="00AC04A9"/>
    <w:rsid w:val="00AC070F"/>
    <w:rsid w:val="00AC086A"/>
    <w:rsid w:val="00AC09A8"/>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9D9"/>
    <w:rsid w:val="00AC5BE3"/>
    <w:rsid w:val="00AC6346"/>
    <w:rsid w:val="00AC6A61"/>
    <w:rsid w:val="00AC6C25"/>
    <w:rsid w:val="00AC70C5"/>
    <w:rsid w:val="00AC7347"/>
    <w:rsid w:val="00AC75A1"/>
    <w:rsid w:val="00AC7829"/>
    <w:rsid w:val="00AC7DFC"/>
    <w:rsid w:val="00AD1290"/>
    <w:rsid w:val="00AD1365"/>
    <w:rsid w:val="00AD14E8"/>
    <w:rsid w:val="00AD1948"/>
    <w:rsid w:val="00AD1949"/>
    <w:rsid w:val="00AD1B25"/>
    <w:rsid w:val="00AD1D7D"/>
    <w:rsid w:val="00AD2206"/>
    <w:rsid w:val="00AD2950"/>
    <w:rsid w:val="00AD2BDB"/>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F3A"/>
    <w:rsid w:val="00AE682B"/>
    <w:rsid w:val="00AE69C2"/>
    <w:rsid w:val="00AE6C66"/>
    <w:rsid w:val="00AE6DC0"/>
    <w:rsid w:val="00AE6FFC"/>
    <w:rsid w:val="00AE7490"/>
    <w:rsid w:val="00AE7548"/>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7ED"/>
    <w:rsid w:val="00B00954"/>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913"/>
    <w:rsid w:val="00B06968"/>
    <w:rsid w:val="00B06B80"/>
    <w:rsid w:val="00B06E55"/>
    <w:rsid w:val="00B06EE8"/>
    <w:rsid w:val="00B06F36"/>
    <w:rsid w:val="00B0722A"/>
    <w:rsid w:val="00B07BDF"/>
    <w:rsid w:val="00B07D95"/>
    <w:rsid w:val="00B10219"/>
    <w:rsid w:val="00B10D6F"/>
    <w:rsid w:val="00B1186A"/>
    <w:rsid w:val="00B1201B"/>
    <w:rsid w:val="00B1232A"/>
    <w:rsid w:val="00B1334A"/>
    <w:rsid w:val="00B137EF"/>
    <w:rsid w:val="00B138C3"/>
    <w:rsid w:val="00B13EA5"/>
    <w:rsid w:val="00B14171"/>
    <w:rsid w:val="00B1425F"/>
    <w:rsid w:val="00B14974"/>
    <w:rsid w:val="00B15A80"/>
    <w:rsid w:val="00B15D62"/>
    <w:rsid w:val="00B16655"/>
    <w:rsid w:val="00B179A5"/>
    <w:rsid w:val="00B17C2F"/>
    <w:rsid w:val="00B207F4"/>
    <w:rsid w:val="00B2092E"/>
    <w:rsid w:val="00B20A3B"/>
    <w:rsid w:val="00B20BAB"/>
    <w:rsid w:val="00B20F6F"/>
    <w:rsid w:val="00B216B2"/>
    <w:rsid w:val="00B22A37"/>
    <w:rsid w:val="00B22F68"/>
    <w:rsid w:val="00B23022"/>
    <w:rsid w:val="00B23088"/>
    <w:rsid w:val="00B2333C"/>
    <w:rsid w:val="00B23EDA"/>
    <w:rsid w:val="00B2490A"/>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44A6"/>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46D"/>
    <w:rsid w:val="00B43698"/>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106A"/>
    <w:rsid w:val="00B520DA"/>
    <w:rsid w:val="00B525CC"/>
    <w:rsid w:val="00B52623"/>
    <w:rsid w:val="00B5353A"/>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FAC"/>
    <w:rsid w:val="00B613A8"/>
    <w:rsid w:val="00B619CD"/>
    <w:rsid w:val="00B619FD"/>
    <w:rsid w:val="00B6227F"/>
    <w:rsid w:val="00B62414"/>
    <w:rsid w:val="00B62D74"/>
    <w:rsid w:val="00B63152"/>
    <w:rsid w:val="00B6349F"/>
    <w:rsid w:val="00B634F3"/>
    <w:rsid w:val="00B63DA9"/>
    <w:rsid w:val="00B64555"/>
    <w:rsid w:val="00B645BF"/>
    <w:rsid w:val="00B64D39"/>
    <w:rsid w:val="00B65625"/>
    <w:rsid w:val="00B658B3"/>
    <w:rsid w:val="00B65D2D"/>
    <w:rsid w:val="00B65D4E"/>
    <w:rsid w:val="00B6609D"/>
    <w:rsid w:val="00B6664C"/>
    <w:rsid w:val="00B66D9D"/>
    <w:rsid w:val="00B674BC"/>
    <w:rsid w:val="00B674BE"/>
    <w:rsid w:val="00B674EA"/>
    <w:rsid w:val="00B675B6"/>
    <w:rsid w:val="00B701E9"/>
    <w:rsid w:val="00B70614"/>
    <w:rsid w:val="00B7065A"/>
    <w:rsid w:val="00B713D3"/>
    <w:rsid w:val="00B716A3"/>
    <w:rsid w:val="00B71B49"/>
    <w:rsid w:val="00B7295A"/>
    <w:rsid w:val="00B730AF"/>
    <w:rsid w:val="00B73B94"/>
    <w:rsid w:val="00B73CB4"/>
    <w:rsid w:val="00B7417E"/>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44F"/>
    <w:rsid w:val="00B86027"/>
    <w:rsid w:val="00B860EE"/>
    <w:rsid w:val="00B8631D"/>
    <w:rsid w:val="00B868B5"/>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0E7"/>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454"/>
    <w:rsid w:val="00BB6663"/>
    <w:rsid w:val="00BB677E"/>
    <w:rsid w:val="00BB68F2"/>
    <w:rsid w:val="00BB6A64"/>
    <w:rsid w:val="00BB702C"/>
    <w:rsid w:val="00BB7606"/>
    <w:rsid w:val="00BB76BE"/>
    <w:rsid w:val="00BB7980"/>
    <w:rsid w:val="00BC0CCB"/>
    <w:rsid w:val="00BC2507"/>
    <w:rsid w:val="00BC2DDC"/>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9D9"/>
    <w:rsid w:val="00BE4A88"/>
    <w:rsid w:val="00BE4BFA"/>
    <w:rsid w:val="00BE4C53"/>
    <w:rsid w:val="00BE4FAB"/>
    <w:rsid w:val="00BE5090"/>
    <w:rsid w:val="00BE5590"/>
    <w:rsid w:val="00BE60C2"/>
    <w:rsid w:val="00BE6146"/>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27C4A"/>
    <w:rsid w:val="00C27D0D"/>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9F2"/>
    <w:rsid w:val="00C41A91"/>
    <w:rsid w:val="00C41B8A"/>
    <w:rsid w:val="00C42A0D"/>
    <w:rsid w:val="00C42DC7"/>
    <w:rsid w:val="00C42E17"/>
    <w:rsid w:val="00C42E83"/>
    <w:rsid w:val="00C42E85"/>
    <w:rsid w:val="00C42F92"/>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3D5"/>
    <w:rsid w:val="00C65561"/>
    <w:rsid w:val="00C65658"/>
    <w:rsid w:val="00C65B91"/>
    <w:rsid w:val="00C663EA"/>
    <w:rsid w:val="00C665A2"/>
    <w:rsid w:val="00C666C0"/>
    <w:rsid w:val="00C66BA7"/>
    <w:rsid w:val="00C670B5"/>
    <w:rsid w:val="00C670BC"/>
    <w:rsid w:val="00C6724E"/>
    <w:rsid w:val="00C6738D"/>
    <w:rsid w:val="00C6765A"/>
    <w:rsid w:val="00C677AB"/>
    <w:rsid w:val="00C70226"/>
    <w:rsid w:val="00C70319"/>
    <w:rsid w:val="00C70729"/>
    <w:rsid w:val="00C70789"/>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20C2"/>
    <w:rsid w:val="00C82474"/>
    <w:rsid w:val="00C82719"/>
    <w:rsid w:val="00C82845"/>
    <w:rsid w:val="00C83570"/>
    <w:rsid w:val="00C837E3"/>
    <w:rsid w:val="00C83EB1"/>
    <w:rsid w:val="00C842E2"/>
    <w:rsid w:val="00C84825"/>
    <w:rsid w:val="00C850BD"/>
    <w:rsid w:val="00C856C4"/>
    <w:rsid w:val="00C85CA3"/>
    <w:rsid w:val="00C85DD8"/>
    <w:rsid w:val="00C86353"/>
    <w:rsid w:val="00C86A8C"/>
    <w:rsid w:val="00C87135"/>
    <w:rsid w:val="00C875AB"/>
    <w:rsid w:val="00C87747"/>
    <w:rsid w:val="00C90112"/>
    <w:rsid w:val="00C90B34"/>
    <w:rsid w:val="00C90DD0"/>
    <w:rsid w:val="00C914BD"/>
    <w:rsid w:val="00C916A2"/>
    <w:rsid w:val="00C917E7"/>
    <w:rsid w:val="00C91866"/>
    <w:rsid w:val="00C92413"/>
    <w:rsid w:val="00C92467"/>
    <w:rsid w:val="00C927C4"/>
    <w:rsid w:val="00C9289C"/>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1DC"/>
    <w:rsid w:val="00CA461A"/>
    <w:rsid w:val="00CA54CD"/>
    <w:rsid w:val="00CA5681"/>
    <w:rsid w:val="00CA623E"/>
    <w:rsid w:val="00CA653C"/>
    <w:rsid w:val="00CA65D4"/>
    <w:rsid w:val="00CA66C9"/>
    <w:rsid w:val="00CA6887"/>
    <w:rsid w:val="00CA6AAE"/>
    <w:rsid w:val="00CA6DE9"/>
    <w:rsid w:val="00CA721C"/>
    <w:rsid w:val="00CA74E2"/>
    <w:rsid w:val="00CA7515"/>
    <w:rsid w:val="00CA79E0"/>
    <w:rsid w:val="00CB02B6"/>
    <w:rsid w:val="00CB04AD"/>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7961"/>
    <w:rsid w:val="00CB7BFB"/>
    <w:rsid w:val="00CB7D3A"/>
    <w:rsid w:val="00CC00BD"/>
    <w:rsid w:val="00CC0879"/>
    <w:rsid w:val="00CC10DA"/>
    <w:rsid w:val="00CC1553"/>
    <w:rsid w:val="00CC18FF"/>
    <w:rsid w:val="00CC194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CA3"/>
    <w:rsid w:val="00CE2065"/>
    <w:rsid w:val="00CE217F"/>
    <w:rsid w:val="00CE248E"/>
    <w:rsid w:val="00CE249B"/>
    <w:rsid w:val="00CE262F"/>
    <w:rsid w:val="00CE2CEE"/>
    <w:rsid w:val="00CE3C86"/>
    <w:rsid w:val="00CE3E1E"/>
    <w:rsid w:val="00CE403C"/>
    <w:rsid w:val="00CE4534"/>
    <w:rsid w:val="00CE4B2A"/>
    <w:rsid w:val="00CE5622"/>
    <w:rsid w:val="00CE5642"/>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1AB5"/>
    <w:rsid w:val="00CF24D6"/>
    <w:rsid w:val="00CF2973"/>
    <w:rsid w:val="00CF338B"/>
    <w:rsid w:val="00CF3429"/>
    <w:rsid w:val="00CF349E"/>
    <w:rsid w:val="00CF3D13"/>
    <w:rsid w:val="00CF44C4"/>
    <w:rsid w:val="00CF4C18"/>
    <w:rsid w:val="00CF4F4B"/>
    <w:rsid w:val="00CF5154"/>
    <w:rsid w:val="00CF6219"/>
    <w:rsid w:val="00D00A00"/>
    <w:rsid w:val="00D0133B"/>
    <w:rsid w:val="00D014B9"/>
    <w:rsid w:val="00D01A4D"/>
    <w:rsid w:val="00D01B03"/>
    <w:rsid w:val="00D02BA9"/>
    <w:rsid w:val="00D02E26"/>
    <w:rsid w:val="00D0303B"/>
    <w:rsid w:val="00D0321F"/>
    <w:rsid w:val="00D033A6"/>
    <w:rsid w:val="00D0397E"/>
    <w:rsid w:val="00D039DE"/>
    <w:rsid w:val="00D03A0A"/>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48B"/>
    <w:rsid w:val="00D25ED8"/>
    <w:rsid w:val="00D25F58"/>
    <w:rsid w:val="00D272A5"/>
    <w:rsid w:val="00D30002"/>
    <w:rsid w:val="00D309AF"/>
    <w:rsid w:val="00D31528"/>
    <w:rsid w:val="00D319B6"/>
    <w:rsid w:val="00D31DA9"/>
    <w:rsid w:val="00D3215F"/>
    <w:rsid w:val="00D324D3"/>
    <w:rsid w:val="00D32A3C"/>
    <w:rsid w:val="00D32C0C"/>
    <w:rsid w:val="00D32CAC"/>
    <w:rsid w:val="00D332C8"/>
    <w:rsid w:val="00D33DC5"/>
    <w:rsid w:val="00D3412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1817"/>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C8D"/>
    <w:rsid w:val="00D70DF5"/>
    <w:rsid w:val="00D7192E"/>
    <w:rsid w:val="00D71B1D"/>
    <w:rsid w:val="00D72713"/>
    <w:rsid w:val="00D72FFB"/>
    <w:rsid w:val="00D73C7D"/>
    <w:rsid w:val="00D73DC8"/>
    <w:rsid w:val="00D744D0"/>
    <w:rsid w:val="00D749D3"/>
    <w:rsid w:val="00D74AE7"/>
    <w:rsid w:val="00D74D5F"/>
    <w:rsid w:val="00D74FB0"/>
    <w:rsid w:val="00D753D5"/>
    <w:rsid w:val="00D75497"/>
    <w:rsid w:val="00D75712"/>
    <w:rsid w:val="00D75999"/>
    <w:rsid w:val="00D76375"/>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D9"/>
    <w:rsid w:val="00D90D52"/>
    <w:rsid w:val="00D90D9D"/>
    <w:rsid w:val="00D90F52"/>
    <w:rsid w:val="00D91114"/>
    <w:rsid w:val="00D915B2"/>
    <w:rsid w:val="00D91D58"/>
    <w:rsid w:val="00D9217D"/>
    <w:rsid w:val="00D929D5"/>
    <w:rsid w:val="00D92E60"/>
    <w:rsid w:val="00D92FF4"/>
    <w:rsid w:val="00D94206"/>
    <w:rsid w:val="00D946C1"/>
    <w:rsid w:val="00D9502E"/>
    <w:rsid w:val="00D953B5"/>
    <w:rsid w:val="00D96154"/>
    <w:rsid w:val="00D96196"/>
    <w:rsid w:val="00D96378"/>
    <w:rsid w:val="00D96492"/>
    <w:rsid w:val="00D9673B"/>
    <w:rsid w:val="00D972C2"/>
    <w:rsid w:val="00DA0B02"/>
    <w:rsid w:val="00DA0D59"/>
    <w:rsid w:val="00DA0F5C"/>
    <w:rsid w:val="00DA1397"/>
    <w:rsid w:val="00DA18A4"/>
    <w:rsid w:val="00DA21D7"/>
    <w:rsid w:val="00DA244B"/>
    <w:rsid w:val="00DA26F1"/>
    <w:rsid w:val="00DA2DDD"/>
    <w:rsid w:val="00DA2E76"/>
    <w:rsid w:val="00DA3433"/>
    <w:rsid w:val="00DA3984"/>
    <w:rsid w:val="00DA4A91"/>
    <w:rsid w:val="00DA4F16"/>
    <w:rsid w:val="00DA50C5"/>
    <w:rsid w:val="00DA5632"/>
    <w:rsid w:val="00DA5BDE"/>
    <w:rsid w:val="00DA6110"/>
    <w:rsid w:val="00DA630E"/>
    <w:rsid w:val="00DA67A9"/>
    <w:rsid w:val="00DA6BAE"/>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437F"/>
    <w:rsid w:val="00DC449C"/>
    <w:rsid w:val="00DC4A96"/>
    <w:rsid w:val="00DC4AD6"/>
    <w:rsid w:val="00DC4E0F"/>
    <w:rsid w:val="00DC4FC1"/>
    <w:rsid w:val="00DC5922"/>
    <w:rsid w:val="00DC6178"/>
    <w:rsid w:val="00DC6F7F"/>
    <w:rsid w:val="00DC726E"/>
    <w:rsid w:val="00DC72B4"/>
    <w:rsid w:val="00DC762D"/>
    <w:rsid w:val="00DD15F2"/>
    <w:rsid w:val="00DD1E87"/>
    <w:rsid w:val="00DD2C65"/>
    <w:rsid w:val="00DD304D"/>
    <w:rsid w:val="00DD31BF"/>
    <w:rsid w:val="00DD3E43"/>
    <w:rsid w:val="00DD46F4"/>
    <w:rsid w:val="00DD4B29"/>
    <w:rsid w:val="00DD50BF"/>
    <w:rsid w:val="00DD530F"/>
    <w:rsid w:val="00DD5689"/>
    <w:rsid w:val="00DD5D98"/>
    <w:rsid w:val="00DD5EEF"/>
    <w:rsid w:val="00DD5FF2"/>
    <w:rsid w:val="00DD6D5A"/>
    <w:rsid w:val="00DD71EA"/>
    <w:rsid w:val="00DE0384"/>
    <w:rsid w:val="00DE07EB"/>
    <w:rsid w:val="00DE0BE9"/>
    <w:rsid w:val="00DE14D4"/>
    <w:rsid w:val="00DE2A46"/>
    <w:rsid w:val="00DE2FBB"/>
    <w:rsid w:val="00DE3093"/>
    <w:rsid w:val="00DE3513"/>
    <w:rsid w:val="00DE3A12"/>
    <w:rsid w:val="00DE3B35"/>
    <w:rsid w:val="00DE3CA0"/>
    <w:rsid w:val="00DE3FB6"/>
    <w:rsid w:val="00DE40F9"/>
    <w:rsid w:val="00DE41F7"/>
    <w:rsid w:val="00DE4A36"/>
    <w:rsid w:val="00DE4E4F"/>
    <w:rsid w:val="00DE58C5"/>
    <w:rsid w:val="00DE5A71"/>
    <w:rsid w:val="00DE5BF2"/>
    <w:rsid w:val="00DE608B"/>
    <w:rsid w:val="00DE6374"/>
    <w:rsid w:val="00DE69F6"/>
    <w:rsid w:val="00DE6B0F"/>
    <w:rsid w:val="00DE6DC1"/>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3BC"/>
    <w:rsid w:val="00DF5508"/>
    <w:rsid w:val="00DF59A2"/>
    <w:rsid w:val="00DF5BA5"/>
    <w:rsid w:val="00DF5EBB"/>
    <w:rsid w:val="00DF5EE4"/>
    <w:rsid w:val="00DF66BB"/>
    <w:rsid w:val="00DF6919"/>
    <w:rsid w:val="00DF6E4B"/>
    <w:rsid w:val="00DF708E"/>
    <w:rsid w:val="00DF7498"/>
    <w:rsid w:val="00DF79D0"/>
    <w:rsid w:val="00E00442"/>
    <w:rsid w:val="00E0045D"/>
    <w:rsid w:val="00E009C4"/>
    <w:rsid w:val="00E00EDD"/>
    <w:rsid w:val="00E00FFC"/>
    <w:rsid w:val="00E01088"/>
    <w:rsid w:val="00E0149A"/>
    <w:rsid w:val="00E014E4"/>
    <w:rsid w:val="00E019EA"/>
    <w:rsid w:val="00E01C43"/>
    <w:rsid w:val="00E02D5A"/>
    <w:rsid w:val="00E02E98"/>
    <w:rsid w:val="00E0318F"/>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4184"/>
    <w:rsid w:val="00E14710"/>
    <w:rsid w:val="00E14C1F"/>
    <w:rsid w:val="00E14E16"/>
    <w:rsid w:val="00E15A45"/>
    <w:rsid w:val="00E16190"/>
    <w:rsid w:val="00E16E0F"/>
    <w:rsid w:val="00E170CE"/>
    <w:rsid w:val="00E173A8"/>
    <w:rsid w:val="00E174C3"/>
    <w:rsid w:val="00E17EFD"/>
    <w:rsid w:val="00E20172"/>
    <w:rsid w:val="00E2018F"/>
    <w:rsid w:val="00E20931"/>
    <w:rsid w:val="00E20AD7"/>
    <w:rsid w:val="00E20B6B"/>
    <w:rsid w:val="00E20D25"/>
    <w:rsid w:val="00E20DE1"/>
    <w:rsid w:val="00E212D4"/>
    <w:rsid w:val="00E21BB4"/>
    <w:rsid w:val="00E21CC0"/>
    <w:rsid w:val="00E21FA2"/>
    <w:rsid w:val="00E226BC"/>
    <w:rsid w:val="00E22FD9"/>
    <w:rsid w:val="00E231D7"/>
    <w:rsid w:val="00E238DA"/>
    <w:rsid w:val="00E23DDB"/>
    <w:rsid w:val="00E23E42"/>
    <w:rsid w:val="00E24864"/>
    <w:rsid w:val="00E250DB"/>
    <w:rsid w:val="00E25391"/>
    <w:rsid w:val="00E25A0D"/>
    <w:rsid w:val="00E25A7D"/>
    <w:rsid w:val="00E26229"/>
    <w:rsid w:val="00E267AC"/>
    <w:rsid w:val="00E269FF"/>
    <w:rsid w:val="00E271D8"/>
    <w:rsid w:val="00E27507"/>
    <w:rsid w:val="00E27587"/>
    <w:rsid w:val="00E27D6B"/>
    <w:rsid w:val="00E30451"/>
    <w:rsid w:val="00E306DE"/>
    <w:rsid w:val="00E30C4D"/>
    <w:rsid w:val="00E31C6E"/>
    <w:rsid w:val="00E321C3"/>
    <w:rsid w:val="00E326B2"/>
    <w:rsid w:val="00E326E5"/>
    <w:rsid w:val="00E32BA3"/>
    <w:rsid w:val="00E32BCA"/>
    <w:rsid w:val="00E32CBC"/>
    <w:rsid w:val="00E33267"/>
    <w:rsid w:val="00E34231"/>
    <w:rsid w:val="00E345E5"/>
    <w:rsid w:val="00E34C3B"/>
    <w:rsid w:val="00E35C54"/>
    <w:rsid w:val="00E35FAF"/>
    <w:rsid w:val="00E3630D"/>
    <w:rsid w:val="00E36866"/>
    <w:rsid w:val="00E368F5"/>
    <w:rsid w:val="00E36C03"/>
    <w:rsid w:val="00E36D60"/>
    <w:rsid w:val="00E36F38"/>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9EF"/>
    <w:rsid w:val="00E47A4B"/>
    <w:rsid w:val="00E47A87"/>
    <w:rsid w:val="00E50772"/>
    <w:rsid w:val="00E50C5F"/>
    <w:rsid w:val="00E51987"/>
    <w:rsid w:val="00E5212E"/>
    <w:rsid w:val="00E52500"/>
    <w:rsid w:val="00E525D8"/>
    <w:rsid w:val="00E5309F"/>
    <w:rsid w:val="00E53609"/>
    <w:rsid w:val="00E53679"/>
    <w:rsid w:val="00E54685"/>
    <w:rsid w:val="00E546CB"/>
    <w:rsid w:val="00E5492C"/>
    <w:rsid w:val="00E54D3C"/>
    <w:rsid w:val="00E550A4"/>
    <w:rsid w:val="00E556D3"/>
    <w:rsid w:val="00E55B38"/>
    <w:rsid w:val="00E55F4A"/>
    <w:rsid w:val="00E56548"/>
    <w:rsid w:val="00E56569"/>
    <w:rsid w:val="00E56BF5"/>
    <w:rsid w:val="00E573CB"/>
    <w:rsid w:val="00E57893"/>
    <w:rsid w:val="00E57D25"/>
    <w:rsid w:val="00E6214E"/>
    <w:rsid w:val="00E62600"/>
    <w:rsid w:val="00E62642"/>
    <w:rsid w:val="00E62840"/>
    <w:rsid w:val="00E62F60"/>
    <w:rsid w:val="00E63048"/>
    <w:rsid w:val="00E63D64"/>
    <w:rsid w:val="00E63F29"/>
    <w:rsid w:val="00E64127"/>
    <w:rsid w:val="00E6449E"/>
    <w:rsid w:val="00E64B0A"/>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DFB"/>
    <w:rsid w:val="00E860FE"/>
    <w:rsid w:val="00E861C5"/>
    <w:rsid w:val="00E86A2D"/>
    <w:rsid w:val="00E86BD4"/>
    <w:rsid w:val="00E86D41"/>
    <w:rsid w:val="00E8709A"/>
    <w:rsid w:val="00E877AB"/>
    <w:rsid w:val="00E87F6C"/>
    <w:rsid w:val="00E90A4F"/>
    <w:rsid w:val="00E90BF1"/>
    <w:rsid w:val="00E92011"/>
    <w:rsid w:val="00E92D9E"/>
    <w:rsid w:val="00E92F76"/>
    <w:rsid w:val="00E933C6"/>
    <w:rsid w:val="00E934F1"/>
    <w:rsid w:val="00E93FE0"/>
    <w:rsid w:val="00E9408C"/>
    <w:rsid w:val="00E95024"/>
    <w:rsid w:val="00E953FF"/>
    <w:rsid w:val="00E9588D"/>
    <w:rsid w:val="00E95C9E"/>
    <w:rsid w:val="00E95D87"/>
    <w:rsid w:val="00E96DCC"/>
    <w:rsid w:val="00E96F57"/>
    <w:rsid w:val="00E96FB9"/>
    <w:rsid w:val="00E97932"/>
    <w:rsid w:val="00E97BFA"/>
    <w:rsid w:val="00EA0302"/>
    <w:rsid w:val="00EA0A88"/>
    <w:rsid w:val="00EA21A1"/>
    <w:rsid w:val="00EA2363"/>
    <w:rsid w:val="00EA2818"/>
    <w:rsid w:val="00EA2830"/>
    <w:rsid w:val="00EA34D4"/>
    <w:rsid w:val="00EA378A"/>
    <w:rsid w:val="00EA3799"/>
    <w:rsid w:val="00EA3EB2"/>
    <w:rsid w:val="00EA76AB"/>
    <w:rsid w:val="00EA7868"/>
    <w:rsid w:val="00EA7948"/>
    <w:rsid w:val="00EB061A"/>
    <w:rsid w:val="00EB0876"/>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73E"/>
    <w:rsid w:val="00EC1CDF"/>
    <w:rsid w:val="00EC2028"/>
    <w:rsid w:val="00EC2777"/>
    <w:rsid w:val="00EC2A7D"/>
    <w:rsid w:val="00EC34E8"/>
    <w:rsid w:val="00EC4D58"/>
    <w:rsid w:val="00EC56E5"/>
    <w:rsid w:val="00EC57AC"/>
    <w:rsid w:val="00EC5973"/>
    <w:rsid w:val="00EC5DF9"/>
    <w:rsid w:val="00EC648F"/>
    <w:rsid w:val="00EC687B"/>
    <w:rsid w:val="00EC7196"/>
    <w:rsid w:val="00EC72F0"/>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5FCF"/>
    <w:rsid w:val="00EE666A"/>
    <w:rsid w:val="00EE6768"/>
    <w:rsid w:val="00EE679E"/>
    <w:rsid w:val="00EE6C20"/>
    <w:rsid w:val="00EE6EDF"/>
    <w:rsid w:val="00EE7694"/>
    <w:rsid w:val="00EE7CC0"/>
    <w:rsid w:val="00EE7F4D"/>
    <w:rsid w:val="00EE7FFA"/>
    <w:rsid w:val="00EF11A8"/>
    <w:rsid w:val="00EF1529"/>
    <w:rsid w:val="00EF19F2"/>
    <w:rsid w:val="00EF1CBF"/>
    <w:rsid w:val="00EF1E23"/>
    <w:rsid w:val="00EF1F28"/>
    <w:rsid w:val="00EF2416"/>
    <w:rsid w:val="00EF2671"/>
    <w:rsid w:val="00EF2BFD"/>
    <w:rsid w:val="00EF2DEE"/>
    <w:rsid w:val="00EF2F96"/>
    <w:rsid w:val="00EF37F9"/>
    <w:rsid w:val="00EF41AB"/>
    <w:rsid w:val="00EF4ED4"/>
    <w:rsid w:val="00EF5457"/>
    <w:rsid w:val="00EF5476"/>
    <w:rsid w:val="00EF5829"/>
    <w:rsid w:val="00EF69A4"/>
    <w:rsid w:val="00EF6B29"/>
    <w:rsid w:val="00EF6F67"/>
    <w:rsid w:val="00EF70B2"/>
    <w:rsid w:val="00EF71C6"/>
    <w:rsid w:val="00EF71E9"/>
    <w:rsid w:val="00EF7E24"/>
    <w:rsid w:val="00F000CF"/>
    <w:rsid w:val="00F0115E"/>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3E4"/>
    <w:rsid w:val="00F114F7"/>
    <w:rsid w:val="00F11721"/>
    <w:rsid w:val="00F11A75"/>
    <w:rsid w:val="00F120E3"/>
    <w:rsid w:val="00F128E5"/>
    <w:rsid w:val="00F1301E"/>
    <w:rsid w:val="00F1351E"/>
    <w:rsid w:val="00F135FB"/>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BCD"/>
    <w:rsid w:val="00F21FCD"/>
    <w:rsid w:val="00F2252B"/>
    <w:rsid w:val="00F22634"/>
    <w:rsid w:val="00F22966"/>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CDD"/>
    <w:rsid w:val="00F27FA8"/>
    <w:rsid w:val="00F3039F"/>
    <w:rsid w:val="00F3087B"/>
    <w:rsid w:val="00F308AB"/>
    <w:rsid w:val="00F30FC0"/>
    <w:rsid w:val="00F30FF5"/>
    <w:rsid w:val="00F311D8"/>
    <w:rsid w:val="00F315FD"/>
    <w:rsid w:val="00F317A2"/>
    <w:rsid w:val="00F31886"/>
    <w:rsid w:val="00F324E5"/>
    <w:rsid w:val="00F3266A"/>
    <w:rsid w:val="00F326FA"/>
    <w:rsid w:val="00F32F9E"/>
    <w:rsid w:val="00F333B5"/>
    <w:rsid w:val="00F333E9"/>
    <w:rsid w:val="00F33726"/>
    <w:rsid w:val="00F33792"/>
    <w:rsid w:val="00F3438A"/>
    <w:rsid w:val="00F345E8"/>
    <w:rsid w:val="00F34EAD"/>
    <w:rsid w:val="00F35500"/>
    <w:rsid w:val="00F358CA"/>
    <w:rsid w:val="00F35A90"/>
    <w:rsid w:val="00F35B1A"/>
    <w:rsid w:val="00F3625C"/>
    <w:rsid w:val="00F36A82"/>
    <w:rsid w:val="00F36BE9"/>
    <w:rsid w:val="00F36C17"/>
    <w:rsid w:val="00F3778D"/>
    <w:rsid w:val="00F40383"/>
    <w:rsid w:val="00F405D3"/>
    <w:rsid w:val="00F40855"/>
    <w:rsid w:val="00F40CF0"/>
    <w:rsid w:val="00F410B9"/>
    <w:rsid w:val="00F41131"/>
    <w:rsid w:val="00F41EB4"/>
    <w:rsid w:val="00F41FE7"/>
    <w:rsid w:val="00F42282"/>
    <w:rsid w:val="00F43679"/>
    <w:rsid w:val="00F438F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69"/>
    <w:rsid w:val="00F70C92"/>
    <w:rsid w:val="00F71635"/>
    <w:rsid w:val="00F7198E"/>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2248"/>
    <w:rsid w:val="00F8260C"/>
    <w:rsid w:val="00F82A61"/>
    <w:rsid w:val="00F834A4"/>
    <w:rsid w:val="00F834DB"/>
    <w:rsid w:val="00F834F8"/>
    <w:rsid w:val="00F839DE"/>
    <w:rsid w:val="00F83F83"/>
    <w:rsid w:val="00F8494E"/>
    <w:rsid w:val="00F84CA4"/>
    <w:rsid w:val="00F85079"/>
    <w:rsid w:val="00F85323"/>
    <w:rsid w:val="00F8577A"/>
    <w:rsid w:val="00F8598E"/>
    <w:rsid w:val="00F859F7"/>
    <w:rsid w:val="00F86518"/>
    <w:rsid w:val="00F86881"/>
    <w:rsid w:val="00F86A98"/>
    <w:rsid w:val="00F873F4"/>
    <w:rsid w:val="00F87CD0"/>
    <w:rsid w:val="00F9011E"/>
    <w:rsid w:val="00F90480"/>
    <w:rsid w:val="00F90BD7"/>
    <w:rsid w:val="00F91444"/>
    <w:rsid w:val="00F91BC7"/>
    <w:rsid w:val="00F91C2C"/>
    <w:rsid w:val="00F91C4D"/>
    <w:rsid w:val="00F921CD"/>
    <w:rsid w:val="00F9223C"/>
    <w:rsid w:val="00F93084"/>
    <w:rsid w:val="00F9346C"/>
    <w:rsid w:val="00F946D4"/>
    <w:rsid w:val="00F94C98"/>
    <w:rsid w:val="00F95179"/>
    <w:rsid w:val="00F9584A"/>
    <w:rsid w:val="00F95A4B"/>
    <w:rsid w:val="00F95ABA"/>
    <w:rsid w:val="00F96866"/>
    <w:rsid w:val="00F9699A"/>
    <w:rsid w:val="00F969E8"/>
    <w:rsid w:val="00F970C8"/>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48FE"/>
    <w:rsid w:val="00FA4B8D"/>
    <w:rsid w:val="00FA55E4"/>
    <w:rsid w:val="00FA5A54"/>
    <w:rsid w:val="00FA5B38"/>
    <w:rsid w:val="00FA6216"/>
    <w:rsid w:val="00FA6697"/>
    <w:rsid w:val="00FA74F6"/>
    <w:rsid w:val="00FA7B9E"/>
    <w:rsid w:val="00FB016F"/>
    <w:rsid w:val="00FB01F8"/>
    <w:rsid w:val="00FB031D"/>
    <w:rsid w:val="00FB0A24"/>
    <w:rsid w:val="00FB0C27"/>
    <w:rsid w:val="00FB132A"/>
    <w:rsid w:val="00FB1506"/>
    <w:rsid w:val="00FB188D"/>
    <w:rsid w:val="00FB1E89"/>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1D3F"/>
    <w:rsid w:val="00FC205F"/>
    <w:rsid w:val="00FC2857"/>
    <w:rsid w:val="00FC2926"/>
    <w:rsid w:val="00FC2D59"/>
    <w:rsid w:val="00FC2E26"/>
    <w:rsid w:val="00FC3324"/>
    <w:rsid w:val="00FC3762"/>
    <w:rsid w:val="00FC3E4F"/>
    <w:rsid w:val="00FC4104"/>
    <w:rsid w:val="00FC455D"/>
    <w:rsid w:val="00FC476C"/>
    <w:rsid w:val="00FC4C55"/>
    <w:rsid w:val="00FC61CF"/>
    <w:rsid w:val="00FC6486"/>
    <w:rsid w:val="00FC65CA"/>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272"/>
    <w:rsid w:val="00FD6E93"/>
    <w:rsid w:val="00FD7051"/>
    <w:rsid w:val="00FD7106"/>
    <w:rsid w:val="00FD7B7F"/>
    <w:rsid w:val="00FE0DFD"/>
    <w:rsid w:val="00FE0FF6"/>
    <w:rsid w:val="00FE17F9"/>
    <w:rsid w:val="00FE1837"/>
    <w:rsid w:val="00FE2139"/>
    <w:rsid w:val="00FE2C12"/>
    <w:rsid w:val="00FE2C78"/>
    <w:rsid w:val="00FE2CDE"/>
    <w:rsid w:val="00FE2F0C"/>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styleId="UnresolvedMention">
    <w:name w:val="Unresolved Mention"/>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3.png"/><Relationship Id="rId299" Type="http://schemas.openxmlformats.org/officeDocument/2006/relationships/image" Target="media/image242.png"/><Relationship Id="rId21" Type="http://schemas.openxmlformats.org/officeDocument/2006/relationships/image" Target="media/image8.wmf"/><Relationship Id="rId63" Type="http://schemas.openxmlformats.org/officeDocument/2006/relationships/image" Target="media/image49.png"/><Relationship Id="rId159" Type="http://schemas.openxmlformats.org/officeDocument/2006/relationships/image" Target="media/image134.png"/><Relationship Id="rId324" Type="http://schemas.openxmlformats.org/officeDocument/2006/relationships/image" Target="media/image265.png"/><Relationship Id="rId366" Type="http://schemas.openxmlformats.org/officeDocument/2006/relationships/image" Target="media/image302.wmf"/><Relationship Id="rId170" Type="http://schemas.openxmlformats.org/officeDocument/2006/relationships/image" Target="media/image145.png"/><Relationship Id="rId226" Type="http://schemas.openxmlformats.org/officeDocument/2006/relationships/image" Target="media/image196.png"/><Relationship Id="rId433" Type="http://schemas.openxmlformats.org/officeDocument/2006/relationships/image" Target="media/image350.wmf"/><Relationship Id="rId268" Type="http://schemas.openxmlformats.org/officeDocument/2006/relationships/image" Target="media/image223.png"/><Relationship Id="rId32" Type="http://schemas.openxmlformats.org/officeDocument/2006/relationships/image" Target="media/image19.png"/><Relationship Id="rId74" Type="http://schemas.openxmlformats.org/officeDocument/2006/relationships/image" Target="media/image58.png"/><Relationship Id="rId128" Type="http://schemas.openxmlformats.org/officeDocument/2006/relationships/image" Target="media/image104.png"/><Relationship Id="rId335" Type="http://schemas.openxmlformats.org/officeDocument/2006/relationships/image" Target="media/image276.png"/><Relationship Id="rId377" Type="http://schemas.openxmlformats.org/officeDocument/2006/relationships/image" Target="media/image313.wmf"/><Relationship Id="rId5" Type="http://schemas.openxmlformats.org/officeDocument/2006/relationships/webSettings" Target="webSettings.xml"/><Relationship Id="rId181" Type="http://schemas.openxmlformats.org/officeDocument/2006/relationships/image" Target="media/image156.png"/><Relationship Id="rId237" Type="http://schemas.openxmlformats.org/officeDocument/2006/relationships/image" Target="media/image1430.png"/><Relationship Id="rId402" Type="http://schemas.openxmlformats.org/officeDocument/2006/relationships/oleObject" Target="embeddings/oleObject24.bin"/><Relationship Id="rId279" Type="http://schemas.openxmlformats.org/officeDocument/2006/relationships/image" Target="media/image230.wmf"/><Relationship Id="rId444" Type="http://schemas.openxmlformats.org/officeDocument/2006/relationships/image" Target="media/image354.wmf"/><Relationship Id="rId43" Type="http://schemas.openxmlformats.org/officeDocument/2006/relationships/image" Target="media/image29.png"/><Relationship Id="rId139" Type="http://schemas.openxmlformats.org/officeDocument/2006/relationships/image" Target="media/image114.png"/><Relationship Id="rId290" Type="http://schemas.openxmlformats.org/officeDocument/2006/relationships/image" Target="media/image236.wmf"/><Relationship Id="rId304" Type="http://schemas.openxmlformats.org/officeDocument/2006/relationships/image" Target="media/image247.png"/><Relationship Id="rId346" Type="http://schemas.openxmlformats.org/officeDocument/2006/relationships/image" Target="media/image285.png"/><Relationship Id="rId388" Type="http://schemas.openxmlformats.org/officeDocument/2006/relationships/image" Target="media/image324.wmf"/><Relationship Id="rId85" Type="http://schemas.openxmlformats.org/officeDocument/2006/relationships/image" Target="media/image68.png"/><Relationship Id="rId150" Type="http://schemas.openxmlformats.org/officeDocument/2006/relationships/image" Target="media/image125.png"/><Relationship Id="rId192" Type="http://schemas.openxmlformats.org/officeDocument/2006/relationships/image" Target="media/image166.png"/><Relationship Id="rId206" Type="http://schemas.openxmlformats.org/officeDocument/2006/relationships/image" Target="media/image180.png"/><Relationship Id="rId413" Type="http://schemas.openxmlformats.org/officeDocument/2006/relationships/image" Target="media/image341.wmf"/><Relationship Id="rId248" Type="http://schemas.openxmlformats.org/officeDocument/2006/relationships/image" Target="media/image210.png"/><Relationship Id="rId455" Type="http://schemas.openxmlformats.org/officeDocument/2006/relationships/image" Target="media/image359.png"/><Relationship Id="rId12" Type="http://schemas.openxmlformats.org/officeDocument/2006/relationships/hyperlink" Target="http://xray-optics.ru/products/software-multifitting/" TargetMode="External"/><Relationship Id="rId108" Type="http://schemas.openxmlformats.org/officeDocument/2006/relationships/image" Target="media/image830.png"/><Relationship Id="rId315" Type="http://schemas.openxmlformats.org/officeDocument/2006/relationships/image" Target="media/image257.png"/><Relationship Id="rId357" Type="http://schemas.openxmlformats.org/officeDocument/2006/relationships/image" Target="media/image295.png"/><Relationship Id="rId54" Type="http://schemas.openxmlformats.org/officeDocument/2006/relationships/image" Target="media/image40.png"/><Relationship Id="rId96" Type="http://schemas.openxmlformats.org/officeDocument/2006/relationships/image" Target="media/image76.png"/><Relationship Id="rId161" Type="http://schemas.openxmlformats.org/officeDocument/2006/relationships/image" Target="media/image136.png"/><Relationship Id="rId217" Type="http://schemas.openxmlformats.org/officeDocument/2006/relationships/image" Target="media/image191.wmf"/><Relationship Id="rId399" Type="http://schemas.openxmlformats.org/officeDocument/2006/relationships/image" Target="media/image334.wmf"/><Relationship Id="rId259" Type="http://schemas.openxmlformats.org/officeDocument/2006/relationships/image" Target="media/image215.png"/><Relationship Id="rId424" Type="http://schemas.openxmlformats.org/officeDocument/2006/relationships/oleObject" Target="embeddings/oleObject35.bin"/><Relationship Id="rId23" Type="http://schemas.openxmlformats.org/officeDocument/2006/relationships/image" Target="media/image10.png"/><Relationship Id="rId119" Type="http://schemas.openxmlformats.org/officeDocument/2006/relationships/image" Target="media/image95.png"/><Relationship Id="rId270" Type="http://schemas.openxmlformats.org/officeDocument/2006/relationships/image" Target="media/image225.wmf"/><Relationship Id="rId326" Type="http://schemas.openxmlformats.org/officeDocument/2006/relationships/image" Target="media/image267.png"/><Relationship Id="rId65" Type="http://schemas.openxmlformats.org/officeDocument/2006/relationships/image" Target="media/image51.png"/><Relationship Id="rId130" Type="http://schemas.openxmlformats.org/officeDocument/2006/relationships/image" Target="media/image106.png"/><Relationship Id="rId368" Type="http://schemas.openxmlformats.org/officeDocument/2006/relationships/image" Target="media/image304.wmf"/><Relationship Id="rId172" Type="http://schemas.openxmlformats.org/officeDocument/2006/relationships/image" Target="media/image147.png"/><Relationship Id="rId228" Type="http://schemas.openxmlformats.org/officeDocument/2006/relationships/image" Target="media/image198.png"/><Relationship Id="rId435" Type="http://schemas.openxmlformats.org/officeDocument/2006/relationships/oleObject" Target="embeddings/oleObject42.bin"/><Relationship Id="rId281" Type="http://schemas.openxmlformats.org/officeDocument/2006/relationships/image" Target="media/image231.png"/><Relationship Id="rId337" Type="http://schemas.openxmlformats.org/officeDocument/2006/relationships/image" Target="media/image2060.png"/><Relationship Id="rId34" Type="http://schemas.openxmlformats.org/officeDocument/2006/relationships/image" Target="media/image21.png"/><Relationship Id="rId76" Type="http://schemas.openxmlformats.org/officeDocument/2006/relationships/image" Target="media/image60.png"/><Relationship Id="rId141" Type="http://schemas.openxmlformats.org/officeDocument/2006/relationships/image" Target="media/image116.png"/><Relationship Id="rId379" Type="http://schemas.openxmlformats.org/officeDocument/2006/relationships/image" Target="media/image315.wmf"/><Relationship Id="rId7" Type="http://schemas.openxmlformats.org/officeDocument/2006/relationships/endnotes" Target="endnotes.xml"/><Relationship Id="rId183" Type="http://schemas.openxmlformats.org/officeDocument/2006/relationships/image" Target="media/image158.png"/><Relationship Id="rId239" Type="http://schemas.openxmlformats.org/officeDocument/2006/relationships/image" Target="media/image206.png"/><Relationship Id="rId390" Type="http://schemas.openxmlformats.org/officeDocument/2006/relationships/image" Target="media/image326.wmf"/><Relationship Id="rId404" Type="http://schemas.openxmlformats.org/officeDocument/2006/relationships/oleObject" Target="embeddings/oleObject25.bin"/><Relationship Id="rId446" Type="http://schemas.openxmlformats.org/officeDocument/2006/relationships/image" Target="media/image355.wmf"/><Relationship Id="rId250" Type="http://schemas.openxmlformats.org/officeDocument/2006/relationships/image" Target="media/image2080.png"/><Relationship Id="rId292" Type="http://schemas.openxmlformats.org/officeDocument/2006/relationships/image" Target="media/image237.png"/><Relationship Id="rId306" Type="http://schemas.openxmlformats.org/officeDocument/2006/relationships/image" Target="media/image249.png"/><Relationship Id="rId45" Type="http://schemas.openxmlformats.org/officeDocument/2006/relationships/image" Target="media/image31.png"/><Relationship Id="rId87" Type="http://schemas.openxmlformats.org/officeDocument/2006/relationships/image" Target="media/image640.png"/><Relationship Id="rId110" Type="http://schemas.openxmlformats.org/officeDocument/2006/relationships/image" Target="media/image87.png"/><Relationship Id="rId348" Type="http://schemas.openxmlformats.org/officeDocument/2006/relationships/image" Target="media/image287.png"/><Relationship Id="rId152" Type="http://schemas.openxmlformats.org/officeDocument/2006/relationships/image" Target="media/image127.png"/><Relationship Id="rId194" Type="http://schemas.openxmlformats.org/officeDocument/2006/relationships/image" Target="media/image168.png"/><Relationship Id="rId208" Type="http://schemas.openxmlformats.org/officeDocument/2006/relationships/image" Target="media/image182.png"/><Relationship Id="rId415" Type="http://schemas.openxmlformats.org/officeDocument/2006/relationships/image" Target="media/image342.wmf"/><Relationship Id="rId457" Type="http://schemas.openxmlformats.org/officeDocument/2006/relationships/footer" Target="footer1.xml"/><Relationship Id="rId261" Type="http://schemas.openxmlformats.org/officeDocument/2006/relationships/image" Target="media/image219.png"/><Relationship Id="rId14" Type="http://schemas.openxmlformats.org/officeDocument/2006/relationships/hyperlink" Target="https://www.microsoft.com/en-us/download/details.aspx?id=53840" TargetMode="External"/><Relationship Id="rId56" Type="http://schemas.openxmlformats.org/officeDocument/2006/relationships/image" Target="media/image42.png"/><Relationship Id="rId317" Type="http://schemas.openxmlformats.org/officeDocument/2006/relationships/image" Target="media/image258.png"/><Relationship Id="rId359" Type="http://schemas.openxmlformats.org/officeDocument/2006/relationships/image" Target="media/image296.png"/><Relationship Id="rId98" Type="http://schemas.openxmlformats.org/officeDocument/2006/relationships/image" Target="media/image78.png"/><Relationship Id="rId121" Type="http://schemas.openxmlformats.org/officeDocument/2006/relationships/image" Target="media/image97.png"/><Relationship Id="rId163" Type="http://schemas.openxmlformats.org/officeDocument/2006/relationships/image" Target="media/image138.png"/><Relationship Id="rId219" Type="http://schemas.openxmlformats.org/officeDocument/2006/relationships/image" Target="media/image192.png"/><Relationship Id="rId370" Type="http://schemas.openxmlformats.org/officeDocument/2006/relationships/image" Target="media/image306.wmf"/><Relationship Id="rId426" Type="http://schemas.openxmlformats.org/officeDocument/2006/relationships/oleObject" Target="embeddings/oleObject36.bin"/><Relationship Id="rId230" Type="http://schemas.openxmlformats.org/officeDocument/2006/relationships/image" Target="media/image200.png"/><Relationship Id="rId25" Type="http://schemas.openxmlformats.org/officeDocument/2006/relationships/image" Target="media/image12.png"/><Relationship Id="rId67" Type="http://schemas.openxmlformats.org/officeDocument/2006/relationships/image" Target="media/image53.wmf"/><Relationship Id="rId272" Type="http://schemas.openxmlformats.org/officeDocument/2006/relationships/image" Target="media/image226.wmf"/><Relationship Id="rId328" Type="http://schemas.openxmlformats.org/officeDocument/2006/relationships/image" Target="media/image269.png"/><Relationship Id="rId132" Type="http://schemas.openxmlformats.org/officeDocument/2006/relationships/image" Target="media/image108.png"/><Relationship Id="rId174" Type="http://schemas.openxmlformats.org/officeDocument/2006/relationships/image" Target="media/image149.png"/><Relationship Id="rId381" Type="http://schemas.openxmlformats.org/officeDocument/2006/relationships/image" Target="media/image317.wmf"/><Relationship Id="rId241" Type="http://schemas.openxmlformats.org/officeDocument/2006/relationships/image" Target="media/image2061.png"/><Relationship Id="rId437" Type="http://schemas.openxmlformats.org/officeDocument/2006/relationships/oleObject" Target="embeddings/oleObject43.bin"/><Relationship Id="rId36" Type="http://schemas.openxmlformats.org/officeDocument/2006/relationships/image" Target="media/image23.png"/><Relationship Id="rId283" Type="http://schemas.openxmlformats.org/officeDocument/2006/relationships/image" Target="media/image232.wmf"/><Relationship Id="rId339" Type="http://schemas.openxmlformats.org/officeDocument/2006/relationships/image" Target="media/image279.png"/><Relationship Id="rId78" Type="http://schemas.openxmlformats.org/officeDocument/2006/relationships/image" Target="media/image62.png"/><Relationship Id="rId101" Type="http://schemas.openxmlformats.org/officeDocument/2006/relationships/image" Target="media/image81.png"/><Relationship Id="rId143" Type="http://schemas.openxmlformats.org/officeDocument/2006/relationships/image" Target="media/image118.png"/><Relationship Id="rId185" Type="http://schemas.openxmlformats.org/officeDocument/2006/relationships/image" Target="media/image160.png"/><Relationship Id="rId350" Type="http://schemas.openxmlformats.org/officeDocument/2006/relationships/image" Target="media/image289.png"/><Relationship Id="rId406" Type="http://schemas.openxmlformats.org/officeDocument/2006/relationships/oleObject" Target="embeddings/oleObject26.bin"/><Relationship Id="rId9" Type="http://schemas.openxmlformats.org/officeDocument/2006/relationships/hyperlink" Target="mailto:svechnikovmv@gmail.com" TargetMode="External"/><Relationship Id="rId210" Type="http://schemas.openxmlformats.org/officeDocument/2006/relationships/image" Target="media/image184.png"/><Relationship Id="rId392" Type="http://schemas.openxmlformats.org/officeDocument/2006/relationships/image" Target="media/image328.wmf"/><Relationship Id="rId448" Type="http://schemas.openxmlformats.org/officeDocument/2006/relationships/image" Target="media/image356.wmf"/><Relationship Id="rId252" Type="http://schemas.openxmlformats.org/officeDocument/2006/relationships/image" Target="media/image214.png"/><Relationship Id="rId294" Type="http://schemas.openxmlformats.org/officeDocument/2006/relationships/oleObject" Target="embeddings/oleObject18.bin"/><Relationship Id="rId308" Type="http://schemas.openxmlformats.org/officeDocument/2006/relationships/image" Target="media/image630.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89.png"/><Relationship Id="rId154" Type="http://schemas.openxmlformats.org/officeDocument/2006/relationships/image" Target="media/image129.png"/><Relationship Id="rId361" Type="http://schemas.openxmlformats.org/officeDocument/2006/relationships/image" Target="media/image298.png"/><Relationship Id="rId196" Type="http://schemas.openxmlformats.org/officeDocument/2006/relationships/image" Target="media/image170.png"/><Relationship Id="rId417" Type="http://schemas.openxmlformats.org/officeDocument/2006/relationships/image" Target="media/image343.wmf"/><Relationship Id="rId459" Type="http://schemas.openxmlformats.org/officeDocument/2006/relationships/theme" Target="theme/theme1.xml"/><Relationship Id="rId16" Type="http://schemas.openxmlformats.org/officeDocument/2006/relationships/image" Target="media/image3.png"/><Relationship Id="rId221" Type="http://schemas.openxmlformats.org/officeDocument/2006/relationships/image" Target="media/image194.wmf"/><Relationship Id="rId263" Type="http://schemas.openxmlformats.org/officeDocument/2006/relationships/image" Target="media/image220.png"/><Relationship Id="rId319" Type="http://schemas.openxmlformats.org/officeDocument/2006/relationships/image" Target="media/image260.png"/><Relationship Id="rId58" Type="http://schemas.openxmlformats.org/officeDocument/2006/relationships/image" Target="media/image44.png"/><Relationship Id="rId123" Type="http://schemas.openxmlformats.org/officeDocument/2006/relationships/image" Target="media/image99.png"/><Relationship Id="rId330" Type="http://schemas.openxmlformats.org/officeDocument/2006/relationships/image" Target="media/image271.png"/><Relationship Id="rId165" Type="http://schemas.openxmlformats.org/officeDocument/2006/relationships/image" Target="media/image140.png"/><Relationship Id="rId372" Type="http://schemas.openxmlformats.org/officeDocument/2006/relationships/image" Target="media/image308.wmf"/><Relationship Id="rId428" Type="http://schemas.openxmlformats.org/officeDocument/2006/relationships/oleObject" Target="embeddings/oleObject38.bin"/><Relationship Id="rId232" Type="http://schemas.openxmlformats.org/officeDocument/2006/relationships/hyperlink" Target="https://www.gnu.org/software/gsl/doc/html/nls.html#nonlinear-least-squares-fitting" TargetMode="External"/><Relationship Id="rId274" Type="http://schemas.openxmlformats.org/officeDocument/2006/relationships/image" Target="media/image227.wmf"/><Relationship Id="rId27" Type="http://schemas.openxmlformats.org/officeDocument/2006/relationships/image" Target="media/image14.png"/><Relationship Id="rId69" Type="http://schemas.openxmlformats.org/officeDocument/2006/relationships/image" Target="media/image54.png"/><Relationship Id="rId134" Type="http://schemas.openxmlformats.org/officeDocument/2006/relationships/image" Target="media/image1060.png"/><Relationship Id="rId80" Type="http://schemas.openxmlformats.org/officeDocument/2006/relationships/image" Target="media/image64.png"/><Relationship Id="rId176" Type="http://schemas.openxmlformats.org/officeDocument/2006/relationships/image" Target="media/image151.png"/><Relationship Id="rId341" Type="http://schemas.openxmlformats.org/officeDocument/2006/relationships/image" Target="media/image281.png"/><Relationship Id="rId383" Type="http://schemas.openxmlformats.org/officeDocument/2006/relationships/image" Target="media/image319.wmf"/><Relationship Id="rId439" Type="http://schemas.openxmlformats.org/officeDocument/2006/relationships/oleObject" Target="embeddings/oleObject44.bin"/><Relationship Id="rId201" Type="http://schemas.openxmlformats.org/officeDocument/2006/relationships/image" Target="media/image175.png"/><Relationship Id="rId243" Type="http://schemas.openxmlformats.org/officeDocument/2006/relationships/image" Target="media/image209.png"/><Relationship Id="rId285" Type="http://schemas.openxmlformats.org/officeDocument/2006/relationships/image" Target="media/image233.png"/><Relationship Id="rId450" Type="http://schemas.openxmlformats.org/officeDocument/2006/relationships/image" Target="media/image357.wmf"/><Relationship Id="rId38" Type="http://schemas.openxmlformats.org/officeDocument/2006/relationships/image" Target="media/image25.png"/><Relationship Id="rId103" Type="http://schemas.openxmlformats.org/officeDocument/2006/relationships/image" Target="media/image83.png"/><Relationship Id="rId310" Type="http://schemas.openxmlformats.org/officeDocument/2006/relationships/image" Target="media/image252.png"/><Relationship Id="rId91" Type="http://schemas.openxmlformats.org/officeDocument/2006/relationships/image" Target="media/image680.png"/><Relationship Id="rId145" Type="http://schemas.openxmlformats.org/officeDocument/2006/relationships/image" Target="media/image120.png"/><Relationship Id="rId187" Type="http://schemas.openxmlformats.org/officeDocument/2006/relationships/image" Target="media/image162.png"/><Relationship Id="rId352" Type="http://schemas.openxmlformats.org/officeDocument/2006/relationships/image" Target="media/image291.png"/><Relationship Id="rId394" Type="http://schemas.openxmlformats.org/officeDocument/2006/relationships/image" Target="media/image330.wmf"/><Relationship Id="rId408" Type="http://schemas.openxmlformats.org/officeDocument/2006/relationships/oleObject" Target="embeddings/oleObject27.bin"/><Relationship Id="rId212" Type="http://schemas.openxmlformats.org/officeDocument/2006/relationships/image" Target="media/image186.png"/><Relationship Id="rId254" Type="http://schemas.openxmlformats.org/officeDocument/2006/relationships/oleObject" Target="embeddings/oleObject6.bin"/><Relationship Id="rId49" Type="http://schemas.openxmlformats.org/officeDocument/2006/relationships/image" Target="media/image35.png"/><Relationship Id="rId114" Type="http://schemas.openxmlformats.org/officeDocument/2006/relationships/image" Target="media/image91.png"/><Relationship Id="rId296" Type="http://schemas.openxmlformats.org/officeDocument/2006/relationships/oleObject" Target="embeddings/oleObject19.bin"/><Relationship Id="rId60" Type="http://schemas.openxmlformats.org/officeDocument/2006/relationships/image" Target="media/image46.png"/><Relationship Id="rId156" Type="http://schemas.openxmlformats.org/officeDocument/2006/relationships/image" Target="media/image131.png"/><Relationship Id="rId198" Type="http://schemas.openxmlformats.org/officeDocument/2006/relationships/image" Target="media/image172.png"/><Relationship Id="rId321" Type="http://schemas.openxmlformats.org/officeDocument/2006/relationships/image" Target="media/image262.png"/><Relationship Id="rId363" Type="http://schemas.openxmlformats.org/officeDocument/2006/relationships/oleObject" Target="embeddings/oleObject21.bin"/><Relationship Id="rId419" Type="http://schemas.openxmlformats.org/officeDocument/2006/relationships/image" Target="media/image344.wmf"/><Relationship Id="rId223" Type="http://schemas.openxmlformats.org/officeDocument/2006/relationships/hyperlink" Target="https://www.partow.net/programming/exprtk/" TargetMode="External"/><Relationship Id="rId430" Type="http://schemas.openxmlformats.org/officeDocument/2006/relationships/oleObject" Target="embeddings/oleObject39.bin"/><Relationship Id="rId18" Type="http://schemas.openxmlformats.org/officeDocument/2006/relationships/image" Target="media/image5.png"/><Relationship Id="rId265" Type="http://schemas.openxmlformats.org/officeDocument/2006/relationships/image" Target="media/image221.png"/><Relationship Id="rId125" Type="http://schemas.openxmlformats.org/officeDocument/2006/relationships/image" Target="media/image101.png"/><Relationship Id="rId167" Type="http://schemas.openxmlformats.org/officeDocument/2006/relationships/image" Target="media/image142.png"/><Relationship Id="rId332" Type="http://schemas.openxmlformats.org/officeDocument/2006/relationships/image" Target="media/image273.png"/><Relationship Id="rId374" Type="http://schemas.openxmlformats.org/officeDocument/2006/relationships/image" Target="media/image310.wmf"/><Relationship Id="rId71" Type="http://schemas.openxmlformats.org/officeDocument/2006/relationships/image" Target="media/image550.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216.wmf"/><Relationship Id="rId276" Type="http://schemas.openxmlformats.org/officeDocument/2006/relationships/image" Target="media/image228.png"/><Relationship Id="rId297" Type="http://schemas.openxmlformats.org/officeDocument/2006/relationships/image" Target="media/image240.png"/><Relationship Id="rId441" Type="http://schemas.openxmlformats.org/officeDocument/2006/relationships/oleObject" Target="embeddings/oleObject45.bin"/><Relationship Id="rId40" Type="http://schemas.openxmlformats.org/officeDocument/2006/relationships/image" Target="media/image410.png"/><Relationship Id="rId115" Type="http://schemas.openxmlformats.org/officeDocument/2006/relationships/image" Target="media/image880.png"/><Relationship Id="rId136" Type="http://schemas.openxmlformats.org/officeDocument/2006/relationships/image" Target="media/image111.png"/><Relationship Id="rId157" Type="http://schemas.openxmlformats.org/officeDocument/2006/relationships/image" Target="media/image132.png"/><Relationship Id="rId178" Type="http://schemas.openxmlformats.org/officeDocument/2006/relationships/image" Target="media/image153.png"/><Relationship Id="rId301" Type="http://schemas.openxmlformats.org/officeDocument/2006/relationships/image" Target="media/image244.png"/><Relationship Id="rId322" Type="http://schemas.openxmlformats.org/officeDocument/2006/relationships/image" Target="media/image263.png"/><Relationship Id="rId343" Type="http://schemas.openxmlformats.org/officeDocument/2006/relationships/image" Target="media/image2120.png"/><Relationship Id="rId364" Type="http://schemas.openxmlformats.org/officeDocument/2006/relationships/image" Target="media/image300.png"/><Relationship Id="rId61" Type="http://schemas.openxmlformats.org/officeDocument/2006/relationships/image" Target="media/image47.png"/><Relationship Id="rId82" Type="http://schemas.openxmlformats.org/officeDocument/2006/relationships/image" Target="media/image66.png"/><Relationship Id="rId199" Type="http://schemas.openxmlformats.org/officeDocument/2006/relationships/image" Target="media/image173.png"/><Relationship Id="rId203" Type="http://schemas.openxmlformats.org/officeDocument/2006/relationships/image" Target="media/image177.png"/><Relationship Id="rId385" Type="http://schemas.openxmlformats.org/officeDocument/2006/relationships/image" Target="media/image321.wmf"/><Relationship Id="rId19" Type="http://schemas.openxmlformats.org/officeDocument/2006/relationships/image" Target="media/image6.png"/><Relationship Id="rId224" Type="http://schemas.openxmlformats.org/officeDocument/2006/relationships/image" Target="media/image195.wmf"/><Relationship Id="rId245" Type="http://schemas.openxmlformats.org/officeDocument/2006/relationships/image" Target="media/image210.wmf"/><Relationship Id="rId266" Type="http://schemas.openxmlformats.org/officeDocument/2006/relationships/oleObject" Target="embeddings/oleObject9.bin"/><Relationship Id="rId287" Type="http://schemas.openxmlformats.org/officeDocument/2006/relationships/image" Target="media/image2290.png"/><Relationship Id="rId410" Type="http://schemas.openxmlformats.org/officeDocument/2006/relationships/oleObject" Target="embeddings/oleObject28.bin"/><Relationship Id="rId431" Type="http://schemas.openxmlformats.org/officeDocument/2006/relationships/image" Target="media/image349.wmf"/><Relationship Id="rId452" Type="http://schemas.openxmlformats.org/officeDocument/2006/relationships/oleObject" Target="embeddings/oleObject52.bin"/><Relationship Id="rId30" Type="http://schemas.openxmlformats.org/officeDocument/2006/relationships/image" Target="media/image17.png"/><Relationship Id="rId105" Type="http://schemas.openxmlformats.org/officeDocument/2006/relationships/image" Target="media/image840.png"/><Relationship Id="rId126" Type="http://schemas.openxmlformats.org/officeDocument/2006/relationships/image" Target="media/image102.png"/><Relationship Id="rId147" Type="http://schemas.openxmlformats.org/officeDocument/2006/relationships/image" Target="media/image122.png"/><Relationship Id="rId168" Type="http://schemas.openxmlformats.org/officeDocument/2006/relationships/image" Target="media/image143.png"/><Relationship Id="rId312" Type="http://schemas.openxmlformats.org/officeDocument/2006/relationships/image" Target="media/image254.png"/><Relationship Id="rId333" Type="http://schemas.openxmlformats.org/officeDocument/2006/relationships/image" Target="media/image274.png"/><Relationship Id="rId354" Type="http://schemas.openxmlformats.org/officeDocument/2006/relationships/image" Target="media/image2210.png"/><Relationship Id="rId51" Type="http://schemas.openxmlformats.org/officeDocument/2006/relationships/image" Target="media/image37.png"/><Relationship Id="rId72" Type="http://schemas.openxmlformats.org/officeDocument/2006/relationships/image" Target="media/image56.png"/><Relationship Id="rId93" Type="http://schemas.openxmlformats.org/officeDocument/2006/relationships/image" Target="media/image73.png"/><Relationship Id="rId189" Type="http://schemas.openxmlformats.org/officeDocument/2006/relationships/image" Target="media/image164.png"/><Relationship Id="rId375" Type="http://schemas.openxmlformats.org/officeDocument/2006/relationships/image" Target="media/image311.wmf"/><Relationship Id="rId396" Type="http://schemas.openxmlformats.org/officeDocument/2006/relationships/image" Target="media/image332.wmf"/><Relationship Id="rId3" Type="http://schemas.openxmlformats.org/officeDocument/2006/relationships/styles" Target="styles.xml"/><Relationship Id="rId214" Type="http://schemas.openxmlformats.org/officeDocument/2006/relationships/image" Target="media/image188.png"/><Relationship Id="rId235" Type="http://schemas.openxmlformats.org/officeDocument/2006/relationships/image" Target="media/image203.png"/><Relationship Id="rId256" Type="http://schemas.openxmlformats.org/officeDocument/2006/relationships/oleObject" Target="embeddings/oleObject7.bin"/><Relationship Id="rId277" Type="http://schemas.openxmlformats.org/officeDocument/2006/relationships/image" Target="media/image229.wmf"/><Relationship Id="rId298" Type="http://schemas.openxmlformats.org/officeDocument/2006/relationships/image" Target="media/image241.png"/><Relationship Id="rId400" Type="http://schemas.openxmlformats.org/officeDocument/2006/relationships/oleObject" Target="embeddings/oleObject23.bin"/><Relationship Id="rId421" Type="http://schemas.openxmlformats.org/officeDocument/2006/relationships/image" Target="media/image345.wmf"/><Relationship Id="rId442" Type="http://schemas.openxmlformats.org/officeDocument/2006/relationships/oleObject" Target="embeddings/oleObject46.bin"/><Relationship Id="rId116" Type="http://schemas.openxmlformats.org/officeDocument/2006/relationships/image" Target="media/image92.png"/><Relationship Id="rId137" Type="http://schemas.openxmlformats.org/officeDocument/2006/relationships/image" Target="media/image112.png"/><Relationship Id="rId158" Type="http://schemas.openxmlformats.org/officeDocument/2006/relationships/image" Target="media/image133.png"/><Relationship Id="rId302" Type="http://schemas.openxmlformats.org/officeDocument/2006/relationships/image" Target="media/image245.png"/><Relationship Id="rId323" Type="http://schemas.openxmlformats.org/officeDocument/2006/relationships/image" Target="media/image264.png"/><Relationship Id="rId344" Type="http://schemas.openxmlformats.org/officeDocument/2006/relationships/image" Target="media/image283.png"/><Relationship Id="rId20" Type="http://schemas.openxmlformats.org/officeDocument/2006/relationships/image" Target="media/image7.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10.png"/><Relationship Id="rId179" Type="http://schemas.openxmlformats.org/officeDocument/2006/relationships/image" Target="media/image154.png"/><Relationship Id="rId365" Type="http://schemas.openxmlformats.org/officeDocument/2006/relationships/image" Target="media/image301.wmf"/><Relationship Id="rId386" Type="http://schemas.openxmlformats.org/officeDocument/2006/relationships/image" Target="media/image322.wmf"/><Relationship Id="rId190" Type="http://schemas.openxmlformats.org/officeDocument/2006/relationships/image" Target="media/image165.png"/><Relationship Id="rId204" Type="http://schemas.openxmlformats.org/officeDocument/2006/relationships/image" Target="media/image178.png"/><Relationship Id="rId225" Type="http://schemas.openxmlformats.org/officeDocument/2006/relationships/oleObject" Target="embeddings/oleObject4.bin"/><Relationship Id="rId246" Type="http://schemas.openxmlformats.org/officeDocument/2006/relationships/oleObject" Target="embeddings/oleObject5.bin"/><Relationship Id="rId267" Type="http://schemas.openxmlformats.org/officeDocument/2006/relationships/image" Target="media/image222.png"/><Relationship Id="rId288" Type="http://schemas.openxmlformats.org/officeDocument/2006/relationships/image" Target="media/image235.wmf"/><Relationship Id="rId411" Type="http://schemas.openxmlformats.org/officeDocument/2006/relationships/image" Target="media/image340.wmf"/><Relationship Id="rId432" Type="http://schemas.openxmlformats.org/officeDocument/2006/relationships/oleObject" Target="embeddings/oleObject40.bin"/><Relationship Id="rId453" Type="http://schemas.openxmlformats.org/officeDocument/2006/relationships/image" Target="media/image358.wmf"/><Relationship Id="rId106" Type="http://schemas.openxmlformats.org/officeDocument/2006/relationships/image" Target="media/image810.png"/><Relationship Id="rId127" Type="http://schemas.openxmlformats.org/officeDocument/2006/relationships/image" Target="media/image103.png"/><Relationship Id="rId313" Type="http://schemas.openxmlformats.org/officeDocument/2006/relationships/image" Target="media/image255.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7.png"/><Relationship Id="rId94" Type="http://schemas.openxmlformats.org/officeDocument/2006/relationships/image" Target="media/image74.png"/><Relationship Id="rId148" Type="http://schemas.openxmlformats.org/officeDocument/2006/relationships/image" Target="media/image123.png"/><Relationship Id="rId169" Type="http://schemas.openxmlformats.org/officeDocument/2006/relationships/image" Target="media/image144.png"/><Relationship Id="rId334" Type="http://schemas.openxmlformats.org/officeDocument/2006/relationships/image" Target="media/image275.png"/><Relationship Id="rId355" Type="http://schemas.openxmlformats.org/officeDocument/2006/relationships/image" Target="media/image293.png"/><Relationship Id="rId376" Type="http://schemas.openxmlformats.org/officeDocument/2006/relationships/image" Target="media/image312.wmf"/><Relationship Id="rId397" Type="http://schemas.openxmlformats.org/officeDocument/2006/relationships/image" Target="media/image333.wmf"/><Relationship Id="rId4" Type="http://schemas.openxmlformats.org/officeDocument/2006/relationships/settings" Target="settings.xml"/><Relationship Id="rId180" Type="http://schemas.openxmlformats.org/officeDocument/2006/relationships/image" Target="media/image155.png"/><Relationship Id="rId215" Type="http://schemas.openxmlformats.org/officeDocument/2006/relationships/image" Target="media/image189.png"/><Relationship Id="rId236" Type="http://schemas.openxmlformats.org/officeDocument/2006/relationships/image" Target="media/image204.png"/><Relationship Id="rId257" Type="http://schemas.openxmlformats.org/officeDocument/2006/relationships/image" Target="media/image217.wmf"/><Relationship Id="rId278" Type="http://schemas.openxmlformats.org/officeDocument/2006/relationships/oleObject" Target="embeddings/oleObject13.bin"/><Relationship Id="rId401" Type="http://schemas.openxmlformats.org/officeDocument/2006/relationships/image" Target="media/image335.wmf"/><Relationship Id="rId422" Type="http://schemas.openxmlformats.org/officeDocument/2006/relationships/oleObject" Target="embeddings/oleObject34.bin"/><Relationship Id="rId443" Type="http://schemas.openxmlformats.org/officeDocument/2006/relationships/oleObject" Target="embeddings/oleObject47.bin"/><Relationship Id="rId303" Type="http://schemas.openxmlformats.org/officeDocument/2006/relationships/image" Target="media/image246.png"/><Relationship Id="rId42" Type="http://schemas.openxmlformats.org/officeDocument/2006/relationships/image" Target="media/image28.png"/><Relationship Id="rId84" Type="http://schemas.openxmlformats.org/officeDocument/2006/relationships/image" Target="media/image67.png"/><Relationship Id="rId138" Type="http://schemas.openxmlformats.org/officeDocument/2006/relationships/image" Target="media/image113.png"/><Relationship Id="rId345" Type="http://schemas.openxmlformats.org/officeDocument/2006/relationships/image" Target="media/image284.png"/><Relationship Id="rId387" Type="http://schemas.openxmlformats.org/officeDocument/2006/relationships/image" Target="media/image323.wmf"/><Relationship Id="rId191" Type="http://schemas.openxmlformats.org/officeDocument/2006/relationships/hyperlink" Target="https://www.partow.net/programming/exprtk/" TargetMode="External"/><Relationship Id="rId205" Type="http://schemas.openxmlformats.org/officeDocument/2006/relationships/image" Target="media/image179.png"/><Relationship Id="rId247" Type="http://schemas.openxmlformats.org/officeDocument/2006/relationships/image" Target="media/image211.png"/><Relationship Id="rId412" Type="http://schemas.openxmlformats.org/officeDocument/2006/relationships/oleObject" Target="embeddings/oleObject29.bin"/><Relationship Id="rId107" Type="http://schemas.openxmlformats.org/officeDocument/2006/relationships/image" Target="media/image85.png"/><Relationship Id="rId289" Type="http://schemas.openxmlformats.org/officeDocument/2006/relationships/oleObject" Target="embeddings/oleObject16.bin"/><Relationship Id="rId454" Type="http://schemas.openxmlformats.org/officeDocument/2006/relationships/oleObject" Target="embeddings/oleObject53.bin"/><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4.png"/><Relationship Id="rId314" Type="http://schemas.openxmlformats.org/officeDocument/2006/relationships/image" Target="media/image256.png"/><Relationship Id="rId356" Type="http://schemas.openxmlformats.org/officeDocument/2006/relationships/image" Target="media/image294.png"/><Relationship Id="rId398" Type="http://schemas.openxmlformats.org/officeDocument/2006/relationships/oleObject" Target="embeddings/oleObject22.bin"/><Relationship Id="rId95" Type="http://schemas.openxmlformats.org/officeDocument/2006/relationships/image" Target="media/image75.png"/><Relationship Id="rId160" Type="http://schemas.openxmlformats.org/officeDocument/2006/relationships/image" Target="media/image135.png"/><Relationship Id="rId216" Type="http://schemas.openxmlformats.org/officeDocument/2006/relationships/image" Target="media/image190.png"/><Relationship Id="rId423" Type="http://schemas.openxmlformats.org/officeDocument/2006/relationships/image" Target="media/image346.wmf"/><Relationship Id="rId258" Type="http://schemas.openxmlformats.org/officeDocument/2006/relationships/oleObject" Target="embeddings/oleObject8.bin"/><Relationship Id="rId22" Type="http://schemas.openxmlformats.org/officeDocument/2006/relationships/image" Target="media/image9.png"/><Relationship Id="rId64" Type="http://schemas.openxmlformats.org/officeDocument/2006/relationships/image" Target="media/image50.png"/><Relationship Id="rId118" Type="http://schemas.openxmlformats.org/officeDocument/2006/relationships/image" Target="media/image94.png"/><Relationship Id="rId325" Type="http://schemas.openxmlformats.org/officeDocument/2006/relationships/image" Target="media/image266.png"/><Relationship Id="rId367" Type="http://schemas.openxmlformats.org/officeDocument/2006/relationships/image" Target="media/image303.wmf"/><Relationship Id="rId171" Type="http://schemas.openxmlformats.org/officeDocument/2006/relationships/image" Target="media/image146.png"/><Relationship Id="rId227" Type="http://schemas.openxmlformats.org/officeDocument/2006/relationships/image" Target="media/image197.png"/><Relationship Id="rId269" Type="http://schemas.openxmlformats.org/officeDocument/2006/relationships/image" Target="media/image224.png"/><Relationship Id="rId434" Type="http://schemas.openxmlformats.org/officeDocument/2006/relationships/oleObject" Target="embeddings/oleObject41.bin"/><Relationship Id="rId33" Type="http://schemas.openxmlformats.org/officeDocument/2006/relationships/image" Target="media/image20.png"/><Relationship Id="rId129" Type="http://schemas.openxmlformats.org/officeDocument/2006/relationships/image" Target="media/image105.png"/><Relationship Id="rId280" Type="http://schemas.openxmlformats.org/officeDocument/2006/relationships/oleObject" Target="embeddings/oleObject14.bin"/><Relationship Id="rId336" Type="http://schemas.openxmlformats.org/officeDocument/2006/relationships/image" Target="media/image277.png"/><Relationship Id="rId75" Type="http://schemas.openxmlformats.org/officeDocument/2006/relationships/image" Target="media/image59.png"/><Relationship Id="rId140" Type="http://schemas.openxmlformats.org/officeDocument/2006/relationships/image" Target="media/image115.png"/><Relationship Id="rId182" Type="http://schemas.openxmlformats.org/officeDocument/2006/relationships/image" Target="media/image157.png"/><Relationship Id="rId378" Type="http://schemas.openxmlformats.org/officeDocument/2006/relationships/image" Target="media/image314.wmf"/><Relationship Id="rId403" Type="http://schemas.openxmlformats.org/officeDocument/2006/relationships/image" Target="media/image336.wmf"/><Relationship Id="rId6" Type="http://schemas.openxmlformats.org/officeDocument/2006/relationships/footnotes" Target="footnotes.xml"/><Relationship Id="rId238" Type="http://schemas.openxmlformats.org/officeDocument/2006/relationships/image" Target="media/image205.png"/><Relationship Id="rId445" Type="http://schemas.openxmlformats.org/officeDocument/2006/relationships/oleObject" Target="embeddings/oleObject48.bin"/><Relationship Id="rId291" Type="http://schemas.openxmlformats.org/officeDocument/2006/relationships/oleObject" Target="embeddings/oleObject17.bin"/><Relationship Id="rId305" Type="http://schemas.openxmlformats.org/officeDocument/2006/relationships/image" Target="media/image248.png"/><Relationship Id="rId347" Type="http://schemas.openxmlformats.org/officeDocument/2006/relationships/image" Target="media/image286.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6.png"/><Relationship Id="rId389" Type="http://schemas.openxmlformats.org/officeDocument/2006/relationships/image" Target="media/image325.wmf"/><Relationship Id="rId193" Type="http://schemas.openxmlformats.org/officeDocument/2006/relationships/image" Target="media/image167.png"/><Relationship Id="rId207" Type="http://schemas.openxmlformats.org/officeDocument/2006/relationships/image" Target="media/image181.png"/><Relationship Id="rId249" Type="http://schemas.openxmlformats.org/officeDocument/2006/relationships/image" Target="media/image212.png"/><Relationship Id="rId414" Type="http://schemas.openxmlformats.org/officeDocument/2006/relationships/oleObject" Target="embeddings/oleObject30.bin"/><Relationship Id="rId456" Type="http://schemas.openxmlformats.org/officeDocument/2006/relationships/header" Target="header1.xml"/><Relationship Id="rId13" Type="http://schemas.openxmlformats.org/officeDocument/2006/relationships/image" Target="media/image1.png"/><Relationship Id="rId109" Type="http://schemas.openxmlformats.org/officeDocument/2006/relationships/image" Target="media/image86.png"/><Relationship Id="rId260" Type="http://schemas.openxmlformats.org/officeDocument/2006/relationships/image" Target="media/image218.png"/><Relationship Id="rId316" Type="http://schemas.openxmlformats.org/officeDocument/2006/relationships/oleObject" Target="embeddings/oleObject20.bin"/><Relationship Id="rId55" Type="http://schemas.openxmlformats.org/officeDocument/2006/relationships/image" Target="media/image41.png"/><Relationship Id="rId97" Type="http://schemas.openxmlformats.org/officeDocument/2006/relationships/image" Target="media/image77.png"/><Relationship Id="rId120" Type="http://schemas.openxmlformats.org/officeDocument/2006/relationships/image" Target="media/image96.png"/><Relationship Id="rId358" Type="http://schemas.openxmlformats.org/officeDocument/2006/relationships/image" Target="media/image2250.png"/><Relationship Id="rId162" Type="http://schemas.openxmlformats.org/officeDocument/2006/relationships/image" Target="media/image137.png"/><Relationship Id="rId218" Type="http://schemas.openxmlformats.org/officeDocument/2006/relationships/oleObject" Target="embeddings/oleObject2.bin"/><Relationship Id="rId425" Type="http://schemas.openxmlformats.org/officeDocument/2006/relationships/image" Target="media/image347.wmf"/><Relationship Id="rId271" Type="http://schemas.openxmlformats.org/officeDocument/2006/relationships/oleObject" Target="embeddings/oleObject10.bin"/><Relationship Id="rId24" Type="http://schemas.openxmlformats.org/officeDocument/2006/relationships/image" Target="media/image11.png"/><Relationship Id="rId66" Type="http://schemas.openxmlformats.org/officeDocument/2006/relationships/image" Target="media/image52.png"/><Relationship Id="rId131" Type="http://schemas.openxmlformats.org/officeDocument/2006/relationships/image" Target="media/image107.png"/><Relationship Id="rId327" Type="http://schemas.openxmlformats.org/officeDocument/2006/relationships/image" Target="media/image268.png"/><Relationship Id="rId369" Type="http://schemas.openxmlformats.org/officeDocument/2006/relationships/image" Target="media/image305.wmf"/><Relationship Id="rId173" Type="http://schemas.openxmlformats.org/officeDocument/2006/relationships/image" Target="media/image148.png"/><Relationship Id="rId229" Type="http://schemas.openxmlformats.org/officeDocument/2006/relationships/image" Target="media/image199.png"/><Relationship Id="rId380" Type="http://schemas.openxmlformats.org/officeDocument/2006/relationships/image" Target="media/image316.wmf"/><Relationship Id="rId436" Type="http://schemas.openxmlformats.org/officeDocument/2006/relationships/image" Target="media/image351.wmf"/><Relationship Id="rId240" Type="http://schemas.openxmlformats.org/officeDocument/2006/relationships/image" Target="media/image207.png"/><Relationship Id="rId35" Type="http://schemas.openxmlformats.org/officeDocument/2006/relationships/image" Target="media/image22.png"/><Relationship Id="rId77" Type="http://schemas.openxmlformats.org/officeDocument/2006/relationships/image" Target="media/image61.png"/><Relationship Id="rId100" Type="http://schemas.openxmlformats.org/officeDocument/2006/relationships/image" Target="media/image80.png"/><Relationship Id="rId282" Type="http://schemas.openxmlformats.org/officeDocument/2006/relationships/image" Target="media/image2220.png"/><Relationship Id="rId338" Type="http://schemas.openxmlformats.org/officeDocument/2006/relationships/image" Target="media/image278.png"/><Relationship Id="rId8" Type="http://schemas.openxmlformats.org/officeDocument/2006/relationships/hyperlink" Target="mailto:svechnikovmv@gmail.com" TargetMode="External"/><Relationship Id="rId142" Type="http://schemas.openxmlformats.org/officeDocument/2006/relationships/image" Target="media/image117.png"/><Relationship Id="rId184" Type="http://schemas.openxmlformats.org/officeDocument/2006/relationships/image" Target="media/image159.png"/><Relationship Id="rId391" Type="http://schemas.openxmlformats.org/officeDocument/2006/relationships/image" Target="media/image327.wmf"/><Relationship Id="rId405" Type="http://schemas.openxmlformats.org/officeDocument/2006/relationships/image" Target="media/image337.wmf"/><Relationship Id="rId447" Type="http://schemas.openxmlformats.org/officeDocument/2006/relationships/oleObject" Target="embeddings/oleObject49.bin"/><Relationship Id="rId251" Type="http://schemas.openxmlformats.org/officeDocument/2006/relationships/image" Target="media/image213.png"/><Relationship Id="rId46" Type="http://schemas.openxmlformats.org/officeDocument/2006/relationships/image" Target="media/image32.png"/><Relationship Id="rId293" Type="http://schemas.openxmlformats.org/officeDocument/2006/relationships/image" Target="media/image238.wmf"/><Relationship Id="rId307" Type="http://schemas.openxmlformats.org/officeDocument/2006/relationships/image" Target="media/image250.png"/><Relationship Id="rId349" Type="http://schemas.openxmlformats.org/officeDocument/2006/relationships/image" Target="media/image288.png"/><Relationship Id="rId88" Type="http://schemas.openxmlformats.org/officeDocument/2006/relationships/image" Target="media/image70.png"/><Relationship Id="rId111" Type="http://schemas.openxmlformats.org/officeDocument/2006/relationships/image" Target="media/image88.png"/><Relationship Id="rId153" Type="http://schemas.openxmlformats.org/officeDocument/2006/relationships/image" Target="media/image128.png"/><Relationship Id="rId195" Type="http://schemas.openxmlformats.org/officeDocument/2006/relationships/image" Target="media/image169.png"/><Relationship Id="rId209" Type="http://schemas.openxmlformats.org/officeDocument/2006/relationships/image" Target="media/image183.png"/><Relationship Id="rId360" Type="http://schemas.openxmlformats.org/officeDocument/2006/relationships/image" Target="media/image297.png"/><Relationship Id="rId416" Type="http://schemas.openxmlformats.org/officeDocument/2006/relationships/oleObject" Target="embeddings/oleObject31.bin"/><Relationship Id="rId220" Type="http://schemas.openxmlformats.org/officeDocument/2006/relationships/image" Target="media/image193.png"/><Relationship Id="rId458" Type="http://schemas.openxmlformats.org/officeDocument/2006/relationships/fontTable" Target="fontTable.xml"/><Relationship Id="rId15" Type="http://schemas.openxmlformats.org/officeDocument/2006/relationships/image" Target="media/image2.png"/><Relationship Id="rId57" Type="http://schemas.openxmlformats.org/officeDocument/2006/relationships/image" Target="media/image43.png"/><Relationship Id="rId262" Type="http://schemas.openxmlformats.org/officeDocument/2006/relationships/image" Target="media/image420.png"/><Relationship Id="rId318" Type="http://schemas.openxmlformats.org/officeDocument/2006/relationships/image" Target="media/image259.png"/><Relationship Id="rId99" Type="http://schemas.openxmlformats.org/officeDocument/2006/relationships/image" Target="media/image79.png"/><Relationship Id="rId122" Type="http://schemas.openxmlformats.org/officeDocument/2006/relationships/image" Target="media/image98.png"/><Relationship Id="rId164" Type="http://schemas.openxmlformats.org/officeDocument/2006/relationships/image" Target="media/image139.png"/><Relationship Id="rId371" Type="http://schemas.openxmlformats.org/officeDocument/2006/relationships/image" Target="media/image307.wmf"/><Relationship Id="rId427" Type="http://schemas.openxmlformats.org/officeDocument/2006/relationships/oleObject" Target="embeddings/oleObject37.bin"/><Relationship Id="rId26" Type="http://schemas.openxmlformats.org/officeDocument/2006/relationships/image" Target="media/image13.png"/><Relationship Id="rId231" Type="http://schemas.openxmlformats.org/officeDocument/2006/relationships/image" Target="media/image201.png"/><Relationship Id="rId273" Type="http://schemas.openxmlformats.org/officeDocument/2006/relationships/oleObject" Target="embeddings/oleObject11.bin"/><Relationship Id="rId329" Type="http://schemas.openxmlformats.org/officeDocument/2006/relationships/image" Target="media/image270.png"/><Relationship Id="rId68" Type="http://schemas.openxmlformats.org/officeDocument/2006/relationships/oleObject" Target="embeddings/oleObject1.bin"/><Relationship Id="rId133" Type="http://schemas.openxmlformats.org/officeDocument/2006/relationships/image" Target="media/image109.png"/><Relationship Id="rId175" Type="http://schemas.openxmlformats.org/officeDocument/2006/relationships/image" Target="media/image150.png"/><Relationship Id="rId340" Type="http://schemas.openxmlformats.org/officeDocument/2006/relationships/image" Target="media/image280.png"/><Relationship Id="rId200" Type="http://schemas.openxmlformats.org/officeDocument/2006/relationships/image" Target="media/image174.png"/><Relationship Id="rId382" Type="http://schemas.openxmlformats.org/officeDocument/2006/relationships/image" Target="media/image318.wmf"/><Relationship Id="rId438" Type="http://schemas.openxmlformats.org/officeDocument/2006/relationships/image" Target="media/image352.wmf"/><Relationship Id="rId242" Type="http://schemas.openxmlformats.org/officeDocument/2006/relationships/image" Target="media/image208.png"/><Relationship Id="rId284" Type="http://schemas.openxmlformats.org/officeDocument/2006/relationships/oleObject" Target="embeddings/oleObject15.bin"/><Relationship Id="rId37" Type="http://schemas.openxmlformats.org/officeDocument/2006/relationships/image" Target="media/image24.png"/><Relationship Id="rId79" Type="http://schemas.openxmlformats.org/officeDocument/2006/relationships/image" Target="media/image63.png"/><Relationship Id="rId102" Type="http://schemas.openxmlformats.org/officeDocument/2006/relationships/image" Target="media/image82.png"/><Relationship Id="rId144" Type="http://schemas.openxmlformats.org/officeDocument/2006/relationships/image" Target="media/image119.png"/><Relationship Id="rId90" Type="http://schemas.openxmlformats.org/officeDocument/2006/relationships/image" Target="media/image71.png"/><Relationship Id="rId186" Type="http://schemas.openxmlformats.org/officeDocument/2006/relationships/image" Target="media/image161.png"/><Relationship Id="rId351" Type="http://schemas.openxmlformats.org/officeDocument/2006/relationships/image" Target="media/image290.png"/><Relationship Id="rId393" Type="http://schemas.openxmlformats.org/officeDocument/2006/relationships/image" Target="media/image329.wmf"/><Relationship Id="rId407" Type="http://schemas.openxmlformats.org/officeDocument/2006/relationships/image" Target="media/image338.wmf"/><Relationship Id="rId449" Type="http://schemas.openxmlformats.org/officeDocument/2006/relationships/oleObject" Target="embeddings/oleObject50.bin"/><Relationship Id="rId211" Type="http://schemas.openxmlformats.org/officeDocument/2006/relationships/image" Target="media/image185.png"/><Relationship Id="rId253" Type="http://schemas.openxmlformats.org/officeDocument/2006/relationships/image" Target="media/image215.wmf"/><Relationship Id="rId295" Type="http://schemas.openxmlformats.org/officeDocument/2006/relationships/image" Target="media/image239.wmf"/><Relationship Id="rId309" Type="http://schemas.openxmlformats.org/officeDocument/2006/relationships/image" Target="media/image251.png"/><Relationship Id="rId48" Type="http://schemas.openxmlformats.org/officeDocument/2006/relationships/image" Target="media/image34.png"/><Relationship Id="rId113" Type="http://schemas.openxmlformats.org/officeDocument/2006/relationships/image" Target="media/image90.png"/><Relationship Id="rId320" Type="http://schemas.openxmlformats.org/officeDocument/2006/relationships/image" Target="media/image261.png"/><Relationship Id="rId155" Type="http://schemas.openxmlformats.org/officeDocument/2006/relationships/image" Target="media/image130.png"/><Relationship Id="rId197" Type="http://schemas.openxmlformats.org/officeDocument/2006/relationships/image" Target="media/image171.png"/><Relationship Id="rId362" Type="http://schemas.openxmlformats.org/officeDocument/2006/relationships/image" Target="media/image299.wmf"/><Relationship Id="rId418" Type="http://schemas.openxmlformats.org/officeDocument/2006/relationships/oleObject" Target="embeddings/oleObject32.bin"/><Relationship Id="rId222" Type="http://schemas.openxmlformats.org/officeDocument/2006/relationships/oleObject" Target="embeddings/oleObject3.bin"/><Relationship Id="rId264" Type="http://schemas.openxmlformats.org/officeDocument/2006/relationships/image" Target="media/image2100.png"/><Relationship Id="rId17" Type="http://schemas.openxmlformats.org/officeDocument/2006/relationships/image" Target="media/image4.png"/><Relationship Id="rId59" Type="http://schemas.openxmlformats.org/officeDocument/2006/relationships/image" Target="media/image45.png"/><Relationship Id="rId124" Type="http://schemas.openxmlformats.org/officeDocument/2006/relationships/image" Target="media/image100.png"/><Relationship Id="rId70" Type="http://schemas.openxmlformats.org/officeDocument/2006/relationships/image" Target="media/image55.png"/><Relationship Id="rId166" Type="http://schemas.openxmlformats.org/officeDocument/2006/relationships/image" Target="media/image141.png"/><Relationship Id="rId331" Type="http://schemas.openxmlformats.org/officeDocument/2006/relationships/image" Target="media/image272.png"/><Relationship Id="rId373" Type="http://schemas.openxmlformats.org/officeDocument/2006/relationships/image" Target="media/image309.wmf"/><Relationship Id="rId429" Type="http://schemas.openxmlformats.org/officeDocument/2006/relationships/image" Target="media/image348.wmf"/><Relationship Id="rId1" Type="http://schemas.openxmlformats.org/officeDocument/2006/relationships/customXml" Target="../customXml/item1.xml"/><Relationship Id="rId233" Type="http://schemas.openxmlformats.org/officeDocument/2006/relationships/hyperlink" Target="https://github.com/Hvass-Labs/swarmops-other/blob/master/SwarmOpsC1_1.pdf" TargetMode="External"/><Relationship Id="rId440" Type="http://schemas.openxmlformats.org/officeDocument/2006/relationships/image" Target="media/image353.wmf"/><Relationship Id="rId28" Type="http://schemas.openxmlformats.org/officeDocument/2006/relationships/image" Target="media/image15.png"/><Relationship Id="rId275" Type="http://schemas.openxmlformats.org/officeDocument/2006/relationships/oleObject" Target="embeddings/oleObject12.bin"/><Relationship Id="rId300" Type="http://schemas.openxmlformats.org/officeDocument/2006/relationships/image" Target="media/image243.png"/><Relationship Id="rId81" Type="http://schemas.openxmlformats.org/officeDocument/2006/relationships/image" Target="media/image65.png"/><Relationship Id="rId135" Type="http://schemas.openxmlformats.org/officeDocument/2006/relationships/image" Target="media/image110.png"/><Relationship Id="rId177" Type="http://schemas.openxmlformats.org/officeDocument/2006/relationships/image" Target="media/image152.png"/><Relationship Id="rId342" Type="http://schemas.openxmlformats.org/officeDocument/2006/relationships/image" Target="media/image282.wmf"/><Relationship Id="rId384" Type="http://schemas.openxmlformats.org/officeDocument/2006/relationships/image" Target="media/image320.wmf"/><Relationship Id="rId202" Type="http://schemas.openxmlformats.org/officeDocument/2006/relationships/image" Target="media/image176.png"/><Relationship Id="rId244" Type="http://schemas.openxmlformats.org/officeDocument/2006/relationships/image" Target="media/image2081.png"/><Relationship Id="rId39" Type="http://schemas.openxmlformats.org/officeDocument/2006/relationships/image" Target="media/image26.png"/><Relationship Id="rId286" Type="http://schemas.openxmlformats.org/officeDocument/2006/relationships/image" Target="media/image234.png"/><Relationship Id="rId451" Type="http://schemas.openxmlformats.org/officeDocument/2006/relationships/oleObject" Target="embeddings/oleObject51.bin"/><Relationship Id="rId50" Type="http://schemas.openxmlformats.org/officeDocument/2006/relationships/image" Target="media/image36.png"/><Relationship Id="rId104" Type="http://schemas.openxmlformats.org/officeDocument/2006/relationships/image" Target="media/image84.png"/><Relationship Id="rId146" Type="http://schemas.openxmlformats.org/officeDocument/2006/relationships/image" Target="media/image121.png"/><Relationship Id="rId188" Type="http://schemas.openxmlformats.org/officeDocument/2006/relationships/image" Target="media/image163.png"/><Relationship Id="rId311" Type="http://schemas.openxmlformats.org/officeDocument/2006/relationships/image" Target="media/image253.png"/><Relationship Id="rId353" Type="http://schemas.openxmlformats.org/officeDocument/2006/relationships/image" Target="media/image292.png"/><Relationship Id="rId395" Type="http://schemas.openxmlformats.org/officeDocument/2006/relationships/image" Target="media/image331.wmf"/><Relationship Id="rId409" Type="http://schemas.openxmlformats.org/officeDocument/2006/relationships/image" Target="media/image339.wmf"/><Relationship Id="rId92" Type="http://schemas.openxmlformats.org/officeDocument/2006/relationships/image" Target="media/image72.png"/><Relationship Id="rId213" Type="http://schemas.openxmlformats.org/officeDocument/2006/relationships/image" Target="media/image187.png"/><Relationship Id="rId420" Type="http://schemas.openxmlformats.org/officeDocument/2006/relationships/oleObject" Target="embeddings/oleObject3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E0F5F8B8-8B06-4087-BBE7-6A9EAC532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5</Pages>
  <Words>29025</Words>
  <Characters>165447</Characters>
  <Application>Microsoft Office Word</Application>
  <DocSecurity>0</DocSecurity>
  <Lines>1378</Lines>
  <Paragraphs>38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94084</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3951</cp:revision>
  <cp:lastPrinted>2022-11-13T11:25:00Z</cp:lastPrinted>
  <dcterms:created xsi:type="dcterms:W3CDTF">2018-10-05T10:34:00Z</dcterms:created>
  <dcterms:modified xsi:type="dcterms:W3CDTF">2022-11-13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